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ADBDE3" w14:textId="77777777" w:rsidR="002023ED" w:rsidRDefault="00F36EAD">
      <w:pPr>
        <w:pStyle w:val="Heading1"/>
      </w:pPr>
      <w:r>
        <w:rPr>
          <w:color w:val="4471C4"/>
        </w:rPr>
        <w:t>COURSEPACK</w:t>
      </w:r>
    </w:p>
    <w:p w14:paraId="335A9F22" w14:textId="77777777" w:rsidR="002023ED" w:rsidRDefault="00F36EAD">
      <w:pPr>
        <w:spacing w:before="120"/>
        <w:ind w:left="151" w:right="8199"/>
        <w:jc w:val="center"/>
        <w:rPr>
          <w:b/>
          <w:sz w:val="36"/>
        </w:rPr>
      </w:pPr>
      <w:r>
        <w:rPr>
          <w:b/>
          <w:color w:val="4471C4"/>
          <w:sz w:val="36"/>
        </w:rPr>
        <w:t>SCHEME</w:t>
      </w:r>
    </w:p>
    <w:p w14:paraId="3697A3E2" w14:textId="0B8372ED" w:rsidR="002023ED" w:rsidRDefault="007A32E0">
      <w:pPr>
        <w:pStyle w:val="Heading3"/>
        <w:spacing w:before="4"/>
        <w:ind w:left="220" w:right="223" w:firstLine="0"/>
      </w:pPr>
      <w:r>
        <w:rPr>
          <w:noProof/>
        </w:rPr>
        <mc:AlternateContent>
          <mc:Choice Requires="wps">
            <w:drawing>
              <wp:anchor distT="0" distB="0" distL="114300" distR="114300" simplePos="0" relativeHeight="486693888" behindDoc="1" locked="0" layoutInCell="1" allowOverlap="1" wp14:anchorId="448EC6FD" wp14:editId="3474BABE">
                <wp:simplePos x="0" y="0"/>
                <wp:positionH relativeFrom="page">
                  <wp:posOffset>3687445</wp:posOffset>
                </wp:positionH>
                <wp:positionV relativeFrom="paragraph">
                  <wp:posOffset>857885</wp:posOffset>
                </wp:positionV>
                <wp:extent cx="2273935" cy="2554605"/>
                <wp:effectExtent l="0" t="0" r="0" b="0"/>
                <wp:wrapNone/>
                <wp:docPr id="29"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73935" cy="2554605"/>
                        </a:xfrm>
                        <a:custGeom>
                          <a:avLst/>
                          <a:gdLst>
                            <a:gd name="T0" fmla="+- 0 8127 5807"/>
                            <a:gd name="T1" fmla="*/ T0 w 3581"/>
                            <a:gd name="T2" fmla="+- 0 5194 1351"/>
                            <a:gd name="T3" fmla="*/ 5194 h 4023"/>
                            <a:gd name="T4" fmla="+- 0 7188 5807"/>
                            <a:gd name="T5" fmla="*/ T4 w 3581"/>
                            <a:gd name="T6" fmla="+- 0 4246 1351"/>
                            <a:gd name="T7" fmla="*/ 4246 h 4023"/>
                            <a:gd name="T8" fmla="+- 0 7670 5807"/>
                            <a:gd name="T9" fmla="*/ T8 w 3581"/>
                            <a:gd name="T10" fmla="+- 0 3748 1351"/>
                            <a:gd name="T11" fmla="*/ 3748 h 4023"/>
                            <a:gd name="T12" fmla="+- 0 7654 5807"/>
                            <a:gd name="T13" fmla="*/ T12 w 3581"/>
                            <a:gd name="T14" fmla="+- 0 3704 1351"/>
                            <a:gd name="T15" fmla="*/ 3704 h 4023"/>
                            <a:gd name="T16" fmla="+- 0 7629 5807"/>
                            <a:gd name="T17" fmla="*/ T16 w 3581"/>
                            <a:gd name="T18" fmla="+- 0 3669 1351"/>
                            <a:gd name="T19" fmla="*/ 3669 h 4023"/>
                            <a:gd name="T20" fmla="+- 0 7576 5807"/>
                            <a:gd name="T21" fmla="*/ T20 w 3581"/>
                            <a:gd name="T22" fmla="+- 0 3612 1351"/>
                            <a:gd name="T23" fmla="*/ 3612 h 4023"/>
                            <a:gd name="T24" fmla="+- 0 7514 5807"/>
                            <a:gd name="T25" fmla="*/ T24 w 3581"/>
                            <a:gd name="T26" fmla="+- 0 3554 1351"/>
                            <a:gd name="T27" fmla="*/ 3554 h 4023"/>
                            <a:gd name="T28" fmla="+- 0 7481 5807"/>
                            <a:gd name="T29" fmla="*/ T28 w 3581"/>
                            <a:gd name="T30" fmla="+- 0 3530 1351"/>
                            <a:gd name="T31" fmla="*/ 3530 h 4023"/>
                            <a:gd name="T32" fmla="+- 0 7448 5807"/>
                            <a:gd name="T33" fmla="*/ T32 w 3581"/>
                            <a:gd name="T34" fmla="+- 0 3518 1351"/>
                            <a:gd name="T35" fmla="*/ 3518 h 4023"/>
                            <a:gd name="T36" fmla="+- 0 7424 5807"/>
                            <a:gd name="T37" fmla="*/ T36 w 3581"/>
                            <a:gd name="T38" fmla="+- 0 3521 1351"/>
                            <a:gd name="T39" fmla="*/ 3521 h 4023"/>
                            <a:gd name="T40" fmla="+- 0 6700 5807"/>
                            <a:gd name="T41" fmla="*/ T40 w 3581"/>
                            <a:gd name="T42" fmla="+- 0 2742 1351"/>
                            <a:gd name="T43" fmla="*/ 2742 h 4023"/>
                            <a:gd name="T44" fmla="+- 0 6702 5807"/>
                            <a:gd name="T45" fmla="*/ T44 w 3581"/>
                            <a:gd name="T46" fmla="+- 0 2716 1351"/>
                            <a:gd name="T47" fmla="*/ 2716 h 4023"/>
                            <a:gd name="T48" fmla="+- 0 6680 5807"/>
                            <a:gd name="T49" fmla="*/ T48 w 3581"/>
                            <a:gd name="T50" fmla="+- 0 2671 1351"/>
                            <a:gd name="T51" fmla="*/ 2671 h 4023"/>
                            <a:gd name="T52" fmla="+- 0 6651 5807"/>
                            <a:gd name="T53" fmla="*/ T52 w 3581"/>
                            <a:gd name="T54" fmla="+- 0 2633 1351"/>
                            <a:gd name="T55" fmla="*/ 2633 h 4023"/>
                            <a:gd name="T56" fmla="+- 0 6592 5807"/>
                            <a:gd name="T57" fmla="*/ T56 w 3581"/>
                            <a:gd name="T58" fmla="+- 0 2572 1351"/>
                            <a:gd name="T59" fmla="*/ 2572 h 4023"/>
                            <a:gd name="T60" fmla="+- 0 6535 5807"/>
                            <a:gd name="T61" fmla="*/ T60 w 3581"/>
                            <a:gd name="T62" fmla="+- 0 2522 1351"/>
                            <a:gd name="T63" fmla="*/ 2522 h 4023"/>
                            <a:gd name="T64" fmla="+- 0 6487 5807"/>
                            <a:gd name="T65" fmla="*/ T64 w 3581"/>
                            <a:gd name="T66" fmla="+- 0 2493 1351"/>
                            <a:gd name="T67" fmla="*/ 2493 h 4023"/>
                            <a:gd name="T68" fmla="+- 0 6457 5807"/>
                            <a:gd name="T69" fmla="*/ T68 w 3581"/>
                            <a:gd name="T70" fmla="+- 0 2490 1351"/>
                            <a:gd name="T71" fmla="*/ 2490 h 4023"/>
                            <a:gd name="T72" fmla="+- 0 5817 5807"/>
                            <a:gd name="T73" fmla="*/ T72 w 3581"/>
                            <a:gd name="T74" fmla="+- 0 3129 1351"/>
                            <a:gd name="T75" fmla="*/ 3129 h 4023"/>
                            <a:gd name="T76" fmla="+- 0 5808 5807"/>
                            <a:gd name="T77" fmla="*/ T76 w 3581"/>
                            <a:gd name="T78" fmla="+- 0 3186 1351"/>
                            <a:gd name="T79" fmla="*/ 3186 h 4023"/>
                            <a:gd name="T80" fmla="+- 0 5850 5807"/>
                            <a:gd name="T81" fmla="*/ T80 w 3581"/>
                            <a:gd name="T82" fmla="+- 0 3271 1351"/>
                            <a:gd name="T83" fmla="*/ 3271 h 4023"/>
                            <a:gd name="T84" fmla="+- 0 7943 5807"/>
                            <a:gd name="T85" fmla="*/ T84 w 3581"/>
                            <a:gd name="T86" fmla="+- 0 5364 1351"/>
                            <a:gd name="T87" fmla="*/ 5364 h 4023"/>
                            <a:gd name="T88" fmla="+- 0 7974 5807"/>
                            <a:gd name="T89" fmla="*/ T88 w 3581"/>
                            <a:gd name="T90" fmla="+- 0 5374 1351"/>
                            <a:gd name="T91" fmla="*/ 5374 h 4023"/>
                            <a:gd name="T92" fmla="+- 0 8004 5807"/>
                            <a:gd name="T93" fmla="*/ T92 w 3581"/>
                            <a:gd name="T94" fmla="+- 0 5364 1351"/>
                            <a:gd name="T95" fmla="*/ 5364 h 4023"/>
                            <a:gd name="T96" fmla="+- 0 8036 5807"/>
                            <a:gd name="T97" fmla="*/ T96 w 3581"/>
                            <a:gd name="T98" fmla="+- 0 5345 1351"/>
                            <a:gd name="T99" fmla="*/ 5345 h 4023"/>
                            <a:gd name="T100" fmla="+- 0 8072 5807"/>
                            <a:gd name="T101" fmla="*/ T100 w 3581"/>
                            <a:gd name="T102" fmla="+- 0 5313 1351"/>
                            <a:gd name="T103" fmla="*/ 5313 h 4023"/>
                            <a:gd name="T104" fmla="+- 0 8105 5807"/>
                            <a:gd name="T105" fmla="*/ T104 w 3581"/>
                            <a:gd name="T106" fmla="+- 0 5276 1351"/>
                            <a:gd name="T107" fmla="*/ 5276 h 4023"/>
                            <a:gd name="T108" fmla="+- 0 8124 5807"/>
                            <a:gd name="T109" fmla="*/ T108 w 3581"/>
                            <a:gd name="T110" fmla="+- 0 5244 1351"/>
                            <a:gd name="T111" fmla="*/ 5244 h 4023"/>
                            <a:gd name="T112" fmla="+- 0 8133 5807"/>
                            <a:gd name="T113" fmla="*/ T112 w 3581"/>
                            <a:gd name="T114" fmla="+- 0 5215 1351"/>
                            <a:gd name="T115" fmla="*/ 5215 h 4023"/>
                            <a:gd name="T116" fmla="+- 0 9379 5807"/>
                            <a:gd name="T117" fmla="*/ T116 w 3581"/>
                            <a:gd name="T118" fmla="+- 0 3931 1351"/>
                            <a:gd name="T119" fmla="*/ 3931 h 4023"/>
                            <a:gd name="T120" fmla="+- 0 7838 5807"/>
                            <a:gd name="T121" fmla="*/ T120 w 3581"/>
                            <a:gd name="T122" fmla="+- 0 1604 1351"/>
                            <a:gd name="T123" fmla="*/ 1604 h 4023"/>
                            <a:gd name="T124" fmla="+- 0 7840 5807"/>
                            <a:gd name="T125" fmla="*/ T124 w 3581"/>
                            <a:gd name="T126" fmla="+- 0 1577 1351"/>
                            <a:gd name="T127" fmla="*/ 1577 h 4023"/>
                            <a:gd name="T128" fmla="+- 0 7819 5807"/>
                            <a:gd name="T129" fmla="*/ T128 w 3581"/>
                            <a:gd name="T130" fmla="+- 0 1533 1351"/>
                            <a:gd name="T131" fmla="*/ 1533 h 4023"/>
                            <a:gd name="T132" fmla="+- 0 7761 5807"/>
                            <a:gd name="T133" fmla="*/ T132 w 3581"/>
                            <a:gd name="T134" fmla="+- 0 1467 1351"/>
                            <a:gd name="T135" fmla="*/ 1467 h 4023"/>
                            <a:gd name="T136" fmla="+- 0 7714 5807"/>
                            <a:gd name="T137" fmla="*/ T136 w 3581"/>
                            <a:gd name="T138" fmla="+- 0 1420 1351"/>
                            <a:gd name="T139" fmla="*/ 1420 h 4023"/>
                            <a:gd name="T140" fmla="+- 0 7661 5807"/>
                            <a:gd name="T141" fmla="*/ T140 w 3581"/>
                            <a:gd name="T142" fmla="+- 0 1375 1351"/>
                            <a:gd name="T143" fmla="*/ 1375 h 4023"/>
                            <a:gd name="T144" fmla="+- 0 7626 5807"/>
                            <a:gd name="T145" fmla="*/ T144 w 3581"/>
                            <a:gd name="T146" fmla="+- 0 1354 1351"/>
                            <a:gd name="T147" fmla="*/ 1354 h 4023"/>
                            <a:gd name="T148" fmla="+- 0 7595 5807"/>
                            <a:gd name="T149" fmla="*/ T148 w 3581"/>
                            <a:gd name="T150" fmla="+- 0 1351 1351"/>
                            <a:gd name="T151" fmla="*/ 1351 h 4023"/>
                            <a:gd name="T152" fmla="+- 0 6619 5807"/>
                            <a:gd name="T153" fmla="*/ T152 w 3581"/>
                            <a:gd name="T154" fmla="+- 0 2327 1351"/>
                            <a:gd name="T155" fmla="*/ 2327 h 4023"/>
                            <a:gd name="T156" fmla="+- 0 6623 5807"/>
                            <a:gd name="T157" fmla="*/ T156 w 3581"/>
                            <a:gd name="T158" fmla="+- 0 2357 1351"/>
                            <a:gd name="T159" fmla="*/ 2357 h 4023"/>
                            <a:gd name="T160" fmla="+- 0 6644 5807"/>
                            <a:gd name="T161" fmla="*/ T160 w 3581"/>
                            <a:gd name="T162" fmla="+- 0 2392 1351"/>
                            <a:gd name="T163" fmla="*/ 2392 h 4023"/>
                            <a:gd name="T164" fmla="+- 0 6688 5807"/>
                            <a:gd name="T165" fmla="*/ T164 w 3581"/>
                            <a:gd name="T166" fmla="+- 0 2446 1351"/>
                            <a:gd name="T167" fmla="*/ 2446 h 4023"/>
                            <a:gd name="T168" fmla="+- 0 6734 5807"/>
                            <a:gd name="T169" fmla="*/ T168 w 3581"/>
                            <a:gd name="T170" fmla="+- 0 2493 1351"/>
                            <a:gd name="T171" fmla="*/ 2493 h 4023"/>
                            <a:gd name="T172" fmla="+- 0 6778 5807"/>
                            <a:gd name="T173" fmla="*/ T172 w 3581"/>
                            <a:gd name="T174" fmla="+- 0 2531 1351"/>
                            <a:gd name="T175" fmla="*/ 2531 h 4023"/>
                            <a:gd name="T176" fmla="+- 0 6812 5807"/>
                            <a:gd name="T177" fmla="*/ T176 w 3581"/>
                            <a:gd name="T178" fmla="+- 0 2557 1351"/>
                            <a:gd name="T179" fmla="*/ 2557 h 4023"/>
                            <a:gd name="T180" fmla="+- 0 6856 5807"/>
                            <a:gd name="T181" fmla="*/ T180 w 3581"/>
                            <a:gd name="T182" fmla="+- 0 2573 1351"/>
                            <a:gd name="T183" fmla="*/ 2573 h 4023"/>
                            <a:gd name="T184" fmla="+- 0 7264 5807"/>
                            <a:gd name="T185" fmla="*/ T184 w 3581"/>
                            <a:gd name="T186" fmla="+- 0 2178 1351"/>
                            <a:gd name="T187" fmla="*/ 2178 h 4023"/>
                            <a:gd name="T188" fmla="+- 0 9219 5807"/>
                            <a:gd name="T189" fmla="*/ T188 w 3581"/>
                            <a:gd name="T190" fmla="+- 0 4119 1351"/>
                            <a:gd name="T191" fmla="*/ 4119 h 4023"/>
                            <a:gd name="T192" fmla="+- 0 9249 5807"/>
                            <a:gd name="T193" fmla="*/ T192 w 3581"/>
                            <a:gd name="T194" fmla="+- 0 4113 1351"/>
                            <a:gd name="T195" fmla="*/ 4113 h 4023"/>
                            <a:gd name="T196" fmla="+- 0 9280 5807"/>
                            <a:gd name="T197" fmla="*/ T196 w 3581"/>
                            <a:gd name="T198" fmla="+- 0 4099 1351"/>
                            <a:gd name="T199" fmla="*/ 4099 h 4023"/>
                            <a:gd name="T200" fmla="+- 0 9314 5807"/>
                            <a:gd name="T201" fmla="*/ T200 w 3581"/>
                            <a:gd name="T202" fmla="+- 0 4071 1351"/>
                            <a:gd name="T203" fmla="*/ 4071 h 4023"/>
                            <a:gd name="T204" fmla="+- 0 9350 5807"/>
                            <a:gd name="T205" fmla="*/ T204 w 3581"/>
                            <a:gd name="T206" fmla="+- 0 4033 1351"/>
                            <a:gd name="T207" fmla="*/ 4033 h 4023"/>
                            <a:gd name="T208" fmla="+- 0 9373 5807"/>
                            <a:gd name="T209" fmla="*/ T208 w 3581"/>
                            <a:gd name="T210" fmla="+- 0 4000 1351"/>
                            <a:gd name="T211" fmla="*/ 4000 h 4023"/>
                            <a:gd name="T212" fmla="+- 0 9383 5807"/>
                            <a:gd name="T213" fmla="*/ T212 w 3581"/>
                            <a:gd name="T214" fmla="+- 0 3971 1351"/>
                            <a:gd name="T215" fmla="*/ 3971 h 402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Lst>
                          <a:rect l="0" t="0" r="r" b="b"/>
                          <a:pathLst>
                            <a:path w="3581" h="4023">
                              <a:moveTo>
                                <a:pt x="2326" y="3864"/>
                              </a:moveTo>
                              <a:lnTo>
                                <a:pt x="2325" y="3854"/>
                              </a:lnTo>
                              <a:lnTo>
                                <a:pt x="2320" y="3843"/>
                              </a:lnTo>
                              <a:lnTo>
                                <a:pt x="2316" y="3833"/>
                              </a:lnTo>
                              <a:lnTo>
                                <a:pt x="2310" y="3825"/>
                              </a:lnTo>
                              <a:lnTo>
                                <a:pt x="1381" y="2895"/>
                              </a:lnTo>
                              <a:lnTo>
                                <a:pt x="1862" y="2415"/>
                              </a:lnTo>
                              <a:lnTo>
                                <a:pt x="1863" y="2407"/>
                              </a:lnTo>
                              <a:lnTo>
                                <a:pt x="1863" y="2397"/>
                              </a:lnTo>
                              <a:lnTo>
                                <a:pt x="1862" y="2387"/>
                              </a:lnTo>
                              <a:lnTo>
                                <a:pt x="1859" y="2376"/>
                              </a:lnTo>
                              <a:lnTo>
                                <a:pt x="1847" y="2353"/>
                              </a:lnTo>
                              <a:lnTo>
                                <a:pt x="1840" y="2342"/>
                              </a:lnTo>
                              <a:lnTo>
                                <a:pt x="1832" y="2330"/>
                              </a:lnTo>
                              <a:lnTo>
                                <a:pt x="1822" y="2318"/>
                              </a:lnTo>
                              <a:lnTo>
                                <a:pt x="1811" y="2305"/>
                              </a:lnTo>
                              <a:lnTo>
                                <a:pt x="1785" y="2277"/>
                              </a:lnTo>
                              <a:lnTo>
                                <a:pt x="1769" y="2261"/>
                              </a:lnTo>
                              <a:lnTo>
                                <a:pt x="1752" y="2244"/>
                              </a:lnTo>
                              <a:lnTo>
                                <a:pt x="1736" y="2228"/>
                              </a:lnTo>
                              <a:lnTo>
                                <a:pt x="1707" y="2203"/>
                              </a:lnTo>
                              <a:lnTo>
                                <a:pt x="1695" y="2193"/>
                              </a:lnTo>
                              <a:lnTo>
                                <a:pt x="1684" y="2185"/>
                              </a:lnTo>
                              <a:lnTo>
                                <a:pt x="1674" y="2179"/>
                              </a:lnTo>
                              <a:lnTo>
                                <a:pt x="1664" y="2175"/>
                              </a:lnTo>
                              <a:lnTo>
                                <a:pt x="1652" y="2169"/>
                              </a:lnTo>
                              <a:lnTo>
                                <a:pt x="1641" y="2167"/>
                              </a:lnTo>
                              <a:lnTo>
                                <a:pt x="1632" y="2166"/>
                              </a:lnTo>
                              <a:lnTo>
                                <a:pt x="1623" y="2168"/>
                              </a:lnTo>
                              <a:lnTo>
                                <a:pt x="1617" y="2170"/>
                              </a:lnTo>
                              <a:lnTo>
                                <a:pt x="1137" y="2651"/>
                              </a:lnTo>
                              <a:lnTo>
                                <a:pt x="385" y="1899"/>
                              </a:lnTo>
                              <a:lnTo>
                                <a:pt x="893" y="1391"/>
                              </a:lnTo>
                              <a:lnTo>
                                <a:pt x="896" y="1385"/>
                              </a:lnTo>
                              <a:lnTo>
                                <a:pt x="896" y="1374"/>
                              </a:lnTo>
                              <a:lnTo>
                                <a:pt x="895" y="1365"/>
                              </a:lnTo>
                              <a:lnTo>
                                <a:pt x="892" y="1354"/>
                              </a:lnTo>
                              <a:lnTo>
                                <a:pt x="880" y="1331"/>
                              </a:lnTo>
                              <a:lnTo>
                                <a:pt x="873" y="1320"/>
                              </a:lnTo>
                              <a:lnTo>
                                <a:pt x="865" y="1308"/>
                              </a:lnTo>
                              <a:lnTo>
                                <a:pt x="855" y="1295"/>
                              </a:lnTo>
                              <a:lnTo>
                                <a:pt x="844" y="1282"/>
                              </a:lnTo>
                              <a:lnTo>
                                <a:pt x="817" y="1253"/>
                              </a:lnTo>
                              <a:lnTo>
                                <a:pt x="801" y="1237"/>
                              </a:lnTo>
                              <a:lnTo>
                                <a:pt x="785" y="1221"/>
                              </a:lnTo>
                              <a:lnTo>
                                <a:pt x="769" y="1207"/>
                              </a:lnTo>
                              <a:lnTo>
                                <a:pt x="741" y="1181"/>
                              </a:lnTo>
                              <a:lnTo>
                                <a:pt x="728" y="1171"/>
                              </a:lnTo>
                              <a:lnTo>
                                <a:pt x="716" y="1162"/>
                              </a:lnTo>
                              <a:lnTo>
                                <a:pt x="704" y="1155"/>
                              </a:lnTo>
                              <a:lnTo>
                                <a:pt x="680" y="1142"/>
                              </a:lnTo>
                              <a:lnTo>
                                <a:pt x="669" y="1140"/>
                              </a:lnTo>
                              <a:lnTo>
                                <a:pt x="660" y="1139"/>
                              </a:lnTo>
                              <a:lnTo>
                                <a:pt x="650" y="1139"/>
                              </a:lnTo>
                              <a:lnTo>
                                <a:pt x="644" y="1141"/>
                              </a:lnTo>
                              <a:lnTo>
                                <a:pt x="21" y="1764"/>
                              </a:lnTo>
                              <a:lnTo>
                                <a:pt x="10" y="1778"/>
                              </a:lnTo>
                              <a:lnTo>
                                <a:pt x="3" y="1794"/>
                              </a:lnTo>
                              <a:lnTo>
                                <a:pt x="0" y="1813"/>
                              </a:lnTo>
                              <a:lnTo>
                                <a:pt x="1" y="1835"/>
                              </a:lnTo>
                              <a:lnTo>
                                <a:pt x="7" y="1861"/>
                              </a:lnTo>
                              <a:lnTo>
                                <a:pt x="22" y="1890"/>
                              </a:lnTo>
                              <a:lnTo>
                                <a:pt x="43" y="1920"/>
                              </a:lnTo>
                              <a:lnTo>
                                <a:pt x="72" y="1952"/>
                              </a:lnTo>
                              <a:lnTo>
                                <a:pt x="2128" y="4007"/>
                              </a:lnTo>
                              <a:lnTo>
                                <a:pt x="2136" y="4013"/>
                              </a:lnTo>
                              <a:lnTo>
                                <a:pt x="2146" y="4017"/>
                              </a:lnTo>
                              <a:lnTo>
                                <a:pt x="2158" y="4022"/>
                              </a:lnTo>
                              <a:lnTo>
                                <a:pt x="2167" y="4023"/>
                              </a:lnTo>
                              <a:lnTo>
                                <a:pt x="2178" y="4019"/>
                              </a:lnTo>
                              <a:lnTo>
                                <a:pt x="2187" y="4017"/>
                              </a:lnTo>
                              <a:lnTo>
                                <a:pt x="2197" y="4013"/>
                              </a:lnTo>
                              <a:lnTo>
                                <a:pt x="2207" y="4008"/>
                              </a:lnTo>
                              <a:lnTo>
                                <a:pt x="2218" y="4002"/>
                              </a:lnTo>
                              <a:lnTo>
                                <a:pt x="2229" y="3994"/>
                              </a:lnTo>
                              <a:lnTo>
                                <a:pt x="2241" y="3985"/>
                              </a:lnTo>
                              <a:lnTo>
                                <a:pt x="2253" y="3974"/>
                              </a:lnTo>
                              <a:lnTo>
                                <a:pt x="2265" y="3962"/>
                              </a:lnTo>
                              <a:lnTo>
                                <a:pt x="2278" y="3949"/>
                              </a:lnTo>
                              <a:lnTo>
                                <a:pt x="2289" y="3937"/>
                              </a:lnTo>
                              <a:lnTo>
                                <a:pt x="2298" y="3925"/>
                              </a:lnTo>
                              <a:lnTo>
                                <a:pt x="2307" y="3914"/>
                              </a:lnTo>
                              <a:lnTo>
                                <a:pt x="2312" y="3903"/>
                              </a:lnTo>
                              <a:lnTo>
                                <a:pt x="2317" y="3893"/>
                              </a:lnTo>
                              <a:lnTo>
                                <a:pt x="2320" y="3884"/>
                              </a:lnTo>
                              <a:lnTo>
                                <a:pt x="2322" y="3875"/>
                              </a:lnTo>
                              <a:lnTo>
                                <a:pt x="2326" y="3864"/>
                              </a:lnTo>
                              <a:close/>
                              <a:moveTo>
                                <a:pt x="3580" y="2610"/>
                              </a:moveTo>
                              <a:lnTo>
                                <a:pt x="3580" y="2600"/>
                              </a:lnTo>
                              <a:lnTo>
                                <a:pt x="3572" y="2580"/>
                              </a:lnTo>
                              <a:lnTo>
                                <a:pt x="3565" y="2570"/>
                              </a:lnTo>
                              <a:lnTo>
                                <a:pt x="1639" y="645"/>
                              </a:lnTo>
                              <a:lnTo>
                                <a:pt x="2031" y="253"/>
                              </a:lnTo>
                              <a:lnTo>
                                <a:pt x="2034" y="246"/>
                              </a:lnTo>
                              <a:lnTo>
                                <a:pt x="2034" y="236"/>
                              </a:lnTo>
                              <a:lnTo>
                                <a:pt x="2033" y="226"/>
                              </a:lnTo>
                              <a:lnTo>
                                <a:pt x="2031" y="215"/>
                              </a:lnTo>
                              <a:lnTo>
                                <a:pt x="2019" y="192"/>
                              </a:lnTo>
                              <a:lnTo>
                                <a:pt x="2012" y="182"/>
                              </a:lnTo>
                              <a:lnTo>
                                <a:pt x="2003" y="170"/>
                              </a:lnTo>
                              <a:lnTo>
                                <a:pt x="1993" y="158"/>
                              </a:lnTo>
                              <a:lnTo>
                                <a:pt x="1954" y="116"/>
                              </a:lnTo>
                              <a:lnTo>
                                <a:pt x="1938" y="99"/>
                              </a:lnTo>
                              <a:lnTo>
                                <a:pt x="1922" y="84"/>
                              </a:lnTo>
                              <a:lnTo>
                                <a:pt x="1907" y="69"/>
                              </a:lnTo>
                              <a:lnTo>
                                <a:pt x="1878" y="43"/>
                              </a:lnTo>
                              <a:lnTo>
                                <a:pt x="1866" y="33"/>
                              </a:lnTo>
                              <a:lnTo>
                                <a:pt x="1854" y="24"/>
                              </a:lnTo>
                              <a:lnTo>
                                <a:pt x="1843" y="17"/>
                              </a:lnTo>
                              <a:lnTo>
                                <a:pt x="1832" y="11"/>
                              </a:lnTo>
                              <a:lnTo>
                                <a:pt x="1819" y="3"/>
                              </a:lnTo>
                              <a:lnTo>
                                <a:pt x="1808" y="1"/>
                              </a:lnTo>
                              <a:lnTo>
                                <a:pt x="1799" y="0"/>
                              </a:lnTo>
                              <a:lnTo>
                                <a:pt x="1788" y="0"/>
                              </a:lnTo>
                              <a:lnTo>
                                <a:pt x="1781" y="4"/>
                              </a:lnTo>
                              <a:lnTo>
                                <a:pt x="815" y="969"/>
                              </a:lnTo>
                              <a:lnTo>
                                <a:pt x="812" y="976"/>
                              </a:lnTo>
                              <a:lnTo>
                                <a:pt x="813" y="986"/>
                              </a:lnTo>
                              <a:lnTo>
                                <a:pt x="813" y="996"/>
                              </a:lnTo>
                              <a:lnTo>
                                <a:pt x="816" y="1006"/>
                              </a:lnTo>
                              <a:lnTo>
                                <a:pt x="823" y="1020"/>
                              </a:lnTo>
                              <a:lnTo>
                                <a:pt x="829" y="1030"/>
                              </a:lnTo>
                              <a:lnTo>
                                <a:pt x="837" y="1041"/>
                              </a:lnTo>
                              <a:lnTo>
                                <a:pt x="846" y="1053"/>
                              </a:lnTo>
                              <a:lnTo>
                                <a:pt x="868" y="1080"/>
                              </a:lnTo>
                              <a:lnTo>
                                <a:pt x="881" y="1095"/>
                              </a:lnTo>
                              <a:lnTo>
                                <a:pt x="895" y="1110"/>
                              </a:lnTo>
                              <a:lnTo>
                                <a:pt x="911" y="1127"/>
                              </a:lnTo>
                              <a:lnTo>
                                <a:pt x="927" y="1142"/>
                              </a:lnTo>
                              <a:lnTo>
                                <a:pt x="943" y="1157"/>
                              </a:lnTo>
                              <a:lnTo>
                                <a:pt x="957" y="1169"/>
                              </a:lnTo>
                              <a:lnTo>
                                <a:pt x="971" y="1180"/>
                              </a:lnTo>
                              <a:lnTo>
                                <a:pt x="983" y="1190"/>
                              </a:lnTo>
                              <a:lnTo>
                                <a:pt x="995" y="1199"/>
                              </a:lnTo>
                              <a:lnTo>
                                <a:pt x="1005" y="1206"/>
                              </a:lnTo>
                              <a:lnTo>
                                <a:pt x="1028" y="1218"/>
                              </a:lnTo>
                              <a:lnTo>
                                <a:pt x="1038" y="1222"/>
                              </a:lnTo>
                              <a:lnTo>
                                <a:pt x="1049" y="1222"/>
                              </a:lnTo>
                              <a:lnTo>
                                <a:pt x="1058" y="1223"/>
                              </a:lnTo>
                              <a:lnTo>
                                <a:pt x="1065" y="1219"/>
                              </a:lnTo>
                              <a:lnTo>
                                <a:pt x="1457" y="827"/>
                              </a:lnTo>
                              <a:lnTo>
                                <a:pt x="3382" y="2753"/>
                              </a:lnTo>
                              <a:lnTo>
                                <a:pt x="3392" y="2760"/>
                              </a:lnTo>
                              <a:lnTo>
                                <a:pt x="3412" y="2768"/>
                              </a:lnTo>
                              <a:lnTo>
                                <a:pt x="3421" y="2769"/>
                              </a:lnTo>
                              <a:lnTo>
                                <a:pt x="3432" y="2765"/>
                              </a:lnTo>
                              <a:lnTo>
                                <a:pt x="3442" y="2762"/>
                              </a:lnTo>
                              <a:lnTo>
                                <a:pt x="3451" y="2759"/>
                              </a:lnTo>
                              <a:lnTo>
                                <a:pt x="3462" y="2754"/>
                              </a:lnTo>
                              <a:lnTo>
                                <a:pt x="3473" y="2748"/>
                              </a:lnTo>
                              <a:lnTo>
                                <a:pt x="3483" y="2740"/>
                              </a:lnTo>
                              <a:lnTo>
                                <a:pt x="3495" y="2731"/>
                              </a:lnTo>
                              <a:lnTo>
                                <a:pt x="3507" y="2720"/>
                              </a:lnTo>
                              <a:lnTo>
                                <a:pt x="3520" y="2708"/>
                              </a:lnTo>
                              <a:lnTo>
                                <a:pt x="3532" y="2695"/>
                              </a:lnTo>
                              <a:lnTo>
                                <a:pt x="3543" y="2682"/>
                              </a:lnTo>
                              <a:lnTo>
                                <a:pt x="3553" y="2671"/>
                              </a:lnTo>
                              <a:lnTo>
                                <a:pt x="3561" y="2660"/>
                              </a:lnTo>
                              <a:lnTo>
                                <a:pt x="3566" y="2649"/>
                              </a:lnTo>
                              <a:lnTo>
                                <a:pt x="3571" y="2639"/>
                              </a:lnTo>
                              <a:lnTo>
                                <a:pt x="3574" y="2630"/>
                              </a:lnTo>
                              <a:lnTo>
                                <a:pt x="3576" y="2620"/>
                              </a:lnTo>
                              <a:lnTo>
                                <a:pt x="3580" y="2610"/>
                              </a:lnTo>
                              <a:close/>
                            </a:path>
                          </a:pathLst>
                        </a:custGeom>
                        <a:solidFill>
                          <a:srgbClr val="C0C0C0">
                            <a:alpha val="50195"/>
                          </a:srgb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26BD1536" id="AutoShape 27" o:spid="_x0000_s1026" style="position:absolute;margin-left:290.35pt;margin-top:67.55pt;width:179.05pt;height:201.15pt;z-index:-166225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3581,40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" path="m2326,3864r-1,-10l2320,3843r-4,-10l2310,3825,1381,2895r481,-480l1863,2407r,-10l1862,2387r-3,-11l1847,2353r-7,-11l1832,2330r-10,-12l1811,2305r-26,-28l1769,2261r-17,-17l1736,2228r-29,-25l1695,2193r-11,-8l1674,2179r-10,-4l1652,2169r-11,-2l1632,2166r-9,2l1617,2170r-480,481l385,1899,893,1391r3,-6l896,1374r-1,-9l892,1354r-12,-23l873,1320r-8,-12l855,1295r-11,-13l817,1253r-16,-16l785,1221r-16,-14l741,1181r-13,-10l716,1162r-12,-7l680,1142r-11,-2l660,1139r-10,l644,1141,21,1764r-11,14l3,1794,,1813r1,22l7,1861r15,29l43,1920r29,32l2128,4007r8,6l2146,4017r12,5l2167,4023r11,-4l2187,4017r10,-4l2207,4008r11,-6l2229,3994r12,-9l2253,3974r12,-12l2278,3949r11,-12l2298,3925r9,-11l2312,3903r5,-10l2320,3884r2,-9l2326,3864xm3580,2610r,-10l3572,2580r-7,-10l1639,645,2031,253r3,-7l2034,236r-1,-10l2031,215r-12,-23l2012,182r-9,-12l1993,158r-39,-42l1938,99,1922,84,1907,69,1878,43,1866,33r-12,-9l1843,17r-11,-6l1819,3,1808,1,1799,r-11,l1781,4,815,969r-3,7l813,986r,10l816,1006r7,14l829,1030r8,11l846,1053r22,27l881,1095r14,15l911,1127r16,15l943,1157r14,12l971,1180r12,10l995,1199r10,7l1028,1218r10,4l1049,1222r9,1l1065,1219,1457,827,3382,2753r10,7l3412,2768r9,1l3432,2765r10,-3l3451,2759r11,-5l3473,2748r10,-8l3495,2731r12,-11l3520,2708r12,-13l3543,2682r10,-11l3561,2660r5,-11l3571,2639r3,-9l3576,2620r4,-10xe" fillcolor="silver" stroked="f">
                <v:fill opacity="32896f"/>
                <v:path arrowok="t" o:connecttype="custom" o:connectlocs="1473200,3298190;876935,2696210;1183005,2379980;1172845,2352040;1156970,2329815;1123315,2293620;1083945,2256790;1062990,2241550;1042035,2233930;1026795,2235835;567055,1741170;568325,1724660;554355,1696085;535940,1671955;498475,1633220;462280,1601470;431800,1583055;412750,1581150;6350,1986915;635,2023110;27305,2077085;1356360,3406140;1376045,3412490;1395095,3406140;1415415,3394075;1438275,3373755;1459230,3350260;1471295,3329940;1477010,3311525;2268220,2496185;1289685,1018540;1290955,1001395;1277620,973455;1240790,931545;1210945,901700;1177290,873125;1155065,859790;1135380,857885;515620,1477645;518160,1496695;531495,1518920;559435,1553210;588645,1583055;616585,1607185;638175,1623695;666115,1633855;925195,1383030;2166620,2615565;2185670,2611755;2205355,2602865;2226945,2585085;2249805,2560955;2264410,2540000;2270760,2521585" o:connectangles="0,0,0,0,0,0,0,0,0,0,0,0,0,0,0,0,0,0,0,0,0,0,0,0,0,0,0,0,0,0,0,0,0,0,0,0,0,0,0,0,0,0,0,0,0,0,0,0,0,0,0,0,0,0"/>
                <w10:wrap anchorx="page"/>
              </v:shape>
            </w:pict>
          </mc:Fallback>
        </mc:AlternateContent>
      </w:r>
      <w:r w:rsidR="00F36EAD">
        <w:rPr>
          <w:w w:val="95"/>
        </w:rPr>
        <w:t>The</w:t>
      </w:r>
      <w:r w:rsidR="00F36EAD">
        <w:rPr>
          <w:spacing w:val="-28"/>
          <w:w w:val="95"/>
        </w:rPr>
        <w:t xml:space="preserve"> </w:t>
      </w:r>
      <w:r w:rsidR="00F36EAD">
        <w:rPr>
          <w:w w:val="95"/>
        </w:rPr>
        <w:t>scheme</w:t>
      </w:r>
      <w:r w:rsidR="00F36EAD">
        <w:rPr>
          <w:spacing w:val="-27"/>
          <w:w w:val="95"/>
        </w:rPr>
        <w:t xml:space="preserve"> </w:t>
      </w:r>
      <w:r w:rsidR="00F36EAD">
        <w:rPr>
          <w:w w:val="95"/>
        </w:rPr>
        <w:t>is</w:t>
      </w:r>
      <w:r w:rsidR="00F36EAD">
        <w:rPr>
          <w:spacing w:val="-28"/>
          <w:w w:val="95"/>
        </w:rPr>
        <w:t xml:space="preserve"> </w:t>
      </w:r>
      <w:r w:rsidR="00F36EAD">
        <w:rPr>
          <w:w w:val="95"/>
        </w:rPr>
        <w:t>an</w:t>
      </w:r>
      <w:r w:rsidR="00F36EAD">
        <w:rPr>
          <w:spacing w:val="-28"/>
          <w:w w:val="95"/>
        </w:rPr>
        <w:t xml:space="preserve"> </w:t>
      </w:r>
      <w:r w:rsidR="00F36EAD">
        <w:rPr>
          <w:w w:val="95"/>
        </w:rPr>
        <w:t>overview</w:t>
      </w:r>
      <w:r w:rsidR="00F36EAD">
        <w:rPr>
          <w:spacing w:val="-28"/>
          <w:w w:val="95"/>
        </w:rPr>
        <w:t xml:space="preserve"> </w:t>
      </w:r>
      <w:r w:rsidR="00F36EAD">
        <w:rPr>
          <w:w w:val="95"/>
        </w:rPr>
        <w:t>of</w:t>
      </w:r>
      <w:r w:rsidR="00F36EAD">
        <w:rPr>
          <w:spacing w:val="-27"/>
          <w:w w:val="95"/>
        </w:rPr>
        <w:t xml:space="preserve"> </w:t>
      </w:r>
      <w:r w:rsidR="00F36EAD">
        <w:rPr>
          <w:w w:val="95"/>
        </w:rPr>
        <w:t>work-integrated</w:t>
      </w:r>
      <w:r w:rsidR="00F36EAD">
        <w:rPr>
          <w:spacing w:val="-28"/>
          <w:w w:val="95"/>
        </w:rPr>
        <w:t xml:space="preserve"> </w:t>
      </w:r>
      <w:r w:rsidR="00F36EAD">
        <w:rPr>
          <w:w w:val="95"/>
        </w:rPr>
        <w:t>learning</w:t>
      </w:r>
      <w:r w:rsidR="00F36EAD">
        <w:rPr>
          <w:spacing w:val="-26"/>
          <w:w w:val="95"/>
        </w:rPr>
        <w:t xml:space="preserve"> </w:t>
      </w:r>
      <w:r w:rsidR="00F36EAD">
        <w:rPr>
          <w:w w:val="95"/>
        </w:rPr>
        <w:t>opportunities</w:t>
      </w:r>
      <w:r w:rsidR="00F36EAD">
        <w:rPr>
          <w:spacing w:val="-28"/>
          <w:w w:val="95"/>
        </w:rPr>
        <w:t xml:space="preserve"> </w:t>
      </w:r>
      <w:r w:rsidR="00F36EAD">
        <w:rPr>
          <w:w w:val="95"/>
        </w:rPr>
        <w:t>and</w:t>
      </w:r>
      <w:r w:rsidR="00F36EAD">
        <w:rPr>
          <w:spacing w:val="-25"/>
          <w:w w:val="95"/>
        </w:rPr>
        <w:t xml:space="preserve"> </w:t>
      </w:r>
      <w:r w:rsidR="00F36EAD">
        <w:rPr>
          <w:w w:val="95"/>
        </w:rPr>
        <w:t>gets</w:t>
      </w:r>
      <w:r w:rsidR="00F36EAD">
        <w:rPr>
          <w:spacing w:val="-28"/>
          <w:w w:val="95"/>
        </w:rPr>
        <w:t xml:space="preserve"> </w:t>
      </w:r>
      <w:r w:rsidR="00F36EAD">
        <w:rPr>
          <w:w w:val="95"/>
        </w:rPr>
        <w:t>students</w:t>
      </w:r>
      <w:r w:rsidR="00F36EAD">
        <w:rPr>
          <w:spacing w:val="-29"/>
          <w:w w:val="95"/>
        </w:rPr>
        <w:t xml:space="preserve"> </w:t>
      </w:r>
      <w:r w:rsidR="00F36EAD">
        <w:rPr>
          <w:w w:val="95"/>
        </w:rPr>
        <w:t xml:space="preserve">out </w:t>
      </w:r>
      <w:r w:rsidR="00F36EAD">
        <w:t>into</w:t>
      </w:r>
      <w:r w:rsidR="00F36EAD">
        <w:rPr>
          <w:spacing w:val="-29"/>
        </w:rPr>
        <w:t xml:space="preserve"> </w:t>
      </w:r>
      <w:r w:rsidR="00F36EAD">
        <w:t>the</w:t>
      </w:r>
      <w:r w:rsidR="00F36EAD">
        <w:rPr>
          <w:spacing w:val="-29"/>
        </w:rPr>
        <w:t xml:space="preserve"> </w:t>
      </w:r>
      <w:r w:rsidR="00F36EAD">
        <w:t>real</w:t>
      </w:r>
      <w:r w:rsidR="00F36EAD">
        <w:rPr>
          <w:spacing w:val="-29"/>
        </w:rPr>
        <w:t xml:space="preserve"> </w:t>
      </w:r>
      <w:r w:rsidR="00F36EAD">
        <w:t>world.</w:t>
      </w:r>
      <w:r w:rsidR="00F36EAD">
        <w:rPr>
          <w:spacing w:val="-29"/>
        </w:rPr>
        <w:t xml:space="preserve"> </w:t>
      </w:r>
      <w:r w:rsidR="00F36EAD">
        <w:t>This</w:t>
      </w:r>
      <w:r w:rsidR="00F36EAD">
        <w:rPr>
          <w:spacing w:val="-28"/>
        </w:rPr>
        <w:t xml:space="preserve"> </w:t>
      </w:r>
      <w:r w:rsidR="00F36EAD">
        <w:t>will</w:t>
      </w:r>
      <w:r w:rsidR="00F36EAD">
        <w:rPr>
          <w:spacing w:val="-29"/>
        </w:rPr>
        <w:t xml:space="preserve"> </w:t>
      </w:r>
      <w:r w:rsidR="00F36EAD">
        <w:t>give</w:t>
      </w:r>
      <w:r w:rsidR="00F36EAD">
        <w:rPr>
          <w:spacing w:val="-29"/>
        </w:rPr>
        <w:t xml:space="preserve"> </w:t>
      </w:r>
      <w:r w:rsidR="00F36EAD">
        <w:t>what</w:t>
      </w:r>
      <w:r w:rsidR="00F36EAD">
        <w:rPr>
          <w:spacing w:val="-29"/>
        </w:rPr>
        <w:t xml:space="preserve"> </w:t>
      </w:r>
      <w:r w:rsidR="00F36EAD">
        <w:t>a</w:t>
      </w:r>
      <w:r w:rsidR="00F36EAD">
        <w:rPr>
          <w:spacing w:val="-29"/>
        </w:rPr>
        <w:t xml:space="preserve"> </w:t>
      </w:r>
      <w:r w:rsidR="00F36EAD">
        <w:t>course</w:t>
      </w:r>
      <w:r w:rsidR="00F36EAD">
        <w:rPr>
          <w:spacing w:val="-29"/>
        </w:rPr>
        <w:t xml:space="preserve"> </w:t>
      </w:r>
      <w:r w:rsidR="00F36EAD">
        <w:t>entails.</w:t>
      </w:r>
    </w:p>
    <w:p w14:paraId="4CDC93C9" w14:textId="451E6DDF" w:rsidR="001D74DF" w:rsidRDefault="001D74DF">
      <w:pPr>
        <w:pStyle w:val="Heading3"/>
        <w:spacing w:before="4"/>
        <w:ind w:left="220" w:right="223" w:firstLine="0"/>
      </w:pPr>
    </w:p>
    <w:tbl>
      <w:tblPr>
        <w:tblW w:w="9983" w:type="dxa"/>
        <w:tblInd w:w="262" w:type="dxa"/>
        <w:tblBorders>
          <w:top w:val="single" w:sz="4" w:space="0" w:color="000009"/>
          <w:left w:val="single" w:sz="4" w:space="0" w:color="000009"/>
          <w:bottom w:val="single" w:sz="4" w:space="0" w:color="000009"/>
          <w:right w:val="single" w:sz="4" w:space="0" w:color="000009"/>
          <w:insideH w:val="single" w:sz="4" w:space="0" w:color="000009"/>
          <w:insideV w:val="single" w:sz="4" w:space="0" w:color="000009"/>
        </w:tblBorders>
        <w:tblLayout w:type="fixed"/>
        <w:tblCellMar>
          <w:left w:w="0" w:type="dxa"/>
          <w:right w:w="0" w:type="dxa"/>
        </w:tblCellMar>
        <w:tblLook w:val="01E0" w:firstRow="1" w:lastRow="1" w:firstColumn="1" w:lastColumn="1" w:noHBand="0" w:noVBand="0"/>
      </w:tblPr>
      <w:tblGrid>
        <w:gridCol w:w="1440"/>
        <w:gridCol w:w="1577"/>
        <w:gridCol w:w="1391"/>
        <w:gridCol w:w="19"/>
        <w:gridCol w:w="1876"/>
        <w:gridCol w:w="447"/>
        <w:gridCol w:w="450"/>
        <w:gridCol w:w="450"/>
        <w:gridCol w:w="810"/>
        <w:gridCol w:w="630"/>
        <w:gridCol w:w="893"/>
      </w:tblGrid>
      <w:tr w:rsidR="00BD1DC2" w:rsidRPr="003A18D8" w14:paraId="2B41C3E1" w14:textId="77777777" w:rsidTr="00E2163E">
        <w:trPr>
          <w:trHeight w:val="411"/>
        </w:trPr>
        <w:tc>
          <w:tcPr>
            <w:tcW w:w="1440" w:type="dxa"/>
            <w:tcBorders>
              <w:left w:val="single" w:sz="6" w:space="0" w:color="000009"/>
            </w:tcBorders>
          </w:tcPr>
          <w:p w14:paraId="104A001D" w14:textId="77777777" w:rsidR="00BD1DC2" w:rsidRPr="0058196F" w:rsidRDefault="00BD1DC2" w:rsidP="00BD1DC2">
            <w:pPr>
              <w:rPr>
                <w:rFonts w:ascii="Times New Roman" w:hAnsi="Times New Roman" w:cs="Times New Roman"/>
                <w:b/>
                <w:bCs/>
                <w:sz w:val="24"/>
                <w:szCs w:val="24"/>
              </w:rPr>
            </w:pPr>
            <w:bookmarkStart w:id="0" w:name="_Hlk126770089"/>
            <w:r w:rsidRPr="0058196F">
              <w:rPr>
                <w:rFonts w:ascii="Times New Roman" w:hAnsi="Times New Roman" w:cs="Times New Roman"/>
                <w:b/>
                <w:bCs/>
                <w:color w:val="000101"/>
                <w:sz w:val="24"/>
                <w:szCs w:val="24"/>
              </w:rPr>
              <w:t>Course Title</w:t>
            </w:r>
          </w:p>
        </w:tc>
        <w:tc>
          <w:tcPr>
            <w:tcW w:w="4863" w:type="dxa"/>
            <w:gridSpan w:val="4"/>
          </w:tcPr>
          <w:p w14:paraId="01F31CB9" w14:textId="11EF8B20" w:rsidR="00BD1DC2" w:rsidRPr="003A18D8" w:rsidRDefault="00E2163E" w:rsidP="00BD1DC2">
            <w:pPr>
              <w:rPr>
                <w:rFonts w:ascii="Times New Roman" w:hAnsi="Times New Roman" w:cs="Times New Roman"/>
                <w:sz w:val="24"/>
                <w:szCs w:val="24"/>
              </w:rPr>
            </w:pPr>
            <w:r>
              <w:rPr>
                <w:rFonts w:ascii="Times New Roman" w:hAnsi="Times New Roman" w:cs="Times New Roman"/>
                <w:sz w:val="24"/>
                <w:szCs w:val="24"/>
              </w:rPr>
              <w:t xml:space="preserve"> </w:t>
            </w:r>
            <w:r w:rsidR="00D96F69">
              <w:rPr>
                <w:rFonts w:ascii="Times New Roman" w:hAnsi="Times New Roman" w:cs="Times New Roman"/>
                <w:sz w:val="24"/>
                <w:szCs w:val="24"/>
              </w:rPr>
              <w:t>Discrete Mathematics</w:t>
            </w:r>
          </w:p>
        </w:tc>
        <w:tc>
          <w:tcPr>
            <w:tcW w:w="1347" w:type="dxa"/>
            <w:gridSpan w:val="3"/>
          </w:tcPr>
          <w:p w14:paraId="66A1A3EC" w14:textId="77777777" w:rsidR="00BD1DC2" w:rsidRPr="0058196F" w:rsidRDefault="00BD1DC2" w:rsidP="00BD1DC2">
            <w:pPr>
              <w:rPr>
                <w:rFonts w:ascii="Times New Roman" w:hAnsi="Times New Roman" w:cs="Times New Roman"/>
                <w:b/>
                <w:bCs/>
                <w:sz w:val="24"/>
                <w:szCs w:val="24"/>
              </w:rPr>
            </w:pPr>
            <w:r w:rsidRPr="0058196F">
              <w:rPr>
                <w:rFonts w:ascii="Times New Roman" w:hAnsi="Times New Roman" w:cs="Times New Roman"/>
                <w:b/>
                <w:bCs/>
                <w:color w:val="000101"/>
                <w:sz w:val="24"/>
                <w:szCs w:val="24"/>
              </w:rPr>
              <w:t>Course Type</w:t>
            </w:r>
          </w:p>
        </w:tc>
        <w:tc>
          <w:tcPr>
            <w:tcW w:w="2333" w:type="dxa"/>
            <w:gridSpan w:val="3"/>
          </w:tcPr>
          <w:p w14:paraId="621A6FD9" w14:textId="1C660C38" w:rsidR="00BD1DC2" w:rsidRPr="00E2163E" w:rsidRDefault="00E2163E" w:rsidP="00BD1DC2">
            <w:pPr>
              <w:rPr>
                <w:rFonts w:ascii="Times New Roman" w:hAnsi="Times New Roman" w:cs="Times New Roman"/>
                <w:bCs/>
                <w:sz w:val="24"/>
                <w:szCs w:val="24"/>
              </w:rPr>
            </w:pPr>
            <w:r>
              <w:rPr>
                <w:rFonts w:ascii="Times New Roman" w:hAnsi="Times New Roman" w:cs="Times New Roman"/>
                <w:bCs/>
                <w:color w:val="000101"/>
                <w:sz w:val="24"/>
                <w:szCs w:val="24"/>
              </w:rPr>
              <w:t xml:space="preserve"> </w:t>
            </w:r>
            <w:r w:rsidR="007F5850" w:rsidRPr="00E2163E">
              <w:rPr>
                <w:rFonts w:ascii="Times New Roman" w:hAnsi="Times New Roman" w:cs="Times New Roman"/>
                <w:bCs/>
                <w:color w:val="000101"/>
                <w:sz w:val="24"/>
                <w:szCs w:val="24"/>
              </w:rPr>
              <w:t>Theory</w:t>
            </w:r>
          </w:p>
        </w:tc>
      </w:tr>
      <w:tr w:rsidR="00BD1DC2" w:rsidRPr="003A18D8" w14:paraId="4FA14381" w14:textId="77777777" w:rsidTr="00E2163E">
        <w:trPr>
          <w:trHeight w:val="408"/>
        </w:trPr>
        <w:tc>
          <w:tcPr>
            <w:tcW w:w="1440" w:type="dxa"/>
            <w:tcBorders>
              <w:left w:val="single" w:sz="6" w:space="0" w:color="000009"/>
            </w:tcBorders>
          </w:tcPr>
          <w:p w14:paraId="150465BC" w14:textId="77777777" w:rsidR="00BD1DC2" w:rsidRPr="0058196F" w:rsidRDefault="00BD1DC2" w:rsidP="00BD1DC2">
            <w:pPr>
              <w:rPr>
                <w:rFonts w:ascii="Times New Roman" w:hAnsi="Times New Roman" w:cs="Times New Roman"/>
                <w:b/>
                <w:bCs/>
                <w:sz w:val="24"/>
                <w:szCs w:val="24"/>
              </w:rPr>
            </w:pPr>
            <w:r w:rsidRPr="0058196F">
              <w:rPr>
                <w:rFonts w:ascii="Times New Roman" w:hAnsi="Times New Roman" w:cs="Times New Roman"/>
                <w:b/>
                <w:bCs/>
                <w:color w:val="000101"/>
                <w:sz w:val="24"/>
                <w:szCs w:val="24"/>
              </w:rPr>
              <w:t>Course Code</w:t>
            </w:r>
          </w:p>
        </w:tc>
        <w:tc>
          <w:tcPr>
            <w:tcW w:w="4863" w:type="dxa"/>
            <w:gridSpan w:val="4"/>
          </w:tcPr>
          <w:p w14:paraId="64BF8C5A" w14:textId="20BC445C" w:rsidR="00BD1DC2" w:rsidRPr="003A18D8" w:rsidRDefault="00FF2E16" w:rsidP="00BD1DC2">
            <w:pPr>
              <w:rPr>
                <w:rFonts w:ascii="Times New Roman" w:hAnsi="Times New Roman" w:cs="Times New Roman"/>
                <w:sz w:val="24"/>
                <w:szCs w:val="24"/>
              </w:rPr>
            </w:pPr>
            <w:r>
              <w:rPr>
                <w:rFonts w:ascii="Times New Roman" w:hAnsi="Times New Roman" w:cs="Times New Roman"/>
                <w:sz w:val="24"/>
                <w:szCs w:val="24"/>
              </w:rPr>
              <w:t>C1UC224T</w:t>
            </w:r>
          </w:p>
        </w:tc>
        <w:tc>
          <w:tcPr>
            <w:tcW w:w="1347" w:type="dxa"/>
            <w:gridSpan w:val="3"/>
          </w:tcPr>
          <w:p w14:paraId="2378353C" w14:textId="77777777" w:rsidR="00BD1DC2" w:rsidRPr="0058196F" w:rsidRDefault="00BD1DC2" w:rsidP="00BD1DC2">
            <w:pPr>
              <w:rPr>
                <w:rFonts w:ascii="Times New Roman" w:hAnsi="Times New Roman" w:cs="Times New Roman"/>
                <w:b/>
                <w:bCs/>
                <w:sz w:val="24"/>
                <w:szCs w:val="24"/>
              </w:rPr>
            </w:pPr>
            <w:r w:rsidRPr="0058196F">
              <w:rPr>
                <w:rFonts w:ascii="Times New Roman" w:hAnsi="Times New Roman" w:cs="Times New Roman"/>
                <w:b/>
                <w:bCs/>
                <w:color w:val="000101"/>
                <w:sz w:val="24"/>
                <w:szCs w:val="24"/>
              </w:rPr>
              <w:t>Class</w:t>
            </w:r>
          </w:p>
        </w:tc>
        <w:tc>
          <w:tcPr>
            <w:tcW w:w="2333" w:type="dxa"/>
            <w:gridSpan w:val="3"/>
          </w:tcPr>
          <w:p w14:paraId="559EFEC9" w14:textId="77777777" w:rsidR="00BD1DC2" w:rsidRPr="003A18D8" w:rsidRDefault="00BD1DC2" w:rsidP="00BD1DC2">
            <w:pPr>
              <w:rPr>
                <w:rFonts w:ascii="Times New Roman" w:hAnsi="Times New Roman" w:cs="Times New Roman"/>
                <w:sz w:val="24"/>
                <w:szCs w:val="24"/>
              </w:rPr>
            </w:pPr>
          </w:p>
        </w:tc>
      </w:tr>
      <w:tr w:rsidR="00BD1DC2" w:rsidRPr="003A18D8" w14:paraId="74903960" w14:textId="77777777" w:rsidTr="00E2163E">
        <w:trPr>
          <w:trHeight w:val="408"/>
        </w:trPr>
        <w:tc>
          <w:tcPr>
            <w:tcW w:w="1440" w:type="dxa"/>
            <w:vMerge w:val="restart"/>
            <w:tcBorders>
              <w:left w:val="single" w:sz="6" w:space="0" w:color="000009"/>
            </w:tcBorders>
          </w:tcPr>
          <w:p w14:paraId="78A78793" w14:textId="77777777" w:rsidR="00BD1DC2" w:rsidRPr="0058196F" w:rsidRDefault="00BD1DC2" w:rsidP="00BD1DC2">
            <w:pPr>
              <w:rPr>
                <w:rFonts w:ascii="Times New Roman" w:hAnsi="Times New Roman" w:cs="Times New Roman"/>
                <w:b/>
                <w:bCs/>
                <w:color w:val="000009"/>
                <w:sz w:val="24"/>
                <w:szCs w:val="24"/>
              </w:rPr>
            </w:pPr>
          </w:p>
          <w:p w14:paraId="4E08F8D4" w14:textId="77777777" w:rsidR="00BD1DC2" w:rsidRPr="0058196F" w:rsidRDefault="00BD1DC2" w:rsidP="00BD1DC2">
            <w:pPr>
              <w:rPr>
                <w:rFonts w:ascii="Times New Roman" w:hAnsi="Times New Roman" w:cs="Times New Roman"/>
                <w:b/>
                <w:bCs/>
                <w:color w:val="000009"/>
                <w:sz w:val="24"/>
                <w:szCs w:val="24"/>
              </w:rPr>
            </w:pPr>
          </w:p>
          <w:p w14:paraId="493EC28B" w14:textId="77777777" w:rsidR="00BD1DC2" w:rsidRPr="0058196F" w:rsidRDefault="00BD1DC2" w:rsidP="00BD1DC2">
            <w:pPr>
              <w:rPr>
                <w:rFonts w:ascii="Times New Roman" w:hAnsi="Times New Roman" w:cs="Times New Roman"/>
                <w:b/>
                <w:bCs/>
                <w:color w:val="000009"/>
                <w:sz w:val="24"/>
                <w:szCs w:val="24"/>
              </w:rPr>
            </w:pPr>
          </w:p>
          <w:p w14:paraId="07BA2D0F" w14:textId="77777777" w:rsidR="00BD1DC2" w:rsidRPr="0058196F" w:rsidRDefault="00BD1DC2" w:rsidP="00BD1DC2">
            <w:pPr>
              <w:rPr>
                <w:rFonts w:ascii="Times New Roman" w:hAnsi="Times New Roman" w:cs="Times New Roman"/>
                <w:b/>
                <w:bCs/>
                <w:color w:val="000009"/>
                <w:sz w:val="24"/>
                <w:szCs w:val="24"/>
              </w:rPr>
            </w:pPr>
            <w:r w:rsidRPr="0058196F">
              <w:rPr>
                <w:rFonts w:ascii="Times New Roman" w:hAnsi="Times New Roman" w:cs="Times New Roman"/>
                <w:b/>
                <w:bCs/>
                <w:color w:val="000101"/>
                <w:sz w:val="24"/>
                <w:szCs w:val="24"/>
              </w:rPr>
              <w:t>Instruction delivery</w:t>
            </w:r>
          </w:p>
        </w:tc>
        <w:tc>
          <w:tcPr>
            <w:tcW w:w="1577" w:type="dxa"/>
            <w:shd w:val="clear" w:color="auto" w:fill="D9D9D9"/>
          </w:tcPr>
          <w:p w14:paraId="0C5F54C5" w14:textId="77777777" w:rsidR="00BD1DC2" w:rsidRPr="0058196F" w:rsidRDefault="00BD1DC2" w:rsidP="00BD1DC2">
            <w:pPr>
              <w:rPr>
                <w:rFonts w:ascii="Times New Roman" w:hAnsi="Times New Roman" w:cs="Times New Roman"/>
                <w:b/>
                <w:bCs/>
                <w:sz w:val="24"/>
                <w:szCs w:val="24"/>
              </w:rPr>
            </w:pPr>
            <w:r w:rsidRPr="0058196F">
              <w:rPr>
                <w:rFonts w:ascii="Times New Roman" w:hAnsi="Times New Roman" w:cs="Times New Roman"/>
                <w:b/>
                <w:bCs/>
                <w:color w:val="000101"/>
                <w:sz w:val="24"/>
                <w:szCs w:val="24"/>
              </w:rPr>
              <w:t xml:space="preserve"> Activity</w:t>
            </w:r>
          </w:p>
        </w:tc>
        <w:tc>
          <w:tcPr>
            <w:tcW w:w="1391" w:type="dxa"/>
            <w:shd w:val="clear" w:color="auto" w:fill="D9D9D9"/>
          </w:tcPr>
          <w:p w14:paraId="4043C582" w14:textId="77777777" w:rsidR="00BD1DC2" w:rsidRPr="0058196F" w:rsidRDefault="00BD1DC2" w:rsidP="00BD1DC2">
            <w:pPr>
              <w:rPr>
                <w:rFonts w:ascii="Times New Roman" w:hAnsi="Times New Roman" w:cs="Times New Roman"/>
                <w:b/>
                <w:bCs/>
                <w:sz w:val="24"/>
                <w:szCs w:val="24"/>
              </w:rPr>
            </w:pPr>
            <w:r w:rsidRPr="0058196F">
              <w:rPr>
                <w:rFonts w:ascii="Times New Roman" w:hAnsi="Times New Roman" w:cs="Times New Roman"/>
                <w:b/>
                <w:bCs/>
                <w:color w:val="000009"/>
                <w:sz w:val="24"/>
                <w:szCs w:val="24"/>
              </w:rPr>
              <w:t xml:space="preserve"> </w:t>
            </w:r>
            <w:r w:rsidRPr="0058196F">
              <w:rPr>
                <w:rFonts w:ascii="Times New Roman" w:hAnsi="Times New Roman" w:cs="Times New Roman"/>
                <w:b/>
                <w:bCs/>
                <w:color w:val="000101"/>
                <w:sz w:val="24"/>
                <w:szCs w:val="24"/>
              </w:rPr>
              <w:t>Credits</w:t>
            </w:r>
          </w:p>
        </w:tc>
        <w:tc>
          <w:tcPr>
            <w:tcW w:w="1895" w:type="dxa"/>
            <w:gridSpan w:val="2"/>
            <w:shd w:val="clear" w:color="auto" w:fill="D9D9D9"/>
          </w:tcPr>
          <w:p w14:paraId="02FCF20F" w14:textId="77777777" w:rsidR="00BD1DC2" w:rsidRPr="0058196F" w:rsidRDefault="00BD1DC2" w:rsidP="00BD1DC2">
            <w:pPr>
              <w:rPr>
                <w:rFonts w:ascii="Times New Roman" w:hAnsi="Times New Roman" w:cs="Times New Roman"/>
                <w:b/>
                <w:bCs/>
                <w:sz w:val="24"/>
                <w:szCs w:val="24"/>
              </w:rPr>
            </w:pPr>
            <w:r w:rsidRPr="0058196F">
              <w:rPr>
                <w:rFonts w:ascii="Times New Roman" w:hAnsi="Times New Roman" w:cs="Times New Roman"/>
                <w:b/>
                <w:bCs/>
                <w:color w:val="000009"/>
                <w:sz w:val="24"/>
                <w:szCs w:val="24"/>
              </w:rPr>
              <w:t xml:space="preserve"> </w:t>
            </w:r>
            <w:r w:rsidRPr="0058196F">
              <w:rPr>
                <w:rFonts w:ascii="Times New Roman" w:hAnsi="Times New Roman" w:cs="Times New Roman"/>
                <w:b/>
                <w:bCs/>
                <w:color w:val="000101"/>
                <w:sz w:val="24"/>
                <w:szCs w:val="24"/>
              </w:rPr>
              <w:t>Credit Hours</w:t>
            </w:r>
          </w:p>
        </w:tc>
        <w:tc>
          <w:tcPr>
            <w:tcW w:w="2157" w:type="dxa"/>
            <w:gridSpan w:val="4"/>
            <w:vMerge w:val="restart"/>
          </w:tcPr>
          <w:p w14:paraId="3CDED728" w14:textId="77777777" w:rsidR="00BD1DC2" w:rsidRPr="0058196F" w:rsidRDefault="00BD1DC2" w:rsidP="00BD1DC2">
            <w:pPr>
              <w:rPr>
                <w:rFonts w:ascii="Times New Roman" w:hAnsi="Times New Roman" w:cs="Times New Roman"/>
                <w:b/>
                <w:bCs/>
                <w:sz w:val="24"/>
                <w:szCs w:val="24"/>
              </w:rPr>
            </w:pPr>
            <w:r w:rsidRPr="0058196F">
              <w:rPr>
                <w:rFonts w:ascii="Times New Roman" w:hAnsi="Times New Roman" w:cs="Times New Roman"/>
                <w:b/>
                <w:bCs/>
                <w:color w:val="000009"/>
                <w:w w:val="95"/>
                <w:sz w:val="24"/>
                <w:szCs w:val="24"/>
              </w:rPr>
              <w:t xml:space="preserve">Total Number of Classes </w:t>
            </w:r>
            <w:r w:rsidRPr="0058196F">
              <w:rPr>
                <w:rFonts w:ascii="Times New Roman" w:hAnsi="Times New Roman" w:cs="Times New Roman"/>
                <w:b/>
                <w:bCs/>
                <w:color w:val="000009"/>
                <w:sz w:val="24"/>
                <w:szCs w:val="24"/>
              </w:rPr>
              <w:t>per Semester</w:t>
            </w:r>
          </w:p>
        </w:tc>
        <w:tc>
          <w:tcPr>
            <w:tcW w:w="1523" w:type="dxa"/>
            <w:gridSpan w:val="2"/>
            <w:vMerge w:val="restart"/>
          </w:tcPr>
          <w:p w14:paraId="4BF0EBBB" w14:textId="77777777" w:rsidR="00BD1DC2" w:rsidRPr="0058196F" w:rsidRDefault="00BD1DC2" w:rsidP="00BD1DC2">
            <w:pPr>
              <w:rPr>
                <w:rFonts w:ascii="Times New Roman" w:hAnsi="Times New Roman" w:cs="Times New Roman"/>
                <w:b/>
                <w:bCs/>
                <w:sz w:val="24"/>
                <w:szCs w:val="24"/>
              </w:rPr>
            </w:pPr>
            <w:r w:rsidRPr="0058196F">
              <w:rPr>
                <w:rFonts w:ascii="Times New Roman" w:hAnsi="Times New Roman" w:cs="Times New Roman"/>
                <w:b/>
                <w:bCs/>
                <w:color w:val="000009"/>
                <w:sz w:val="24"/>
                <w:szCs w:val="24"/>
              </w:rPr>
              <w:t xml:space="preserve">Assessment </w:t>
            </w:r>
            <w:r w:rsidRPr="0058196F">
              <w:rPr>
                <w:rFonts w:ascii="Times New Roman" w:hAnsi="Times New Roman" w:cs="Times New Roman"/>
                <w:b/>
                <w:bCs/>
                <w:color w:val="000009"/>
                <w:w w:val="95"/>
                <w:sz w:val="24"/>
                <w:szCs w:val="24"/>
              </w:rPr>
              <w:t>in Weightage</w:t>
            </w:r>
          </w:p>
        </w:tc>
      </w:tr>
      <w:tr w:rsidR="00BD1DC2" w:rsidRPr="003A18D8" w14:paraId="7A8850FF" w14:textId="77777777" w:rsidTr="00E2163E">
        <w:trPr>
          <w:trHeight w:val="428"/>
        </w:trPr>
        <w:tc>
          <w:tcPr>
            <w:tcW w:w="1440" w:type="dxa"/>
            <w:vMerge/>
            <w:tcBorders>
              <w:top w:val="nil"/>
              <w:left w:val="single" w:sz="6" w:space="0" w:color="000009"/>
            </w:tcBorders>
          </w:tcPr>
          <w:p w14:paraId="5BF60CE9" w14:textId="77777777" w:rsidR="00BD1DC2" w:rsidRPr="0058196F" w:rsidRDefault="00BD1DC2" w:rsidP="00BD1DC2">
            <w:pPr>
              <w:rPr>
                <w:rFonts w:ascii="Times New Roman" w:hAnsi="Times New Roman" w:cs="Times New Roman"/>
                <w:b/>
                <w:bCs/>
                <w:sz w:val="24"/>
                <w:szCs w:val="24"/>
              </w:rPr>
            </w:pPr>
          </w:p>
        </w:tc>
        <w:tc>
          <w:tcPr>
            <w:tcW w:w="1577" w:type="dxa"/>
            <w:shd w:val="clear" w:color="auto" w:fill="D9D9D9"/>
          </w:tcPr>
          <w:p w14:paraId="095A3C5C" w14:textId="77777777" w:rsidR="00BD1DC2" w:rsidRPr="0058196F" w:rsidRDefault="00BD1DC2" w:rsidP="00BD1DC2">
            <w:pPr>
              <w:rPr>
                <w:rFonts w:ascii="Times New Roman" w:hAnsi="Times New Roman" w:cs="Times New Roman"/>
                <w:b/>
                <w:bCs/>
                <w:sz w:val="24"/>
                <w:szCs w:val="24"/>
              </w:rPr>
            </w:pPr>
            <w:r w:rsidRPr="0058196F">
              <w:rPr>
                <w:rFonts w:ascii="Times New Roman" w:hAnsi="Times New Roman" w:cs="Times New Roman"/>
                <w:b/>
                <w:bCs/>
                <w:color w:val="000009"/>
                <w:sz w:val="24"/>
                <w:szCs w:val="24"/>
              </w:rPr>
              <w:t xml:space="preserve"> </w:t>
            </w:r>
            <w:r w:rsidRPr="0058196F">
              <w:rPr>
                <w:rFonts w:ascii="Times New Roman" w:hAnsi="Times New Roman" w:cs="Times New Roman"/>
                <w:b/>
                <w:bCs/>
                <w:color w:val="000101"/>
                <w:sz w:val="24"/>
                <w:szCs w:val="24"/>
              </w:rPr>
              <w:t>Lecture</w:t>
            </w:r>
          </w:p>
        </w:tc>
        <w:tc>
          <w:tcPr>
            <w:tcW w:w="1391" w:type="dxa"/>
          </w:tcPr>
          <w:p w14:paraId="65CA569C" w14:textId="76EBB06D" w:rsidR="00BD1DC2" w:rsidRPr="003A18D8" w:rsidRDefault="00BD1DC2" w:rsidP="00BD1DC2">
            <w:pPr>
              <w:jc w:val="center"/>
              <w:rPr>
                <w:rFonts w:ascii="Times New Roman" w:hAnsi="Times New Roman" w:cs="Times New Roman"/>
                <w:sz w:val="24"/>
                <w:szCs w:val="24"/>
              </w:rPr>
            </w:pPr>
            <w:r>
              <w:rPr>
                <w:rFonts w:ascii="Times New Roman" w:hAnsi="Times New Roman"/>
                <w:b/>
                <w:sz w:val="20"/>
                <w:szCs w:val="20"/>
              </w:rPr>
              <w:t>3</w:t>
            </w:r>
          </w:p>
        </w:tc>
        <w:tc>
          <w:tcPr>
            <w:tcW w:w="1895" w:type="dxa"/>
            <w:gridSpan w:val="2"/>
          </w:tcPr>
          <w:p w14:paraId="1E697990" w14:textId="4ADC39F6" w:rsidR="00BD1DC2" w:rsidRPr="003A18D8" w:rsidRDefault="00BD1DC2" w:rsidP="00BD1DC2">
            <w:pPr>
              <w:jc w:val="center"/>
              <w:rPr>
                <w:rFonts w:ascii="Times New Roman" w:hAnsi="Times New Roman" w:cs="Times New Roman"/>
                <w:sz w:val="24"/>
                <w:szCs w:val="24"/>
              </w:rPr>
            </w:pPr>
            <w:r>
              <w:rPr>
                <w:rFonts w:ascii="Times New Roman" w:hAnsi="Times New Roman"/>
                <w:b/>
                <w:sz w:val="20"/>
                <w:szCs w:val="20"/>
              </w:rPr>
              <w:t>3</w:t>
            </w:r>
          </w:p>
        </w:tc>
        <w:tc>
          <w:tcPr>
            <w:tcW w:w="2157" w:type="dxa"/>
            <w:gridSpan w:val="4"/>
            <w:vMerge/>
            <w:tcBorders>
              <w:top w:val="nil"/>
            </w:tcBorders>
          </w:tcPr>
          <w:p w14:paraId="4F694973" w14:textId="77777777" w:rsidR="00BD1DC2" w:rsidRPr="0058196F" w:rsidRDefault="00BD1DC2" w:rsidP="00BD1DC2">
            <w:pPr>
              <w:rPr>
                <w:rFonts w:ascii="Times New Roman" w:hAnsi="Times New Roman" w:cs="Times New Roman"/>
                <w:b/>
                <w:bCs/>
                <w:sz w:val="24"/>
                <w:szCs w:val="24"/>
              </w:rPr>
            </w:pPr>
          </w:p>
        </w:tc>
        <w:tc>
          <w:tcPr>
            <w:tcW w:w="1523" w:type="dxa"/>
            <w:gridSpan w:val="2"/>
            <w:vMerge/>
            <w:tcBorders>
              <w:top w:val="nil"/>
            </w:tcBorders>
          </w:tcPr>
          <w:p w14:paraId="1533AD34" w14:textId="77777777" w:rsidR="00BD1DC2" w:rsidRPr="0058196F" w:rsidRDefault="00BD1DC2" w:rsidP="00BD1DC2">
            <w:pPr>
              <w:rPr>
                <w:rFonts w:ascii="Times New Roman" w:hAnsi="Times New Roman" w:cs="Times New Roman"/>
                <w:b/>
                <w:bCs/>
                <w:sz w:val="24"/>
                <w:szCs w:val="24"/>
              </w:rPr>
            </w:pPr>
          </w:p>
        </w:tc>
      </w:tr>
      <w:tr w:rsidR="00BD1DC2" w:rsidRPr="003A18D8" w14:paraId="6A7855A7" w14:textId="77777777" w:rsidTr="00E2163E">
        <w:trPr>
          <w:trHeight w:val="500"/>
        </w:trPr>
        <w:tc>
          <w:tcPr>
            <w:tcW w:w="1440" w:type="dxa"/>
            <w:vMerge/>
            <w:tcBorders>
              <w:top w:val="nil"/>
              <w:left w:val="single" w:sz="6" w:space="0" w:color="000009"/>
            </w:tcBorders>
          </w:tcPr>
          <w:p w14:paraId="5A982DD0" w14:textId="77777777" w:rsidR="00BD1DC2" w:rsidRPr="0058196F" w:rsidRDefault="00BD1DC2" w:rsidP="00BD1DC2">
            <w:pPr>
              <w:rPr>
                <w:rFonts w:ascii="Times New Roman" w:hAnsi="Times New Roman" w:cs="Times New Roman"/>
                <w:b/>
                <w:bCs/>
                <w:sz w:val="24"/>
                <w:szCs w:val="24"/>
              </w:rPr>
            </w:pPr>
          </w:p>
        </w:tc>
        <w:tc>
          <w:tcPr>
            <w:tcW w:w="1577" w:type="dxa"/>
            <w:shd w:val="clear" w:color="auto" w:fill="D9D9D9"/>
          </w:tcPr>
          <w:p w14:paraId="1B22630D" w14:textId="77777777" w:rsidR="00BD1DC2" w:rsidRPr="0058196F" w:rsidRDefault="00BD1DC2" w:rsidP="00BD1DC2">
            <w:pPr>
              <w:rPr>
                <w:rFonts w:ascii="Times New Roman" w:hAnsi="Times New Roman" w:cs="Times New Roman"/>
                <w:b/>
                <w:bCs/>
                <w:sz w:val="24"/>
                <w:szCs w:val="24"/>
              </w:rPr>
            </w:pPr>
            <w:r w:rsidRPr="0058196F">
              <w:rPr>
                <w:rFonts w:ascii="Times New Roman" w:hAnsi="Times New Roman" w:cs="Times New Roman"/>
                <w:b/>
                <w:bCs/>
                <w:color w:val="000009"/>
                <w:sz w:val="24"/>
                <w:szCs w:val="24"/>
              </w:rPr>
              <w:t xml:space="preserve"> </w:t>
            </w:r>
            <w:r w:rsidRPr="0058196F">
              <w:rPr>
                <w:rFonts w:ascii="Times New Roman" w:hAnsi="Times New Roman" w:cs="Times New Roman"/>
                <w:b/>
                <w:bCs/>
                <w:color w:val="000101"/>
                <w:sz w:val="24"/>
                <w:szCs w:val="24"/>
              </w:rPr>
              <w:t>Tutorial</w:t>
            </w:r>
          </w:p>
        </w:tc>
        <w:tc>
          <w:tcPr>
            <w:tcW w:w="1391" w:type="dxa"/>
          </w:tcPr>
          <w:p w14:paraId="113E9F13" w14:textId="7DA86FA6" w:rsidR="00BD1DC2" w:rsidRPr="003A18D8" w:rsidRDefault="00BD1DC2" w:rsidP="00BD1DC2">
            <w:pPr>
              <w:jc w:val="center"/>
              <w:rPr>
                <w:rFonts w:ascii="Times New Roman" w:hAnsi="Times New Roman" w:cs="Times New Roman"/>
                <w:sz w:val="24"/>
                <w:szCs w:val="24"/>
              </w:rPr>
            </w:pPr>
            <w:r w:rsidRPr="00141F6D">
              <w:rPr>
                <w:rFonts w:ascii="Times New Roman" w:hAnsi="Times New Roman"/>
                <w:b/>
                <w:sz w:val="20"/>
                <w:szCs w:val="20"/>
              </w:rPr>
              <w:t>0</w:t>
            </w:r>
          </w:p>
        </w:tc>
        <w:tc>
          <w:tcPr>
            <w:tcW w:w="1895" w:type="dxa"/>
            <w:gridSpan w:val="2"/>
          </w:tcPr>
          <w:p w14:paraId="2A695BF8" w14:textId="41D038FA" w:rsidR="00BD1DC2" w:rsidRPr="003A18D8" w:rsidRDefault="00BD1DC2" w:rsidP="00BD1DC2">
            <w:pPr>
              <w:jc w:val="center"/>
              <w:rPr>
                <w:rFonts w:ascii="Times New Roman" w:hAnsi="Times New Roman" w:cs="Times New Roman"/>
                <w:sz w:val="24"/>
                <w:szCs w:val="24"/>
              </w:rPr>
            </w:pPr>
            <w:r w:rsidRPr="00141F6D">
              <w:rPr>
                <w:rFonts w:ascii="Times New Roman" w:hAnsi="Times New Roman"/>
                <w:b/>
                <w:sz w:val="20"/>
                <w:szCs w:val="20"/>
              </w:rPr>
              <w:t>0</w:t>
            </w:r>
          </w:p>
        </w:tc>
        <w:tc>
          <w:tcPr>
            <w:tcW w:w="447" w:type="dxa"/>
            <w:vMerge w:val="restart"/>
            <w:textDirection w:val="btLr"/>
          </w:tcPr>
          <w:p w14:paraId="26F9F82F" w14:textId="77777777" w:rsidR="00BD1DC2" w:rsidRPr="0058196F" w:rsidRDefault="00BD1DC2" w:rsidP="00BD1DC2">
            <w:pPr>
              <w:pStyle w:val="TableParagraph"/>
              <w:spacing w:before="151"/>
              <w:ind w:left="366"/>
              <w:rPr>
                <w:rFonts w:ascii="Times New Roman" w:hAnsi="Times New Roman" w:cs="Times New Roman"/>
                <w:b/>
                <w:bCs/>
                <w:color w:val="000009"/>
                <w:sz w:val="24"/>
                <w:szCs w:val="24"/>
              </w:rPr>
            </w:pPr>
            <w:r w:rsidRPr="0058196F">
              <w:rPr>
                <w:rFonts w:ascii="Times New Roman" w:hAnsi="Times New Roman" w:cs="Times New Roman"/>
                <w:b/>
                <w:bCs/>
                <w:color w:val="000009"/>
                <w:sz w:val="24"/>
                <w:szCs w:val="24"/>
              </w:rPr>
              <w:t>Theory</w:t>
            </w:r>
          </w:p>
        </w:tc>
        <w:tc>
          <w:tcPr>
            <w:tcW w:w="450" w:type="dxa"/>
            <w:vMerge w:val="restart"/>
            <w:textDirection w:val="btLr"/>
          </w:tcPr>
          <w:p w14:paraId="5EB2FAAA" w14:textId="77777777" w:rsidR="00BD1DC2" w:rsidRPr="0058196F" w:rsidRDefault="00BD1DC2" w:rsidP="00BD1DC2">
            <w:pPr>
              <w:pStyle w:val="TableParagraph"/>
              <w:spacing w:before="151"/>
              <w:ind w:left="366"/>
              <w:rPr>
                <w:rFonts w:ascii="Times New Roman" w:hAnsi="Times New Roman" w:cs="Times New Roman"/>
                <w:b/>
                <w:bCs/>
                <w:color w:val="000009"/>
                <w:sz w:val="24"/>
                <w:szCs w:val="24"/>
              </w:rPr>
            </w:pPr>
            <w:r w:rsidRPr="0058196F">
              <w:rPr>
                <w:rFonts w:ascii="Times New Roman" w:hAnsi="Times New Roman" w:cs="Times New Roman"/>
                <w:b/>
                <w:bCs/>
                <w:color w:val="000009"/>
                <w:sz w:val="24"/>
                <w:szCs w:val="24"/>
              </w:rPr>
              <w:t>Tutorial</w:t>
            </w:r>
          </w:p>
        </w:tc>
        <w:tc>
          <w:tcPr>
            <w:tcW w:w="450" w:type="dxa"/>
            <w:vMerge w:val="restart"/>
            <w:textDirection w:val="btLr"/>
          </w:tcPr>
          <w:p w14:paraId="13473290" w14:textId="77777777" w:rsidR="00BD1DC2" w:rsidRPr="0058196F" w:rsidRDefault="00BD1DC2" w:rsidP="00BD1DC2">
            <w:pPr>
              <w:pStyle w:val="TableParagraph"/>
              <w:spacing w:before="151"/>
              <w:ind w:left="366"/>
              <w:rPr>
                <w:rFonts w:ascii="Times New Roman" w:hAnsi="Times New Roman" w:cs="Times New Roman"/>
                <w:b/>
                <w:bCs/>
                <w:color w:val="000009"/>
                <w:sz w:val="24"/>
                <w:szCs w:val="24"/>
              </w:rPr>
            </w:pPr>
            <w:r w:rsidRPr="0058196F">
              <w:rPr>
                <w:rFonts w:ascii="Times New Roman" w:hAnsi="Times New Roman" w:cs="Times New Roman"/>
                <w:b/>
                <w:bCs/>
                <w:color w:val="000009"/>
                <w:sz w:val="24"/>
                <w:szCs w:val="24"/>
              </w:rPr>
              <w:t>Practical</w:t>
            </w:r>
          </w:p>
          <w:p w14:paraId="2D6B79E2" w14:textId="77777777" w:rsidR="00BD1DC2" w:rsidRPr="0058196F" w:rsidRDefault="00BD1DC2" w:rsidP="00BD1DC2">
            <w:pPr>
              <w:pStyle w:val="TableParagraph"/>
              <w:spacing w:before="151"/>
              <w:ind w:left="366"/>
              <w:rPr>
                <w:rFonts w:ascii="Times New Roman" w:hAnsi="Times New Roman" w:cs="Times New Roman"/>
                <w:b/>
                <w:bCs/>
                <w:color w:val="000009"/>
                <w:sz w:val="24"/>
                <w:szCs w:val="24"/>
              </w:rPr>
            </w:pPr>
            <w:r w:rsidRPr="0058196F">
              <w:rPr>
                <w:rFonts w:ascii="Times New Roman" w:hAnsi="Times New Roman" w:cs="Times New Roman"/>
                <w:b/>
                <w:bCs/>
                <w:color w:val="000009"/>
                <w:sz w:val="24"/>
                <w:szCs w:val="24"/>
              </w:rPr>
              <w:t>Practical</w:t>
            </w:r>
          </w:p>
        </w:tc>
        <w:tc>
          <w:tcPr>
            <w:tcW w:w="810" w:type="dxa"/>
            <w:vMerge w:val="restart"/>
            <w:textDirection w:val="btLr"/>
          </w:tcPr>
          <w:p w14:paraId="0F2F9617" w14:textId="77777777" w:rsidR="00BD1DC2" w:rsidRPr="0058196F" w:rsidRDefault="00BD1DC2" w:rsidP="00BD1DC2">
            <w:pPr>
              <w:pStyle w:val="TableParagraph"/>
              <w:spacing w:before="151"/>
              <w:ind w:left="366"/>
              <w:rPr>
                <w:rFonts w:ascii="Times New Roman" w:hAnsi="Times New Roman" w:cs="Times New Roman"/>
                <w:b/>
                <w:bCs/>
                <w:color w:val="000009"/>
                <w:sz w:val="24"/>
                <w:szCs w:val="24"/>
              </w:rPr>
            </w:pPr>
            <w:r w:rsidRPr="0058196F">
              <w:rPr>
                <w:rFonts w:ascii="Times New Roman" w:hAnsi="Times New Roman" w:cs="Times New Roman"/>
                <w:b/>
                <w:bCs/>
                <w:color w:val="000009"/>
                <w:sz w:val="24"/>
                <w:szCs w:val="24"/>
              </w:rPr>
              <w:t>Self-study</w:t>
            </w:r>
          </w:p>
        </w:tc>
        <w:tc>
          <w:tcPr>
            <w:tcW w:w="630" w:type="dxa"/>
            <w:vMerge w:val="restart"/>
            <w:textDirection w:val="btLr"/>
          </w:tcPr>
          <w:p w14:paraId="2F9DB2AB" w14:textId="77777777" w:rsidR="00BD1DC2" w:rsidRPr="0058196F" w:rsidRDefault="00BD1DC2" w:rsidP="00BD1DC2">
            <w:pPr>
              <w:pStyle w:val="TableParagraph"/>
              <w:spacing w:before="151"/>
              <w:ind w:left="366"/>
              <w:rPr>
                <w:rFonts w:ascii="Times New Roman" w:hAnsi="Times New Roman" w:cs="Times New Roman"/>
                <w:b/>
                <w:bCs/>
                <w:color w:val="000009"/>
                <w:sz w:val="24"/>
                <w:szCs w:val="24"/>
              </w:rPr>
            </w:pPr>
            <w:r w:rsidRPr="0058196F">
              <w:rPr>
                <w:rFonts w:ascii="Times New Roman" w:hAnsi="Times New Roman" w:cs="Times New Roman"/>
                <w:b/>
                <w:bCs/>
                <w:color w:val="000009"/>
                <w:sz w:val="24"/>
                <w:szCs w:val="24"/>
              </w:rPr>
              <w:t>CIE</w:t>
            </w:r>
          </w:p>
          <w:p w14:paraId="4FDC1A72" w14:textId="77777777" w:rsidR="00BD1DC2" w:rsidRPr="0058196F" w:rsidRDefault="00BD1DC2" w:rsidP="00BD1DC2">
            <w:pPr>
              <w:pStyle w:val="TableParagraph"/>
              <w:spacing w:before="151"/>
              <w:ind w:left="366"/>
              <w:rPr>
                <w:rFonts w:ascii="Times New Roman" w:hAnsi="Times New Roman" w:cs="Times New Roman"/>
                <w:b/>
                <w:bCs/>
                <w:color w:val="000009"/>
                <w:sz w:val="24"/>
                <w:szCs w:val="24"/>
              </w:rPr>
            </w:pPr>
          </w:p>
        </w:tc>
        <w:tc>
          <w:tcPr>
            <w:tcW w:w="893" w:type="dxa"/>
            <w:vMerge w:val="restart"/>
            <w:textDirection w:val="btLr"/>
          </w:tcPr>
          <w:p w14:paraId="49EF5677" w14:textId="77777777" w:rsidR="00BD1DC2" w:rsidRPr="0058196F" w:rsidRDefault="00BD1DC2" w:rsidP="00BD1DC2">
            <w:pPr>
              <w:pStyle w:val="TableParagraph"/>
              <w:spacing w:before="151"/>
              <w:ind w:left="366"/>
              <w:rPr>
                <w:rFonts w:ascii="Times New Roman" w:hAnsi="Times New Roman" w:cs="Times New Roman"/>
                <w:b/>
                <w:bCs/>
                <w:color w:val="000009"/>
                <w:sz w:val="24"/>
                <w:szCs w:val="24"/>
              </w:rPr>
            </w:pPr>
            <w:r w:rsidRPr="0058196F">
              <w:rPr>
                <w:rFonts w:ascii="Times New Roman" w:hAnsi="Times New Roman" w:cs="Times New Roman"/>
                <w:b/>
                <w:bCs/>
                <w:color w:val="000009"/>
                <w:sz w:val="24"/>
                <w:szCs w:val="24"/>
              </w:rPr>
              <w:t>SEE</w:t>
            </w:r>
          </w:p>
          <w:p w14:paraId="7DD4DEE8" w14:textId="77777777" w:rsidR="00BD1DC2" w:rsidRPr="0058196F" w:rsidRDefault="00BD1DC2" w:rsidP="00BD1DC2">
            <w:pPr>
              <w:pStyle w:val="TableParagraph"/>
              <w:spacing w:before="151"/>
              <w:ind w:left="366"/>
              <w:rPr>
                <w:rFonts w:ascii="Times New Roman" w:hAnsi="Times New Roman" w:cs="Times New Roman"/>
                <w:b/>
                <w:bCs/>
                <w:color w:val="000009"/>
                <w:sz w:val="24"/>
                <w:szCs w:val="24"/>
              </w:rPr>
            </w:pPr>
          </w:p>
        </w:tc>
      </w:tr>
      <w:tr w:rsidR="00BD1DC2" w:rsidRPr="003A18D8" w14:paraId="1B7BE611" w14:textId="77777777" w:rsidTr="00E2163E">
        <w:trPr>
          <w:trHeight w:val="408"/>
        </w:trPr>
        <w:tc>
          <w:tcPr>
            <w:tcW w:w="1440" w:type="dxa"/>
            <w:vMerge/>
            <w:tcBorders>
              <w:top w:val="nil"/>
              <w:left w:val="single" w:sz="6" w:space="0" w:color="000009"/>
            </w:tcBorders>
          </w:tcPr>
          <w:p w14:paraId="257ACCC0" w14:textId="77777777" w:rsidR="00BD1DC2" w:rsidRPr="0058196F" w:rsidRDefault="00BD1DC2" w:rsidP="00BD1DC2">
            <w:pPr>
              <w:rPr>
                <w:rFonts w:ascii="Times New Roman" w:hAnsi="Times New Roman" w:cs="Times New Roman"/>
                <w:b/>
                <w:bCs/>
                <w:sz w:val="24"/>
                <w:szCs w:val="24"/>
              </w:rPr>
            </w:pPr>
          </w:p>
        </w:tc>
        <w:tc>
          <w:tcPr>
            <w:tcW w:w="1577" w:type="dxa"/>
            <w:shd w:val="clear" w:color="auto" w:fill="D9D9D9"/>
          </w:tcPr>
          <w:p w14:paraId="730D967F" w14:textId="77777777" w:rsidR="00BD1DC2" w:rsidRPr="0058196F" w:rsidRDefault="00BD1DC2" w:rsidP="00BD1DC2">
            <w:pPr>
              <w:rPr>
                <w:rFonts w:ascii="Times New Roman" w:hAnsi="Times New Roman" w:cs="Times New Roman"/>
                <w:b/>
                <w:bCs/>
                <w:sz w:val="24"/>
                <w:szCs w:val="24"/>
              </w:rPr>
            </w:pPr>
            <w:r w:rsidRPr="0058196F">
              <w:rPr>
                <w:rFonts w:ascii="Times New Roman" w:hAnsi="Times New Roman" w:cs="Times New Roman"/>
                <w:b/>
                <w:bCs/>
                <w:color w:val="000009"/>
                <w:sz w:val="24"/>
                <w:szCs w:val="24"/>
              </w:rPr>
              <w:t xml:space="preserve"> </w:t>
            </w:r>
            <w:r w:rsidRPr="0058196F">
              <w:rPr>
                <w:rFonts w:ascii="Times New Roman" w:hAnsi="Times New Roman" w:cs="Times New Roman"/>
                <w:b/>
                <w:bCs/>
                <w:color w:val="000101"/>
                <w:sz w:val="24"/>
                <w:szCs w:val="24"/>
              </w:rPr>
              <w:t>Practical</w:t>
            </w:r>
          </w:p>
        </w:tc>
        <w:tc>
          <w:tcPr>
            <w:tcW w:w="1391" w:type="dxa"/>
          </w:tcPr>
          <w:p w14:paraId="6B53818B" w14:textId="38E463E5" w:rsidR="00BD1DC2" w:rsidRPr="003A18D8" w:rsidRDefault="00D82871" w:rsidP="00BD1DC2">
            <w:pPr>
              <w:jc w:val="center"/>
              <w:rPr>
                <w:rFonts w:ascii="Times New Roman" w:hAnsi="Times New Roman" w:cs="Times New Roman"/>
                <w:sz w:val="24"/>
                <w:szCs w:val="24"/>
              </w:rPr>
            </w:pPr>
            <w:r>
              <w:rPr>
                <w:rFonts w:ascii="Times New Roman" w:hAnsi="Times New Roman"/>
                <w:b/>
                <w:sz w:val="20"/>
                <w:szCs w:val="20"/>
              </w:rPr>
              <w:t>0</w:t>
            </w:r>
          </w:p>
        </w:tc>
        <w:tc>
          <w:tcPr>
            <w:tcW w:w="1895" w:type="dxa"/>
            <w:gridSpan w:val="2"/>
          </w:tcPr>
          <w:p w14:paraId="7D9D91A0" w14:textId="215A5151" w:rsidR="00BD1DC2" w:rsidRPr="003A18D8" w:rsidRDefault="00D82871" w:rsidP="00BD1DC2">
            <w:pPr>
              <w:jc w:val="center"/>
              <w:rPr>
                <w:rFonts w:ascii="Times New Roman" w:hAnsi="Times New Roman" w:cs="Times New Roman"/>
                <w:sz w:val="24"/>
                <w:szCs w:val="24"/>
              </w:rPr>
            </w:pPr>
            <w:r>
              <w:rPr>
                <w:rFonts w:ascii="Times New Roman" w:hAnsi="Times New Roman"/>
                <w:b/>
                <w:sz w:val="20"/>
                <w:szCs w:val="20"/>
              </w:rPr>
              <w:t>0</w:t>
            </w:r>
          </w:p>
        </w:tc>
        <w:tc>
          <w:tcPr>
            <w:tcW w:w="447" w:type="dxa"/>
            <w:vMerge/>
            <w:tcBorders>
              <w:top w:val="nil"/>
            </w:tcBorders>
            <w:textDirection w:val="btLr"/>
          </w:tcPr>
          <w:p w14:paraId="20E8A921" w14:textId="77777777" w:rsidR="00BD1DC2" w:rsidRPr="003A18D8" w:rsidRDefault="00BD1DC2" w:rsidP="00BD1DC2">
            <w:pPr>
              <w:pStyle w:val="TableParagraph"/>
              <w:spacing w:before="151"/>
              <w:ind w:left="366"/>
              <w:rPr>
                <w:rFonts w:ascii="Times New Roman" w:hAnsi="Times New Roman" w:cs="Times New Roman"/>
                <w:color w:val="000009"/>
                <w:sz w:val="24"/>
                <w:szCs w:val="24"/>
              </w:rPr>
            </w:pPr>
          </w:p>
        </w:tc>
        <w:tc>
          <w:tcPr>
            <w:tcW w:w="450" w:type="dxa"/>
            <w:vMerge/>
            <w:tcBorders>
              <w:top w:val="nil"/>
            </w:tcBorders>
            <w:textDirection w:val="btLr"/>
          </w:tcPr>
          <w:p w14:paraId="18AD1029" w14:textId="77777777" w:rsidR="00BD1DC2" w:rsidRPr="003A18D8" w:rsidRDefault="00BD1DC2" w:rsidP="00BD1DC2">
            <w:pPr>
              <w:pStyle w:val="TableParagraph"/>
              <w:spacing w:before="151"/>
              <w:ind w:left="366"/>
              <w:rPr>
                <w:rFonts w:ascii="Times New Roman" w:hAnsi="Times New Roman" w:cs="Times New Roman"/>
                <w:color w:val="000009"/>
                <w:sz w:val="24"/>
                <w:szCs w:val="24"/>
              </w:rPr>
            </w:pPr>
          </w:p>
        </w:tc>
        <w:tc>
          <w:tcPr>
            <w:tcW w:w="450" w:type="dxa"/>
            <w:vMerge/>
            <w:tcBorders>
              <w:top w:val="nil"/>
            </w:tcBorders>
            <w:textDirection w:val="btLr"/>
          </w:tcPr>
          <w:p w14:paraId="4251BF13" w14:textId="77777777" w:rsidR="00BD1DC2" w:rsidRPr="003A18D8" w:rsidRDefault="00BD1DC2" w:rsidP="00BD1DC2">
            <w:pPr>
              <w:pStyle w:val="TableParagraph"/>
              <w:spacing w:before="151"/>
              <w:ind w:left="366"/>
              <w:rPr>
                <w:rFonts w:ascii="Times New Roman" w:hAnsi="Times New Roman" w:cs="Times New Roman"/>
                <w:color w:val="000009"/>
                <w:sz w:val="24"/>
                <w:szCs w:val="24"/>
              </w:rPr>
            </w:pPr>
          </w:p>
        </w:tc>
        <w:tc>
          <w:tcPr>
            <w:tcW w:w="810" w:type="dxa"/>
            <w:vMerge/>
            <w:tcBorders>
              <w:top w:val="nil"/>
            </w:tcBorders>
            <w:textDirection w:val="btLr"/>
          </w:tcPr>
          <w:p w14:paraId="551C0EFF" w14:textId="77777777" w:rsidR="00BD1DC2" w:rsidRPr="003A18D8" w:rsidRDefault="00BD1DC2" w:rsidP="00BD1DC2">
            <w:pPr>
              <w:pStyle w:val="TableParagraph"/>
              <w:spacing w:before="151"/>
              <w:ind w:left="366"/>
              <w:rPr>
                <w:rFonts w:ascii="Times New Roman" w:hAnsi="Times New Roman" w:cs="Times New Roman"/>
                <w:color w:val="000009"/>
                <w:sz w:val="24"/>
                <w:szCs w:val="24"/>
              </w:rPr>
            </w:pPr>
          </w:p>
        </w:tc>
        <w:tc>
          <w:tcPr>
            <w:tcW w:w="630" w:type="dxa"/>
            <w:vMerge/>
            <w:tcBorders>
              <w:top w:val="nil"/>
            </w:tcBorders>
            <w:textDirection w:val="btLr"/>
          </w:tcPr>
          <w:p w14:paraId="30783756" w14:textId="77777777" w:rsidR="00BD1DC2" w:rsidRPr="003A18D8" w:rsidRDefault="00BD1DC2" w:rsidP="00BD1DC2">
            <w:pPr>
              <w:pStyle w:val="TableParagraph"/>
              <w:spacing w:before="151"/>
              <w:ind w:left="366"/>
              <w:rPr>
                <w:rFonts w:ascii="Times New Roman" w:hAnsi="Times New Roman" w:cs="Times New Roman"/>
                <w:color w:val="000009"/>
                <w:sz w:val="24"/>
                <w:szCs w:val="24"/>
              </w:rPr>
            </w:pPr>
          </w:p>
        </w:tc>
        <w:tc>
          <w:tcPr>
            <w:tcW w:w="893" w:type="dxa"/>
            <w:vMerge/>
            <w:tcBorders>
              <w:top w:val="nil"/>
            </w:tcBorders>
            <w:textDirection w:val="btLr"/>
          </w:tcPr>
          <w:p w14:paraId="0EEFAAE6" w14:textId="77777777" w:rsidR="00BD1DC2" w:rsidRPr="003A18D8" w:rsidRDefault="00BD1DC2" w:rsidP="00BD1DC2">
            <w:pPr>
              <w:pStyle w:val="TableParagraph"/>
              <w:spacing w:before="151"/>
              <w:ind w:left="366"/>
              <w:rPr>
                <w:rFonts w:ascii="Times New Roman" w:hAnsi="Times New Roman" w:cs="Times New Roman"/>
                <w:color w:val="000009"/>
                <w:sz w:val="24"/>
                <w:szCs w:val="24"/>
              </w:rPr>
            </w:pPr>
          </w:p>
        </w:tc>
      </w:tr>
      <w:tr w:rsidR="00BD1DC2" w:rsidRPr="003A18D8" w14:paraId="2F3D6301" w14:textId="77777777" w:rsidTr="00E2163E">
        <w:trPr>
          <w:trHeight w:val="411"/>
        </w:trPr>
        <w:tc>
          <w:tcPr>
            <w:tcW w:w="1440" w:type="dxa"/>
            <w:vMerge/>
            <w:tcBorders>
              <w:top w:val="nil"/>
              <w:left w:val="single" w:sz="6" w:space="0" w:color="000009"/>
            </w:tcBorders>
          </w:tcPr>
          <w:p w14:paraId="7B35C99A" w14:textId="77777777" w:rsidR="00BD1DC2" w:rsidRPr="0058196F" w:rsidRDefault="00BD1DC2" w:rsidP="00BD1DC2">
            <w:pPr>
              <w:rPr>
                <w:rFonts w:ascii="Times New Roman" w:hAnsi="Times New Roman" w:cs="Times New Roman"/>
                <w:b/>
                <w:bCs/>
                <w:sz w:val="24"/>
                <w:szCs w:val="24"/>
              </w:rPr>
            </w:pPr>
          </w:p>
        </w:tc>
        <w:tc>
          <w:tcPr>
            <w:tcW w:w="1577" w:type="dxa"/>
            <w:shd w:val="clear" w:color="auto" w:fill="D9D9D9"/>
          </w:tcPr>
          <w:p w14:paraId="59841852" w14:textId="77777777" w:rsidR="00BD1DC2" w:rsidRPr="0058196F" w:rsidRDefault="00BD1DC2" w:rsidP="00BD1DC2">
            <w:pPr>
              <w:rPr>
                <w:rFonts w:ascii="Times New Roman" w:hAnsi="Times New Roman" w:cs="Times New Roman"/>
                <w:b/>
                <w:bCs/>
                <w:sz w:val="24"/>
                <w:szCs w:val="24"/>
              </w:rPr>
            </w:pPr>
            <w:r w:rsidRPr="0058196F">
              <w:rPr>
                <w:rFonts w:ascii="Times New Roman" w:hAnsi="Times New Roman" w:cs="Times New Roman"/>
                <w:b/>
                <w:bCs/>
                <w:color w:val="000009"/>
                <w:sz w:val="24"/>
                <w:szCs w:val="24"/>
              </w:rPr>
              <w:t xml:space="preserve"> </w:t>
            </w:r>
            <w:r w:rsidRPr="0058196F">
              <w:rPr>
                <w:rFonts w:ascii="Times New Roman" w:hAnsi="Times New Roman" w:cs="Times New Roman"/>
                <w:b/>
                <w:bCs/>
                <w:color w:val="000101"/>
                <w:sz w:val="24"/>
                <w:szCs w:val="24"/>
              </w:rPr>
              <w:t>Self-study</w:t>
            </w:r>
          </w:p>
        </w:tc>
        <w:tc>
          <w:tcPr>
            <w:tcW w:w="1391" w:type="dxa"/>
          </w:tcPr>
          <w:p w14:paraId="3BA5F9E6" w14:textId="4464AC17" w:rsidR="00BD1DC2" w:rsidRPr="003A18D8" w:rsidRDefault="00BD1DC2" w:rsidP="00BD1DC2">
            <w:pPr>
              <w:jc w:val="center"/>
              <w:rPr>
                <w:rFonts w:ascii="Times New Roman" w:hAnsi="Times New Roman" w:cs="Times New Roman"/>
                <w:sz w:val="24"/>
                <w:szCs w:val="24"/>
              </w:rPr>
            </w:pPr>
            <w:r w:rsidRPr="00141F6D">
              <w:rPr>
                <w:rFonts w:ascii="Times New Roman" w:hAnsi="Times New Roman"/>
                <w:b/>
                <w:sz w:val="20"/>
                <w:szCs w:val="20"/>
              </w:rPr>
              <w:t>0</w:t>
            </w:r>
          </w:p>
        </w:tc>
        <w:tc>
          <w:tcPr>
            <w:tcW w:w="1895" w:type="dxa"/>
            <w:gridSpan w:val="2"/>
          </w:tcPr>
          <w:p w14:paraId="6970CCE9" w14:textId="652AD382" w:rsidR="00BD1DC2" w:rsidRPr="003A18D8" w:rsidRDefault="00BD1DC2" w:rsidP="00BD1DC2">
            <w:pPr>
              <w:jc w:val="center"/>
              <w:rPr>
                <w:rFonts w:ascii="Times New Roman" w:hAnsi="Times New Roman" w:cs="Times New Roman"/>
                <w:sz w:val="24"/>
                <w:szCs w:val="24"/>
              </w:rPr>
            </w:pPr>
            <w:r w:rsidRPr="00141F6D">
              <w:rPr>
                <w:rFonts w:ascii="Times New Roman" w:hAnsi="Times New Roman"/>
                <w:b/>
                <w:sz w:val="20"/>
                <w:szCs w:val="20"/>
              </w:rPr>
              <w:t>0</w:t>
            </w:r>
          </w:p>
        </w:tc>
        <w:tc>
          <w:tcPr>
            <w:tcW w:w="447" w:type="dxa"/>
            <w:vMerge/>
            <w:tcBorders>
              <w:top w:val="nil"/>
            </w:tcBorders>
            <w:textDirection w:val="btLr"/>
          </w:tcPr>
          <w:p w14:paraId="2771F71D" w14:textId="77777777" w:rsidR="00BD1DC2" w:rsidRPr="003A18D8" w:rsidRDefault="00BD1DC2" w:rsidP="00BD1DC2">
            <w:pPr>
              <w:pStyle w:val="TableParagraph"/>
              <w:spacing w:before="151"/>
              <w:ind w:left="366"/>
              <w:rPr>
                <w:rFonts w:ascii="Times New Roman" w:hAnsi="Times New Roman" w:cs="Times New Roman"/>
                <w:color w:val="000009"/>
                <w:sz w:val="24"/>
                <w:szCs w:val="24"/>
              </w:rPr>
            </w:pPr>
          </w:p>
        </w:tc>
        <w:tc>
          <w:tcPr>
            <w:tcW w:w="450" w:type="dxa"/>
            <w:vMerge/>
            <w:tcBorders>
              <w:top w:val="nil"/>
            </w:tcBorders>
            <w:textDirection w:val="btLr"/>
          </w:tcPr>
          <w:p w14:paraId="5A21DFA9" w14:textId="77777777" w:rsidR="00BD1DC2" w:rsidRPr="003A18D8" w:rsidRDefault="00BD1DC2" w:rsidP="00BD1DC2">
            <w:pPr>
              <w:pStyle w:val="TableParagraph"/>
              <w:spacing w:before="151"/>
              <w:ind w:left="366"/>
              <w:rPr>
                <w:rFonts w:ascii="Times New Roman" w:hAnsi="Times New Roman" w:cs="Times New Roman"/>
                <w:color w:val="000009"/>
                <w:sz w:val="24"/>
                <w:szCs w:val="24"/>
              </w:rPr>
            </w:pPr>
          </w:p>
        </w:tc>
        <w:tc>
          <w:tcPr>
            <w:tcW w:w="450" w:type="dxa"/>
            <w:vMerge/>
            <w:tcBorders>
              <w:top w:val="nil"/>
            </w:tcBorders>
            <w:textDirection w:val="btLr"/>
          </w:tcPr>
          <w:p w14:paraId="608E4536" w14:textId="77777777" w:rsidR="00BD1DC2" w:rsidRPr="003A18D8" w:rsidRDefault="00BD1DC2" w:rsidP="00BD1DC2">
            <w:pPr>
              <w:pStyle w:val="TableParagraph"/>
              <w:spacing w:before="151"/>
              <w:ind w:left="366"/>
              <w:rPr>
                <w:rFonts w:ascii="Times New Roman" w:hAnsi="Times New Roman" w:cs="Times New Roman"/>
                <w:color w:val="000009"/>
                <w:sz w:val="24"/>
                <w:szCs w:val="24"/>
              </w:rPr>
            </w:pPr>
          </w:p>
        </w:tc>
        <w:tc>
          <w:tcPr>
            <w:tcW w:w="810" w:type="dxa"/>
            <w:vMerge/>
            <w:tcBorders>
              <w:top w:val="nil"/>
            </w:tcBorders>
            <w:textDirection w:val="btLr"/>
          </w:tcPr>
          <w:p w14:paraId="4D021B42" w14:textId="77777777" w:rsidR="00BD1DC2" w:rsidRPr="003A18D8" w:rsidRDefault="00BD1DC2" w:rsidP="00BD1DC2">
            <w:pPr>
              <w:pStyle w:val="TableParagraph"/>
              <w:spacing w:before="151"/>
              <w:ind w:left="366"/>
              <w:rPr>
                <w:rFonts w:ascii="Times New Roman" w:hAnsi="Times New Roman" w:cs="Times New Roman"/>
                <w:color w:val="000009"/>
                <w:sz w:val="24"/>
                <w:szCs w:val="24"/>
              </w:rPr>
            </w:pPr>
          </w:p>
        </w:tc>
        <w:tc>
          <w:tcPr>
            <w:tcW w:w="630" w:type="dxa"/>
            <w:vMerge/>
            <w:tcBorders>
              <w:top w:val="nil"/>
            </w:tcBorders>
            <w:textDirection w:val="btLr"/>
          </w:tcPr>
          <w:p w14:paraId="64DC895E" w14:textId="77777777" w:rsidR="00BD1DC2" w:rsidRPr="003A18D8" w:rsidRDefault="00BD1DC2" w:rsidP="00BD1DC2">
            <w:pPr>
              <w:pStyle w:val="TableParagraph"/>
              <w:spacing w:before="151"/>
              <w:ind w:left="366"/>
              <w:rPr>
                <w:rFonts w:ascii="Times New Roman" w:hAnsi="Times New Roman" w:cs="Times New Roman"/>
                <w:color w:val="000009"/>
                <w:sz w:val="24"/>
                <w:szCs w:val="24"/>
              </w:rPr>
            </w:pPr>
          </w:p>
        </w:tc>
        <w:tc>
          <w:tcPr>
            <w:tcW w:w="893" w:type="dxa"/>
            <w:vMerge/>
            <w:tcBorders>
              <w:top w:val="nil"/>
            </w:tcBorders>
            <w:textDirection w:val="btLr"/>
          </w:tcPr>
          <w:p w14:paraId="7B8EC58B" w14:textId="77777777" w:rsidR="00BD1DC2" w:rsidRPr="003A18D8" w:rsidRDefault="00BD1DC2" w:rsidP="00BD1DC2">
            <w:pPr>
              <w:pStyle w:val="TableParagraph"/>
              <w:spacing w:before="151"/>
              <w:ind w:left="366"/>
              <w:rPr>
                <w:rFonts w:ascii="Times New Roman" w:hAnsi="Times New Roman" w:cs="Times New Roman"/>
                <w:color w:val="000009"/>
                <w:sz w:val="24"/>
                <w:szCs w:val="24"/>
              </w:rPr>
            </w:pPr>
          </w:p>
        </w:tc>
      </w:tr>
      <w:tr w:rsidR="00BD1DC2" w:rsidRPr="003A18D8" w14:paraId="2C0C88CF" w14:textId="77777777" w:rsidTr="00E2163E">
        <w:trPr>
          <w:trHeight w:val="65"/>
        </w:trPr>
        <w:tc>
          <w:tcPr>
            <w:tcW w:w="1440" w:type="dxa"/>
            <w:vMerge/>
            <w:tcBorders>
              <w:top w:val="nil"/>
              <w:left w:val="single" w:sz="6" w:space="0" w:color="000009"/>
            </w:tcBorders>
          </w:tcPr>
          <w:p w14:paraId="610BDA6E" w14:textId="77777777" w:rsidR="00BD1DC2" w:rsidRPr="0058196F" w:rsidRDefault="00BD1DC2" w:rsidP="00BD1DC2">
            <w:pPr>
              <w:rPr>
                <w:rFonts w:ascii="Times New Roman" w:hAnsi="Times New Roman" w:cs="Times New Roman"/>
                <w:b/>
                <w:bCs/>
                <w:sz w:val="24"/>
                <w:szCs w:val="24"/>
              </w:rPr>
            </w:pPr>
          </w:p>
        </w:tc>
        <w:tc>
          <w:tcPr>
            <w:tcW w:w="1577" w:type="dxa"/>
            <w:shd w:val="clear" w:color="auto" w:fill="D9D9D9"/>
          </w:tcPr>
          <w:p w14:paraId="1EC7893A" w14:textId="77777777" w:rsidR="00BD1DC2" w:rsidRPr="0058196F" w:rsidRDefault="00BD1DC2" w:rsidP="00BD1DC2">
            <w:pPr>
              <w:rPr>
                <w:rFonts w:ascii="Times New Roman" w:hAnsi="Times New Roman" w:cs="Times New Roman"/>
                <w:b/>
                <w:bCs/>
                <w:sz w:val="24"/>
                <w:szCs w:val="24"/>
              </w:rPr>
            </w:pPr>
            <w:r w:rsidRPr="0058196F">
              <w:rPr>
                <w:rFonts w:ascii="Times New Roman" w:hAnsi="Times New Roman" w:cs="Times New Roman"/>
                <w:b/>
                <w:bCs/>
                <w:color w:val="000009"/>
                <w:sz w:val="24"/>
                <w:szCs w:val="24"/>
              </w:rPr>
              <w:t xml:space="preserve"> </w:t>
            </w:r>
            <w:r w:rsidRPr="0058196F">
              <w:rPr>
                <w:rFonts w:ascii="Times New Roman" w:hAnsi="Times New Roman" w:cs="Times New Roman"/>
                <w:b/>
                <w:bCs/>
                <w:color w:val="000101"/>
                <w:sz w:val="24"/>
                <w:szCs w:val="24"/>
              </w:rPr>
              <w:t>Total</w:t>
            </w:r>
          </w:p>
        </w:tc>
        <w:tc>
          <w:tcPr>
            <w:tcW w:w="1391" w:type="dxa"/>
          </w:tcPr>
          <w:p w14:paraId="67E832AF" w14:textId="70E078E1" w:rsidR="00BD1DC2" w:rsidRPr="003A18D8" w:rsidRDefault="00D82871" w:rsidP="00BD1DC2">
            <w:pPr>
              <w:jc w:val="center"/>
              <w:rPr>
                <w:rFonts w:ascii="Times New Roman" w:hAnsi="Times New Roman" w:cs="Times New Roman"/>
                <w:sz w:val="24"/>
                <w:szCs w:val="24"/>
              </w:rPr>
            </w:pPr>
            <w:r>
              <w:rPr>
                <w:rFonts w:ascii="Times New Roman" w:hAnsi="Times New Roman"/>
                <w:b/>
                <w:sz w:val="20"/>
                <w:szCs w:val="20"/>
              </w:rPr>
              <w:t>3</w:t>
            </w:r>
          </w:p>
        </w:tc>
        <w:tc>
          <w:tcPr>
            <w:tcW w:w="1895" w:type="dxa"/>
            <w:gridSpan w:val="2"/>
          </w:tcPr>
          <w:p w14:paraId="51ED61C1" w14:textId="48DF3CAE" w:rsidR="00BD1DC2" w:rsidRPr="003A18D8" w:rsidRDefault="00D82871" w:rsidP="00BD1DC2">
            <w:pPr>
              <w:jc w:val="center"/>
              <w:rPr>
                <w:rFonts w:ascii="Times New Roman" w:hAnsi="Times New Roman" w:cs="Times New Roman"/>
                <w:sz w:val="24"/>
                <w:szCs w:val="24"/>
              </w:rPr>
            </w:pPr>
            <w:r>
              <w:rPr>
                <w:rFonts w:ascii="Times New Roman" w:hAnsi="Times New Roman"/>
                <w:b/>
                <w:sz w:val="20"/>
                <w:szCs w:val="20"/>
              </w:rPr>
              <w:t>3</w:t>
            </w:r>
          </w:p>
        </w:tc>
        <w:tc>
          <w:tcPr>
            <w:tcW w:w="447" w:type="dxa"/>
          </w:tcPr>
          <w:p w14:paraId="1ACBFE76" w14:textId="09C11466" w:rsidR="00BD1DC2" w:rsidRPr="003A18D8" w:rsidRDefault="00623588" w:rsidP="00BD1DC2">
            <w:pPr>
              <w:pStyle w:val="TableParagraph"/>
              <w:spacing w:before="151"/>
              <w:rPr>
                <w:rFonts w:ascii="Times New Roman" w:hAnsi="Times New Roman" w:cs="Times New Roman"/>
                <w:color w:val="000009"/>
                <w:sz w:val="24"/>
                <w:szCs w:val="24"/>
              </w:rPr>
            </w:pPr>
            <w:r>
              <w:rPr>
                <w:rFonts w:ascii="Times New Roman" w:hAnsi="Times New Roman" w:cs="Times New Roman"/>
                <w:color w:val="000009"/>
                <w:sz w:val="24"/>
                <w:szCs w:val="24"/>
              </w:rPr>
              <w:t xml:space="preserve"> </w:t>
            </w:r>
            <w:r w:rsidR="00BD1DC2">
              <w:rPr>
                <w:rFonts w:ascii="Times New Roman" w:hAnsi="Times New Roman" w:cs="Times New Roman"/>
                <w:color w:val="000009"/>
                <w:sz w:val="24"/>
                <w:szCs w:val="24"/>
              </w:rPr>
              <w:t>45</w:t>
            </w:r>
          </w:p>
        </w:tc>
        <w:tc>
          <w:tcPr>
            <w:tcW w:w="450" w:type="dxa"/>
          </w:tcPr>
          <w:p w14:paraId="1EEDA413" w14:textId="1D4561AE" w:rsidR="00BD1DC2" w:rsidRPr="003A18D8" w:rsidRDefault="00623588" w:rsidP="00BD1DC2">
            <w:pPr>
              <w:pStyle w:val="TableParagraph"/>
              <w:spacing w:before="151"/>
              <w:rPr>
                <w:rFonts w:ascii="Times New Roman" w:hAnsi="Times New Roman" w:cs="Times New Roman"/>
                <w:color w:val="000009"/>
                <w:sz w:val="24"/>
                <w:szCs w:val="24"/>
              </w:rPr>
            </w:pPr>
            <w:r>
              <w:rPr>
                <w:rFonts w:ascii="Times New Roman" w:hAnsi="Times New Roman" w:cs="Times New Roman"/>
                <w:color w:val="000009"/>
                <w:sz w:val="24"/>
                <w:szCs w:val="24"/>
              </w:rPr>
              <w:t xml:space="preserve"> </w:t>
            </w:r>
            <w:r w:rsidR="00BD1DC2">
              <w:rPr>
                <w:rFonts w:ascii="Times New Roman" w:hAnsi="Times New Roman" w:cs="Times New Roman"/>
                <w:color w:val="000009"/>
                <w:sz w:val="24"/>
                <w:szCs w:val="24"/>
              </w:rPr>
              <w:t>0</w:t>
            </w:r>
          </w:p>
        </w:tc>
        <w:tc>
          <w:tcPr>
            <w:tcW w:w="450" w:type="dxa"/>
          </w:tcPr>
          <w:p w14:paraId="1DBC3104" w14:textId="4CD833BB" w:rsidR="00BD1DC2" w:rsidRPr="003A18D8" w:rsidRDefault="00623588" w:rsidP="00BD1DC2">
            <w:pPr>
              <w:pStyle w:val="TableParagraph"/>
              <w:spacing w:before="151"/>
              <w:rPr>
                <w:rFonts w:ascii="Times New Roman" w:hAnsi="Times New Roman" w:cs="Times New Roman"/>
                <w:color w:val="000009"/>
                <w:sz w:val="24"/>
                <w:szCs w:val="24"/>
              </w:rPr>
            </w:pPr>
            <w:r>
              <w:rPr>
                <w:rFonts w:ascii="Times New Roman" w:hAnsi="Times New Roman" w:cs="Times New Roman"/>
                <w:color w:val="000009"/>
                <w:sz w:val="24"/>
                <w:szCs w:val="24"/>
              </w:rPr>
              <w:t xml:space="preserve"> 0</w:t>
            </w:r>
          </w:p>
        </w:tc>
        <w:tc>
          <w:tcPr>
            <w:tcW w:w="810" w:type="dxa"/>
          </w:tcPr>
          <w:p w14:paraId="57B11E33" w14:textId="3C80A4D7" w:rsidR="00BD1DC2" w:rsidRPr="003A18D8" w:rsidRDefault="00BD1DC2" w:rsidP="00BD1DC2">
            <w:pPr>
              <w:pStyle w:val="TableParagraph"/>
              <w:spacing w:before="151"/>
              <w:ind w:left="366"/>
              <w:rPr>
                <w:rFonts w:ascii="Times New Roman" w:hAnsi="Times New Roman" w:cs="Times New Roman"/>
                <w:color w:val="000009"/>
                <w:sz w:val="24"/>
                <w:szCs w:val="24"/>
              </w:rPr>
            </w:pPr>
            <w:r>
              <w:rPr>
                <w:rFonts w:ascii="Times New Roman" w:hAnsi="Times New Roman" w:cs="Times New Roman"/>
                <w:color w:val="000009"/>
                <w:sz w:val="24"/>
                <w:szCs w:val="24"/>
              </w:rPr>
              <w:t>0</w:t>
            </w:r>
          </w:p>
        </w:tc>
        <w:tc>
          <w:tcPr>
            <w:tcW w:w="630" w:type="dxa"/>
          </w:tcPr>
          <w:p w14:paraId="40E069C3" w14:textId="77777777" w:rsidR="00BD1DC2" w:rsidRPr="003A18D8" w:rsidRDefault="00BD1DC2" w:rsidP="00BD1DC2">
            <w:pPr>
              <w:pStyle w:val="TableParagraph"/>
              <w:spacing w:before="151"/>
              <w:rPr>
                <w:rFonts w:ascii="Times New Roman" w:hAnsi="Times New Roman" w:cs="Times New Roman"/>
                <w:color w:val="000009"/>
                <w:sz w:val="24"/>
                <w:szCs w:val="24"/>
              </w:rPr>
            </w:pPr>
            <w:r w:rsidRPr="003A18D8">
              <w:rPr>
                <w:rFonts w:ascii="Times New Roman" w:hAnsi="Times New Roman" w:cs="Times New Roman"/>
                <w:color w:val="000009"/>
                <w:sz w:val="24"/>
                <w:szCs w:val="24"/>
              </w:rPr>
              <w:t>50%</w:t>
            </w:r>
          </w:p>
        </w:tc>
        <w:tc>
          <w:tcPr>
            <w:tcW w:w="893" w:type="dxa"/>
          </w:tcPr>
          <w:p w14:paraId="7C463281" w14:textId="77777777" w:rsidR="00BD1DC2" w:rsidRPr="003A18D8" w:rsidRDefault="00BD1DC2" w:rsidP="00BD1DC2">
            <w:pPr>
              <w:pStyle w:val="TableParagraph"/>
              <w:spacing w:before="151"/>
              <w:ind w:left="366"/>
              <w:rPr>
                <w:rFonts w:ascii="Times New Roman" w:hAnsi="Times New Roman" w:cs="Times New Roman"/>
                <w:color w:val="000009"/>
                <w:sz w:val="24"/>
                <w:szCs w:val="24"/>
              </w:rPr>
            </w:pPr>
            <w:r w:rsidRPr="003A18D8">
              <w:rPr>
                <w:rFonts w:ascii="Times New Roman" w:hAnsi="Times New Roman" w:cs="Times New Roman"/>
                <w:color w:val="000009"/>
                <w:sz w:val="24"/>
                <w:szCs w:val="24"/>
              </w:rPr>
              <w:t>50%</w:t>
            </w:r>
          </w:p>
        </w:tc>
      </w:tr>
      <w:tr w:rsidR="00BD1DC2" w:rsidRPr="003A18D8" w14:paraId="4B5AE4F3" w14:textId="77777777" w:rsidTr="00E2163E">
        <w:trPr>
          <w:trHeight w:val="408"/>
        </w:trPr>
        <w:tc>
          <w:tcPr>
            <w:tcW w:w="1440" w:type="dxa"/>
            <w:tcBorders>
              <w:left w:val="single" w:sz="6" w:space="0" w:color="000009"/>
            </w:tcBorders>
          </w:tcPr>
          <w:p w14:paraId="77E9301B" w14:textId="77777777" w:rsidR="00BD1DC2" w:rsidRPr="0058196F" w:rsidRDefault="00BD1DC2" w:rsidP="00BD1DC2">
            <w:pPr>
              <w:rPr>
                <w:rFonts w:ascii="Times New Roman" w:hAnsi="Times New Roman" w:cs="Times New Roman"/>
                <w:b/>
                <w:bCs/>
                <w:sz w:val="24"/>
                <w:szCs w:val="24"/>
              </w:rPr>
            </w:pPr>
            <w:r w:rsidRPr="0058196F">
              <w:rPr>
                <w:rFonts w:ascii="Times New Roman" w:hAnsi="Times New Roman" w:cs="Times New Roman"/>
                <w:b/>
                <w:bCs/>
                <w:color w:val="000009"/>
                <w:sz w:val="24"/>
                <w:szCs w:val="24"/>
              </w:rPr>
              <w:t>Course Lead</w:t>
            </w:r>
          </w:p>
        </w:tc>
        <w:tc>
          <w:tcPr>
            <w:tcW w:w="2987" w:type="dxa"/>
            <w:gridSpan w:val="3"/>
          </w:tcPr>
          <w:p w14:paraId="47E783E1" w14:textId="77777777" w:rsidR="00BD1DC2" w:rsidRPr="003A18D8" w:rsidRDefault="00BD1DC2" w:rsidP="00BD1DC2">
            <w:pPr>
              <w:rPr>
                <w:rFonts w:ascii="Times New Roman" w:hAnsi="Times New Roman" w:cs="Times New Roman"/>
                <w:sz w:val="24"/>
                <w:szCs w:val="24"/>
              </w:rPr>
            </w:pPr>
          </w:p>
        </w:tc>
        <w:tc>
          <w:tcPr>
            <w:tcW w:w="1876" w:type="dxa"/>
          </w:tcPr>
          <w:p w14:paraId="17BB232F" w14:textId="77777777" w:rsidR="00BD1DC2" w:rsidRPr="0058196F" w:rsidRDefault="00BD1DC2" w:rsidP="00BD1DC2">
            <w:pPr>
              <w:rPr>
                <w:rFonts w:ascii="Times New Roman" w:hAnsi="Times New Roman" w:cs="Times New Roman"/>
                <w:b/>
                <w:bCs/>
                <w:sz w:val="24"/>
                <w:szCs w:val="24"/>
              </w:rPr>
            </w:pPr>
            <w:r w:rsidRPr="0058196F">
              <w:rPr>
                <w:rFonts w:ascii="Times New Roman" w:hAnsi="Times New Roman" w:cs="Times New Roman"/>
                <w:b/>
                <w:bCs/>
                <w:sz w:val="24"/>
                <w:szCs w:val="24"/>
              </w:rPr>
              <w:t>Course Coordinator</w:t>
            </w:r>
          </w:p>
        </w:tc>
        <w:tc>
          <w:tcPr>
            <w:tcW w:w="3680" w:type="dxa"/>
            <w:gridSpan w:val="6"/>
          </w:tcPr>
          <w:p w14:paraId="615FA69A" w14:textId="77777777" w:rsidR="00BD1DC2" w:rsidRDefault="002069BA" w:rsidP="00DC5EA7">
            <w:pPr>
              <w:rPr>
                <w:rFonts w:ascii="Times New Roman" w:hAnsi="Times New Roman" w:cs="Times New Roman"/>
                <w:sz w:val="24"/>
                <w:szCs w:val="24"/>
              </w:rPr>
            </w:pPr>
            <w:r>
              <w:rPr>
                <w:rFonts w:ascii="Times New Roman" w:hAnsi="Times New Roman" w:cs="Times New Roman"/>
                <w:sz w:val="24"/>
                <w:szCs w:val="24"/>
              </w:rPr>
              <w:t xml:space="preserve"> </w:t>
            </w:r>
            <w:r w:rsidR="00690AEA">
              <w:rPr>
                <w:rFonts w:ascii="Times New Roman" w:hAnsi="Times New Roman" w:cs="Times New Roman"/>
                <w:sz w:val="24"/>
                <w:szCs w:val="24"/>
              </w:rPr>
              <w:t xml:space="preserve">Dr. </w:t>
            </w:r>
            <w:r w:rsidR="00DC5EA7">
              <w:rPr>
                <w:rFonts w:ascii="Times New Roman" w:hAnsi="Times New Roman" w:cs="Times New Roman"/>
                <w:sz w:val="24"/>
                <w:szCs w:val="24"/>
              </w:rPr>
              <w:t>Ananya Manas</w:t>
            </w:r>
          </w:p>
          <w:p w14:paraId="014190C1" w14:textId="29A54F2A" w:rsidR="00AD2B2D" w:rsidRPr="003A18D8" w:rsidRDefault="00AD2B2D" w:rsidP="00DC5EA7">
            <w:pPr>
              <w:rPr>
                <w:rFonts w:ascii="Times New Roman" w:hAnsi="Times New Roman" w:cs="Times New Roman"/>
                <w:sz w:val="24"/>
                <w:szCs w:val="24"/>
              </w:rPr>
            </w:pPr>
            <w:r>
              <w:rPr>
                <w:rFonts w:ascii="Times New Roman" w:hAnsi="Times New Roman" w:cs="Times New Roman"/>
                <w:sz w:val="24"/>
                <w:szCs w:val="24"/>
              </w:rPr>
              <w:t xml:space="preserve"> Ms. Neelam Kumari</w:t>
            </w:r>
          </w:p>
        </w:tc>
      </w:tr>
      <w:tr w:rsidR="00BD1DC2" w:rsidRPr="003A18D8" w14:paraId="5D357CD9" w14:textId="77777777" w:rsidTr="00E2163E">
        <w:trPr>
          <w:trHeight w:val="246"/>
        </w:trPr>
        <w:tc>
          <w:tcPr>
            <w:tcW w:w="1440" w:type="dxa"/>
            <w:vMerge w:val="restart"/>
            <w:tcBorders>
              <w:left w:val="single" w:sz="6" w:space="0" w:color="000009"/>
            </w:tcBorders>
          </w:tcPr>
          <w:p w14:paraId="790E17E4" w14:textId="77777777" w:rsidR="00BD1DC2" w:rsidRPr="0058196F" w:rsidRDefault="00BD1DC2" w:rsidP="00BD1DC2">
            <w:pPr>
              <w:rPr>
                <w:rFonts w:ascii="Times New Roman" w:hAnsi="Times New Roman" w:cs="Times New Roman"/>
                <w:b/>
                <w:bCs/>
                <w:sz w:val="24"/>
                <w:szCs w:val="24"/>
              </w:rPr>
            </w:pPr>
            <w:r w:rsidRPr="0058196F">
              <w:rPr>
                <w:rFonts w:ascii="Times New Roman" w:hAnsi="Times New Roman" w:cs="Times New Roman"/>
                <w:b/>
                <w:bCs/>
                <w:color w:val="000009"/>
                <w:sz w:val="24"/>
                <w:szCs w:val="24"/>
              </w:rPr>
              <w:t>Names Course Instructors</w:t>
            </w:r>
          </w:p>
        </w:tc>
        <w:tc>
          <w:tcPr>
            <w:tcW w:w="4863" w:type="dxa"/>
            <w:gridSpan w:val="4"/>
            <w:shd w:val="clear" w:color="auto" w:fill="F1F1F1"/>
          </w:tcPr>
          <w:p w14:paraId="2CB7746C" w14:textId="77777777" w:rsidR="00BD1DC2" w:rsidRPr="0058196F" w:rsidRDefault="00BD1DC2" w:rsidP="00BD1DC2">
            <w:pPr>
              <w:rPr>
                <w:rFonts w:ascii="Times New Roman" w:hAnsi="Times New Roman" w:cs="Times New Roman"/>
                <w:b/>
                <w:bCs/>
                <w:sz w:val="24"/>
                <w:szCs w:val="24"/>
              </w:rPr>
            </w:pPr>
            <w:r w:rsidRPr="0058196F">
              <w:rPr>
                <w:rFonts w:ascii="Times New Roman" w:hAnsi="Times New Roman" w:cs="Times New Roman"/>
                <w:b/>
                <w:bCs/>
                <w:color w:val="000009"/>
                <w:sz w:val="24"/>
                <w:szCs w:val="24"/>
              </w:rPr>
              <w:t xml:space="preserve">                         Theory</w:t>
            </w:r>
          </w:p>
        </w:tc>
        <w:tc>
          <w:tcPr>
            <w:tcW w:w="3680" w:type="dxa"/>
            <w:gridSpan w:val="6"/>
            <w:tcBorders>
              <w:left w:val="nil"/>
            </w:tcBorders>
            <w:shd w:val="clear" w:color="auto" w:fill="F1F1F1"/>
          </w:tcPr>
          <w:p w14:paraId="14FA30F9" w14:textId="77777777" w:rsidR="00BD1DC2" w:rsidRPr="0058196F" w:rsidRDefault="00BD1DC2" w:rsidP="00BD1DC2">
            <w:pPr>
              <w:tabs>
                <w:tab w:val="left" w:pos="3585"/>
                <w:tab w:val="right" w:pos="3630"/>
              </w:tabs>
              <w:rPr>
                <w:rFonts w:ascii="Times New Roman" w:hAnsi="Times New Roman" w:cs="Times New Roman"/>
                <w:b/>
                <w:bCs/>
                <w:sz w:val="24"/>
                <w:szCs w:val="24"/>
              </w:rPr>
            </w:pPr>
            <w:r w:rsidRPr="0058196F">
              <w:rPr>
                <w:rFonts w:ascii="Times New Roman" w:hAnsi="Times New Roman" w:cs="Times New Roman"/>
                <w:b/>
                <w:bCs/>
                <w:color w:val="000009"/>
                <w:sz w:val="24"/>
                <w:szCs w:val="24"/>
              </w:rPr>
              <w:t xml:space="preserve">                  Practical</w:t>
            </w:r>
            <w:r w:rsidRPr="0058196F">
              <w:rPr>
                <w:rFonts w:ascii="Times New Roman" w:hAnsi="Times New Roman" w:cs="Times New Roman"/>
                <w:b/>
                <w:bCs/>
                <w:color w:val="000009"/>
                <w:sz w:val="24"/>
                <w:szCs w:val="24"/>
              </w:rPr>
              <w:tab/>
            </w:r>
            <w:r w:rsidRPr="0058196F">
              <w:rPr>
                <w:rFonts w:ascii="Times New Roman" w:hAnsi="Times New Roman" w:cs="Times New Roman"/>
                <w:b/>
                <w:bCs/>
                <w:color w:val="000009"/>
                <w:sz w:val="24"/>
                <w:szCs w:val="24"/>
              </w:rPr>
              <w:tab/>
            </w:r>
          </w:p>
        </w:tc>
      </w:tr>
      <w:tr w:rsidR="00BD1DC2" w:rsidRPr="003A18D8" w14:paraId="2CC13ABB" w14:textId="77777777" w:rsidTr="00E2163E">
        <w:trPr>
          <w:trHeight w:val="818"/>
        </w:trPr>
        <w:tc>
          <w:tcPr>
            <w:tcW w:w="1440" w:type="dxa"/>
            <w:vMerge/>
            <w:tcBorders>
              <w:left w:val="single" w:sz="6" w:space="0" w:color="000009"/>
              <w:bottom w:val="single" w:sz="4" w:space="0" w:color="000009"/>
            </w:tcBorders>
          </w:tcPr>
          <w:p w14:paraId="68037A1B" w14:textId="77777777" w:rsidR="00BD1DC2" w:rsidRPr="003A18D8" w:rsidRDefault="00BD1DC2" w:rsidP="00BD1DC2">
            <w:pPr>
              <w:rPr>
                <w:rFonts w:ascii="Times New Roman" w:hAnsi="Times New Roman" w:cs="Times New Roman"/>
                <w:sz w:val="24"/>
                <w:szCs w:val="24"/>
              </w:rPr>
            </w:pPr>
          </w:p>
        </w:tc>
        <w:tc>
          <w:tcPr>
            <w:tcW w:w="4863" w:type="dxa"/>
            <w:gridSpan w:val="4"/>
            <w:tcBorders>
              <w:bottom w:val="single" w:sz="4" w:space="0" w:color="000009"/>
            </w:tcBorders>
          </w:tcPr>
          <w:p w14:paraId="68703F83" w14:textId="0E9C496E" w:rsidR="00BD1DC2" w:rsidRPr="003A18D8" w:rsidRDefault="00BD1DC2" w:rsidP="00BD1DC2">
            <w:pPr>
              <w:rPr>
                <w:rFonts w:ascii="Times New Roman" w:hAnsi="Times New Roman" w:cs="Times New Roman"/>
                <w:sz w:val="24"/>
                <w:szCs w:val="24"/>
              </w:rPr>
            </w:pPr>
          </w:p>
        </w:tc>
        <w:tc>
          <w:tcPr>
            <w:tcW w:w="3680" w:type="dxa"/>
            <w:gridSpan w:val="6"/>
            <w:tcBorders>
              <w:left w:val="nil"/>
              <w:bottom w:val="single" w:sz="4" w:space="0" w:color="000009"/>
            </w:tcBorders>
          </w:tcPr>
          <w:p w14:paraId="35417F66" w14:textId="1CE70BDE" w:rsidR="00BD1DC2" w:rsidRPr="003A18D8" w:rsidRDefault="00BD1DC2" w:rsidP="00BD1DC2">
            <w:pPr>
              <w:rPr>
                <w:rFonts w:ascii="Times New Roman" w:hAnsi="Times New Roman" w:cs="Times New Roman"/>
                <w:sz w:val="24"/>
                <w:szCs w:val="24"/>
              </w:rPr>
            </w:pPr>
          </w:p>
        </w:tc>
      </w:tr>
      <w:bookmarkEnd w:id="0"/>
    </w:tbl>
    <w:p w14:paraId="4B4943DD" w14:textId="77777777" w:rsidR="002023ED" w:rsidRDefault="002023ED">
      <w:pPr>
        <w:pStyle w:val="BodyText"/>
        <w:spacing w:before="5"/>
        <w:rPr>
          <w:sz w:val="27"/>
        </w:rPr>
      </w:pPr>
    </w:p>
    <w:p w14:paraId="54BD557E" w14:textId="580859E0" w:rsidR="002023ED" w:rsidRDefault="007A32E0" w:rsidP="000774C8">
      <w:pPr>
        <w:spacing w:before="1"/>
        <w:rPr>
          <w:b/>
          <w:sz w:val="24"/>
        </w:rPr>
      </w:pPr>
      <w:r>
        <w:rPr>
          <w:noProof/>
        </w:rPr>
        <mc:AlternateContent>
          <mc:Choice Requires="wps">
            <w:drawing>
              <wp:anchor distT="0" distB="0" distL="114300" distR="114300" simplePos="0" relativeHeight="486693376" behindDoc="1" locked="0" layoutInCell="1" allowOverlap="1" wp14:anchorId="14584CC3" wp14:editId="2F22A117">
                <wp:simplePos x="0" y="0"/>
                <wp:positionH relativeFrom="page">
                  <wp:posOffset>1290320</wp:posOffset>
                </wp:positionH>
                <wp:positionV relativeFrom="paragraph">
                  <wp:posOffset>-1238885</wp:posOffset>
                </wp:positionV>
                <wp:extent cx="3621405" cy="3313430"/>
                <wp:effectExtent l="0" t="0" r="0" b="0"/>
                <wp:wrapNone/>
                <wp:docPr id="26"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21405" cy="3313430"/>
                        </a:xfrm>
                        <a:custGeom>
                          <a:avLst/>
                          <a:gdLst>
                            <a:gd name="T0" fmla="+- 0 4693 2032"/>
                            <a:gd name="T1" fmla="*/ T0 w 5703"/>
                            <a:gd name="T2" fmla="+- 0 1884 -1951"/>
                            <a:gd name="T3" fmla="*/ 1884 h 5218"/>
                            <a:gd name="T4" fmla="+- 0 4502 2032"/>
                            <a:gd name="T5" fmla="*/ T4 w 5703"/>
                            <a:gd name="T6" fmla="+- 0 2349 -1951"/>
                            <a:gd name="T7" fmla="*/ 2349 h 5218"/>
                            <a:gd name="T8" fmla="+- 0 2412 2032"/>
                            <a:gd name="T9" fmla="*/ T8 w 5703"/>
                            <a:gd name="T10" fmla="+- 0 1165 -1951"/>
                            <a:gd name="T11" fmla="*/ 1165 h 5218"/>
                            <a:gd name="T12" fmla="+- 0 3052 2032"/>
                            <a:gd name="T13" fmla="*/ T12 w 5703"/>
                            <a:gd name="T14" fmla="+- 0 803 -1951"/>
                            <a:gd name="T15" fmla="*/ 803 h 5218"/>
                            <a:gd name="T16" fmla="+- 0 3572 2032"/>
                            <a:gd name="T17" fmla="*/ T16 w 5703"/>
                            <a:gd name="T18" fmla="+- 0 1017 -1951"/>
                            <a:gd name="T19" fmla="*/ 1017 h 5218"/>
                            <a:gd name="T20" fmla="+- 0 3997 2032"/>
                            <a:gd name="T21" fmla="*/ T20 w 5703"/>
                            <a:gd name="T22" fmla="+- 0 1388 -1951"/>
                            <a:gd name="T23" fmla="*/ 1388 h 5218"/>
                            <a:gd name="T24" fmla="+- 0 4345 2032"/>
                            <a:gd name="T25" fmla="*/ T24 w 5703"/>
                            <a:gd name="T26" fmla="+- 0 1821 -1951"/>
                            <a:gd name="T27" fmla="*/ 1821 h 5218"/>
                            <a:gd name="T28" fmla="+- 0 4505 2032"/>
                            <a:gd name="T29" fmla="*/ T28 w 5703"/>
                            <a:gd name="T30" fmla="+- 0 1573 -1951"/>
                            <a:gd name="T31" fmla="*/ 1573 h 5218"/>
                            <a:gd name="T32" fmla="+- 0 4176 2032"/>
                            <a:gd name="T33" fmla="*/ T32 w 5703"/>
                            <a:gd name="T34" fmla="+- 0 1184 -1951"/>
                            <a:gd name="T35" fmla="*/ 1184 h 5218"/>
                            <a:gd name="T36" fmla="+- 0 3749 2032"/>
                            <a:gd name="T37" fmla="*/ T36 w 5703"/>
                            <a:gd name="T38" fmla="+- 0 802 -1951"/>
                            <a:gd name="T39" fmla="*/ 802 h 5218"/>
                            <a:gd name="T40" fmla="+- 0 3310 2032"/>
                            <a:gd name="T41" fmla="*/ T40 w 5703"/>
                            <a:gd name="T42" fmla="+- 0 553 -1951"/>
                            <a:gd name="T43" fmla="*/ 553 h 5218"/>
                            <a:gd name="T44" fmla="+- 0 2739 2032"/>
                            <a:gd name="T45" fmla="*/ T44 w 5703"/>
                            <a:gd name="T46" fmla="+- 0 496 -1951"/>
                            <a:gd name="T47" fmla="*/ 496 h 5218"/>
                            <a:gd name="T48" fmla="+- 0 2053 2032"/>
                            <a:gd name="T49" fmla="*/ T48 w 5703"/>
                            <a:gd name="T50" fmla="+- 0 1035 -1951"/>
                            <a:gd name="T51" fmla="*/ 1035 h 5218"/>
                            <a:gd name="T52" fmla="+- 0 2075 2032"/>
                            <a:gd name="T53" fmla="*/ T52 w 5703"/>
                            <a:gd name="T54" fmla="+- 0 1190 -1951"/>
                            <a:gd name="T55" fmla="*/ 1190 h 5218"/>
                            <a:gd name="T56" fmla="+- 0 4214 2032"/>
                            <a:gd name="T57" fmla="*/ T56 w 5703"/>
                            <a:gd name="T58" fmla="+- 0 3266 -1951"/>
                            <a:gd name="T59" fmla="*/ 3266 h 5218"/>
                            <a:gd name="T60" fmla="+- 0 4659 2032"/>
                            <a:gd name="T61" fmla="*/ T60 w 5703"/>
                            <a:gd name="T62" fmla="+- 0 2835 -1951"/>
                            <a:gd name="T63" fmla="*/ 2835 h 5218"/>
                            <a:gd name="T64" fmla="+- 0 4818 2032"/>
                            <a:gd name="T65" fmla="*/ T64 w 5703"/>
                            <a:gd name="T66" fmla="+- 0 2333 -1951"/>
                            <a:gd name="T67" fmla="*/ 2333 h 5218"/>
                            <a:gd name="T68" fmla="+- 0 6397 2032"/>
                            <a:gd name="T69" fmla="*/ T68 w 5703"/>
                            <a:gd name="T70" fmla="+- 0 1010 -1951"/>
                            <a:gd name="T71" fmla="*/ 1010 h 5218"/>
                            <a:gd name="T72" fmla="+- 0 5679 2032"/>
                            <a:gd name="T73" fmla="*/ T72 w 5703"/>
                            <a:gd name="T74" fmla="+- 0 571 -1951"/>
                            <a:gd name="T75" fmla="*/ 571 h 5218"/>
                            <a:gd name="T76" fmla="+- 0 5291 2032"/>
                            <a:gd name="T77" fmla="*/ T76 w 5703"/>
                            <a:gd name="T78" fmla="+- 0 370 -1951"/>
                            <a:gd name="T79" fmla="*/ 370 h 5218"/>
                            <a:gd name="T80" fmla="+- 0 5088 2032"/>
                            <a:gd name="T81" fmla="*/ T80 w 5703"/>
                            <a:gd name="T82" fmla="+- 0 329 -1951"/>
                            <a:gd name="T83" fmla="*/ 329 h 5218"/>
                            <a:gd name="T84" fmla="+- 0 5052 2032"/>
                            <a:gd name="T85" fmla="*/ T84 w 5703"/>
                            <a:gd name="T86" fmla="+- 0 93 -1951"/>
                            <a:gd name="T87" fmla="*/ 93 h 5218"/>
                            <a:gd name="T88" fmla="+- 0 4919 2032"/>
                            <a:gd name="T89" fmla="*/ T88 w 5703"/>
                            <a:gd name="T90" fmla="+- 0 -269 -1951"/>
                            <a:gd name="T91" fmla="*/ -269 h 5218"/>
                            <a:gd name="T92" fmla="+- 0 4767 2032"/>
                            <a:gd name="T93" fmla="*/ T92 w 5703"/>
                            <a:gd name="T94" fmla="+- 0 238 -1951"/>
                            <a:gd name="T95" fmla="*/ 238 h 5218"/>
                            <a:gd name="T96" fmla="+- 0 3901 2032"/>
                            <a:gd name="T97" fmla="*/ T96 w 5703"/>
                            <a:gd name="T98" fmla="+- 0 -328 -1951"/>
                            <a:gd name="T99" fmla="*/ -328 h 5218"/>
                            <a:gd name="T100" fmla="+- 0 4051 2032"/>
                            <a:gd name="T101" fmla="*/ T100 w 5703"/>
                            <a:gd name="T102" fmla="+- 0 -445 -1951"/>
                            <a:gd name="T103" fmla="*/ -445 h 5218"/>
                            <a:gd name="T104" fmla="+- 0 4447 2032"/>
                            <a:gd name="T105" fmla="*/ T104 w 5703"/>
                            <a:gd name="T106" fmla="+- 0 -373 -1951"/>
                            <a:gd name="T107" fmla="*/ -373 h 5218"/>
                            <a:gd name="T108" fmla="+- 0 4733 2032"/>
                            <a:gd name="T109" fmla="*/ T108 w 5703"/>
                            <a:gd name="T110" fmla="+- 0 -54 -1951"/>
                            <a:gd name="T111" fmla="*/ -54 h 5218"/>
                            <a:gd name="T112" fmla="+- 0 4750 2032"/>
                            <a:gd name="T113" fmla="*/ T112 w 5703"/>
                            <a:gd name="T114" fmla="+- 0 -474 -1951"/>
                            <a:gd name="T115" fmla="*/ -474 h 5218"/>
                            <a:gd name="T116" fmla="+- 0 4394 2032"/>
                            <a:gd name="T117" fmla="*/ T116 w 5703"/>
                            <a:gd name="T118" fmla="+- 0 -738 -1951"/>
                            <a:gd name="T119" fmla="*/ -738 h 5218"/>
                            <a:gd name="T120" fmla="+- 0 4001 2032"/>
                            <a:gd name="T121" fmla="*/ T120 w 5703"/>
                            <a:gd name="T122" fmla="+- 0 -791 -1951"/>
                            <a:gd name="T123" fmla="*/ -791 h 5218"/>
                            <a:gd name="T124" fmla="+- 0 3753 2032"/>
                            <a:gd name="T125" fmla="*/ T124 w 5703"/>
                            <a:gd name="T126" fmla="+- 0 -660 -1951"/>
                            <a:gd name="T127" fmla="*/ -660 h 5218"/>
                            <a:gd name="T128" fmla="+- 0 3373 2032"/>
                            <a:gd name="T129" fmla="*/ T128 w 5703"/>
                            <a:gd name="T130" fmla="+- 0 -272 -1951"/>
                            <a:gd name="T131" fmla="*/ -272 h 5218"/>
                            <a:gd name="T132" fmla="+- 0 5497 2032"/>
                            <a:gd name="T133" fmla="*/ T132 w 5703"/>
                            <a:gd name="T134" fmla="+- 0 1941 -1951"/>
                            <a:gd name="T135" fmla="*/ 1941 h 5218"/>
                            <a:gd name="T136" fmla="+- 0 5577 2032"/>
                            <a:gd name="T137" fmla="*/ T136 w 5703"/>
                            <a:gd name="T138" fmla="+- 0 1942 -1951"/>
                            <a:gd name="T139" fmla="*/ 1942 h 5218"/>
                            <a:gd name="T140" fmla="+- 0 5658 2032"/>
                            <a:gd name="T141" fmla="*/ T140 w 5703"/>
                            <a:gd name="T142" fmla="+- 0 1870 -1951"/>
                            <a:gd name="T143" fmla="*/ 1870 h 5218"/>
                            <a:gd name="T144" fmla="+- 0 5695 2032"/>
                            <a:gd name="T145" fmla="*/ T144 w 5703"/>
                            <a:gd name="T146" fmla="+- 0 1799 -1951"/>
                            <a:gd name="T147" fmla="*/ 1799 h 5218"/>
                            <a:gd name="T148" fmla="+- 0 4884 2032"/>
                            <a:gd name="T149" fmla="*/ T148 w 5703"/>
                            <a:gd name="T150" fmla="+- 0 658 -1951"/>
                            <a:gd name="T151" fmla="*/ 658 h 5218"/>
                            <a:gd name="T152" fmla="+- 0 5149 2032"/>
                            <a:gd name="T153" fmla="*/ T152 w 5703"/>
                            <a:gd name="T154" fmla="+- 0 615 -1951"/>
                            <a:gd name="T155" fmla="*/ 615 h 5218"/>
                            <a:gd name="T156" fmla="+- 0 5490 2032"/>
                            <a:gd name="T157" fmla="*/ T156 w 5703"/>
                            <a:gd name="T158" fmla="+- 0 771 -1951"/>
                            <a:gd name="T159" fmla="*/ 771 h 5218"/>
                            <a:gd name="T160" fmla="+- 0 6261 2032"/>
                            <a:gd name="T161" fmla="*/ T160 w 5703"/>
                            <a:gd name="T162" fmla="+- 0 1229 -1951"/>
                            <a:gd name="T163" fmla="*/ 1229 h 5218"/>
                            <a:gd name="T164" fmla="+- 0 6336 2032"/>
                            <a:gd name="T165" fmla="*/ T164 w 5703"/>
                            <a:gd name="T166" fmla="+- 0 1193 -1951"/>
                            <a:gd name="T167" fmla="*/ 1193 h 5218"/>
                            <a:gd name="T168" fmla="+- 0 6417 2032"/>
                            <a:gd name="T169" fmla="*/ T168 w 5703"/>
                            <a:gd name="T170" fmla="+- 0 1104 -1951"/>
                            <a:gd name="T171" fmla="*/ 1104 h 5218"/>
                            <a:gd name="T172" fmla="+- 0 7731 2032"/>
                            <a:gd name="T173" fmla="*/ T172 w 5703"/>
                            <a:gd name="T174" fmla="+- 0 -252 -1951"/>
                            <a:gd name="T175" fmla="*/ -252 h 5218"/>
                            <a:gd name="T176" fmla="+- 0 7637 2032"/>
                            <a:gd name="T177" fmla="*/ T176 w 5703"/>
                            <a:gd name="T178" fmla="+- 0 -336 -1951"/>
                            <a:gd name="T179" fmla="*/ -336 h 5218"/>
                            <a:gd name="T180" fmla="+- 0 5319 2032"/>
                            <a:gd name="T181" fmla="*/ T180 w 5703"/>
                            <a:gd name="T182" fmla="+- 0 -1423 -1951"/>
                            <a:gd name="T183" fmla="*/ -1423 h 5218"/>
                            <a:gd name="T184" fmla="+- 0 5707 2032"/>
                            <a:gd name="T185" fmla="*/ T184 w 5703"/>
                            <a:gd name="T186" fmla="+- 0 -1557 -1951"/>
                            <a:gd name="T187" fmla="*/ -1557 h 5218"/>
                            <a:gd name="T188" fmla="+- 0 5059 2032"/>
                            <a:gd name="T189" fmla="*/ T188 w 5703"/>
                            <a:gd name="T190" fmla="+- 0 -1951 -1951"/>
                            <a:gd name="T191" fmla="*/ -1951 h 5218"/>
                            <a:gd name="T192" fmla="+- 0 4979 2032"/>
                            <a:gd name="T193" fmla="*/ T192 w 5703"/>
                            <a:gd name="T194" fmla="+- 0 -1911 -1951"/>
                            <a:gd name="T195" fmla="*/ -1911 h 5218"/>
                            <a:gd name="T196" fmla="+- 0 4884 2032"/>
                            <a:gd name="T197" fmla="*/ T196 w 5703"/>
                            <a:gd name="T198" fmla="+- 0 -1813 -1951"/>
                            <a:gd name="T199" fmla="*/ -1813 h 5218"/>
                            <a:gd name="T200" fmla="+- 0 4857 2032"/>
                            <a:gd name="T201" fmla="*/ T200 w 5703"/>
                            <a:gd name="T202" fmla="+- 0 -1739 -1951"/>
                            <a:gd name="T203" fmla="*/ -1739 h 5218"/>
                            <a:gd name="T204" fmla="+- 0 5008 2032"/>
                            <a:gd name="T205" fmla="*/ T204 w 5703"/>
                            <a:gd name="T206" fmla="+- 0 -1484 -1951"/>
                            <a:gd name="T207" fmla="*/ -1484 h 5218"/>
                            <a:gd name="T208" fmla="+- 0 6523 2032"/>
                            <a:gd name="T209" fmla="*/ T208 w 5703"/>
                            <a:gd name="T210" fmla="+- 0 895 -1951"/>
                            <a:gd name="T211" fmla="*/ 895 h 5218"/>
                            <a:gd name="T212" fmla="+- 0 6599 2032"/>
                            <a:gd name="T213" fmla="*/ T212 w 5703"/>
                            <a:gd name="T214" fmla="+- 0 919 -1951"/>
                            <a:gd name="T215" fmla="*/ 919 h 5218"/>
                            <a:gd name="T216" fmla="+- 0 6690 2032"/>
                            <a:gd name="T217" fmla="*/ T216 w 5703"/>
                            <a:gd name="T218" fmla="+- 0 838 -1951"/>
                            <a:gd name="T219" fmla="*/ 838 h 5218"/>
                            <a:gd name="T220" fmla="+- 0 6727 2032"/>
                            <a:gd name="T221" fmla="*/ T220 w 5703"/>
                            <a:gd name="T222" fmla="+- 0 762 -1951"/>
                            <a:gd name="T223" fmla="*/ 762 h 5218"/>
                            <a:gd name="T224" fmla="+- 0 6286 2032"/>
                            <a:gd name="T225" fmla="*/ T224 w 5703"/>
                            <a:gd name="T226" fmla="+- 0 62 -1951"/>
                            <a:gd name="T227" fmla="*/ 62 h 5218"/>
                            <a:gd name="T228" fmla="+- 0 7558 2032"/>
                            <a:gd name="T229" fmla="*/ T228 w 5703"/>
                            <a:gd name="T230" fmla="+- 0 -69 -1951"/>
                            <a:gd name="T231" fmla="*/ -69 h 5218"/>
                            <a:gd name="T232" fmla="+- 0 7630 2032"/>
                            <a:gd name="T233" fmla="*/ T232 w 5703"/>
                            <a:gd name="T234" fmla="+- 0 -101 -1951"/>
                            <a:gd name="T235" fmla="*/ -101 h 5218"/>
                            <a:gd name="T236" fmla="+- 0 7722 2032"/>
                            <a:gd name="T237" fmla="*/ T236 w 5703"/>
                            <a:gd name="T238" fmla="+- 0 -198 -1951"/>
                            <a:gd name="T239" fmla="*/ -198 h 52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 ang="0">
                              <a:pos x="T229" y="T231"/>
                            </a:cxn>
                            <a:cxn ang="0">
                              <a:pos x="T233" y="T235"/>
                            </a:cxn>
                            <a:cxn ang="0">
                              <a:pos x="T237" y="T239"/>
                            </a:cxn>
                          </a:cxnLst>
                          <a:rect l="0" t="0" r="r" b="b"/>
                          <a:pathLst>
                            <a:path w="5703" h="5218">
                              <a:moveTo>
                                <a:pt x="2786" y="4284"/>
                              </a:moveTo>
                              <a:lnTo>
                                <a:pt x="2777" y="4196"/>
                              </a:lnTo>
                              <a:lnTo>
                                <a:pt x="2760" y="4105"/>
                              </a:lnTo>
                              <a:lnTo>
                                <a:pt x="2742" y="4040"/>
                              </a:lnTo>
                              <a:lnTo>
                                <a:pt x="2719" y="3973"/>
                              </a:lnTo>
                              <a:lnTo>
                                <a:pt x="2692" y="3904"/>
                              </a:lnTo>
                              <a:lnTo>
                                <a:pt x="2661" y="3835"/>
                              </a:lnTo>
                              <a:lnTo>
                                <a:pt x="2624" y="3764"/>
                              </a:lnTo>
                              <a:lnTo>
                                <a:pt x="2583" y="3691"/>
                              </a:lnTo>
                              <a:lnTo>
                                <a:pt x="2537" y="3617"/>
                              </a:lnTo>
                              <a:lnTo>
                                <a:pt x="2498" y="3560"/>
                              </a:lnTo>
                              <a:lnTo>
                                <a:pt x="2473" y="3524"/>
                              </a:lnTo>
                              <a:lnTo>
                                <a:pt x="2473" y="4224"/>
                              </a:lnTo>
                              <a:lnTo>
                                <a:pt x="2470" y="4300"/>
                              </a:lnTo>
                              <a:lnTo>
                                <a:pt x="2457" y="4374"/>
                              </a:lnTo>
                              <a:lnTo>
                                <a:pt x="2433" y="4445"/>
                              </a:lnTo>
                              <a:lnTo>
                                <a:pt x="2397" y="4514"/>
                              </a:lnTo>
                              <a:lnTo>
                                <a:pt x="2349" y="4582"/>
                              </a:lnTo>
                              <a:lnTo>
                                <a:pt x="2289" y="4649"/>
                              </a:lnTo>
                              <a:lnTo>
                                <a:pt x="2101" y="4836"/>
                              </a:lnTo>
                              <a:lnTo>
                                <a:pt x="380" y="3116"/>
                              </a:lnTo>
                              <a:lnTo>
                                <a:pt x="566" y="2930"/>
                              </a:lnTo>
                              <a:lnTo>
                                <a:pt x="637" y="2866"/>
                              </a:lnTo>
                              <a:lnTo>
                                <a:pt x="710" y="2816"/>
                              </a:lnTo>
                              <a:lnTo>
                                <a:pt x="785" y="2781"/>
                              </a:lnTo>
                              <a:lnTo>
                                <a:pt x="861" y="2761"/>
                              </a:lnTo>
                              <a:lnTo>
                                <a:pt x="940" y="2753"/>
                              </a:lnTo>
                              <a:lnTo>
                                <a:pt x="1020" y="2754"/>
                              </a:lnTo>
                              <a:lnTo>
                                <a:pt x="1102" y="2765"/>
                              </a:lnTo>
                              <a:lnTo>
                                <a:pt x="1187" y="2787"/>
                              </a:lnTo>
                              <a:lnTo>
                                <a:pt x="1256" y="2812"/>
                              </a:lnTo>
                              <a:lnTo>
                                <a:pt x="1326" y="2842"/>
                              </a:lnTo>
                              <a:lnTo>
                                <a:pt x="1396" y="2878"/>
                              </a:lnTo>
                              <a:lnTo>
                                <a:pt x="1468" y="2920"/>
                              </a:lnTo>
                              <a:lnTo>
                                <a:pt x="1540" y="2968"/>
                              </a:lnTo>
                              <a:lnTo>
                                <a:pt x="1601" y="3012"/>
                              </a:lnTo>
                              <a:lnTo>
                                <a:pt x="1661" y="3059"/>
                              </a:lnTo>
                              <a:lnTo>
                                <a:pt x="1722" y="3109"/>
                              </a:lnTo>
                              <a:lnTo>
                                <a:pt x="1782" y="3162"/>
                              </a:lnTo>
                              <a:lnTo>
                                <a:pt x="1842" y="3217"/>
                              </a:lnTo>
                              <a:lnTo>
                                <a:pt x="1902" y="3275"/>
                              </a:lnTo>
                              <a:lnTo>
                                <a:pt x="1965" y="3339"/>
                              </a:lnTo>
                              <a:lnTo>
                                <a:pt x="2023" y="3401"/>
                              </a:lnTo>
                              <a:lnTo>
                                <a:pt x="2079" y="3463"/>
                              </a:lnTo>
                              <a:lnTo>
                                <a:pt x="2130" y="3523"/>
                              </a:lnTo>
                              <a:lnTo>
                                <a:pt x="2178" y="3581"/>
                              </a:lnTo>
                              <a:lnTo>
                                <a:pt x="2222" y="3638"/>
                              </a:lnTo>
                              <a:lnTo>
                                <a:pt x="2262" y="3695"/>
                              </a:lnTo>
                              <a:lnTo>
                                <a:pt x="2313" y="3772"/>
                              </a:lnTo>
                              <a:lnTo>
                                <a:pt x="2356" y="3847"/>
                              </a:lnTo>
                              <a:lnTo>
                                <a:pt x="2393" y="3921"/>
                              </a:lnTo>
                              <a:lnTo>
                                <a:pt x="2422" y="3992"/>
                              </a:lnTo>
                              <a:lnTo>
                                <a:pt x="2446" y="4061"/>
                              </a:lnTo>
                              <a:lnTo>
                                <a:pt x="2465" y="4144"/>
                              </a:lnTo>
                              <a:lnTo>
                                <a:pt x="2473" y="4224"/>
                              </a:lnTo>
                              <a:lnTo>
                                <a:pt x="2473" y="3524"/>
                              </a:lnTo>
                              <a:lnTo>
                                <a:pt x="2457" y="3501"/>
                              </a:lnTo>
                              <a:lnTo>
                                <a:pt x="2412" y="3442"/>
                              </a:lnTo>
                              <a:lnTo>
                                <a:pt x="2364" y="3382"/>
                              </a:lnTo>
                              <a:lnTo>
                                <a:pt x="2314" y="3321"/>
                              </a:lnTo>
                              <a:lnTo>
                                <a:pt x="2260" y="3260"/>
                              </a:lnTo>
                              <a:lnTo>
                                <a:pt x="2204" y="3197"/>
                              </a:lnTo>
                              <a:lnTo>
                                <a:pt x="2144" y="3135"/>
                              </a:lnTo>
                              <a:lnTo>
                                <a:pt x="2082" y="3071"/>
                              </a:lnTo>
                              <a:lnTo>
                                <a:pt x="2020" y="3010"/>
                              </a:lnTo>
                              <a:lnTo>
                                <a:pt x="1958" y="2952"/>
                              </a:lnTo>
                              <a:lnTo>
                                <a:pt x="1896" y="2897"/>
                              </a:lnTo>
                              <a:lnTo>
                                <a:pt x="1835" y="2845"/>
                              </a:lnTo>
                              <a:lnTo>
                                <a:pt x="1774" y="2796"/>
                              </a:lnTo>
                              <a:lnTo>
                                <a:pt x="1717" y="2753"/>
                              </a:lnTo>
                              <a:lnTo>
                                <a:pt x="1713" y="2750"/>
                              </a:lnTo>
                              <a:lnTo>
                                <a:pt x="1652" y="2706"/>
                              </a:lnTo>
                              <a:lnTo>
                                <a:pt x="1592" y="2666"/>
                              </a:lnTo>
                              <a:lnTo>
                                <a:pt x="1512" y="2617"/>
                              </a:lnTo>
                              <a:lnTo>
                                <a:pt x="1434" y="2574"/>
                              </a:lnTo>
                              <a:lnTo>
                                <a:pt x="1356" y="2536"/>
                              </a:lnTo>
                              <a:lnTo>
                                <a:pt x="1278" y="2504"/>
                              </a:lnTo>
                              <a:lnTo>
                                <a:pt x="1202" y="2476"/>
                              </a:lnTo>
                              <a:lnTo>
                                <a:pt x="1127" y="2454"/>
                              </a:lnTo>
                              <a:lnTo>
                                <a:pt x="1039" y="2436"/>
                              </a:lnTo>
                              <a:lnTo>
                                <a:pt x="953" y="2426"/>
                              </a:lnTo>
                              <a:lnTo>
                                <a:pt x="869" y="2425"/>
                              </a:lnTo>
                              <a:lnTo>
                                <a:pt x="787" y="2432"/>
                              </a:lnTo>
                              <a:lnTo>
                                <a:pt x="707" y="2447"/>
                              </a:lnTo>
                              <a:lnTo>
                                <a:pt x="642" y="2467"/>
                              </a:lnTo>
                              <a:lnTo>
                                <a:pt x="578" y="2494"/>
                              </a:lnTo>
                              <a:lnTo>
                                <a:pt x="515" y="2528"/>
                              </a:lnTo>
                              <a:lnTo>
                                <a:pt x="453" y="2570"/>
                              </a:lnTo>
                              <a:lnTo>
                                <a:pt x="392" y="2619"/>
                              </a:lnTo>
                              <a:lnTo>
                                <a:pt x="332" y="2675"/>
                              </a:lnTo>
                              <a:lnTo>
                                <a:pt x="21" y="2986"/>
                              </a:lnTo>
                              <a:lnTo>
                                <a:pt x="11" y="2999"/>
                              </a:lnTo>
                              <a:lnTo>
                                <a:pt x="4" y="3016"/>
                              </a:lnTo>
                              <a:lnTo>
                                <a:pt x="0" y="3035"/>
                              </a:lnTo>
                              <a:lnTo>
                                <a:pt x="1" y="3057"/>
                              </a:lnTo>
                              <a:lnTo>
                                <a:pt x="8" y="3083"/>
                              </a:lnTo>
                              <a:lnTo>
                                <a:pt x="22" y="3111"/>
                              </a:lnTo>
                              <a:lnTo>
                                <a:pt x="43" y="3141"/>
                              </a:lnTo>
                              <a:lnTo>
                                <a:pt x="73" y="3174"/>
                              </a:lnTo>
                              <a:lnTo>
                                <a:pt x="2045" y="5145"/>
                              </a:lnTo>
                              <a:lnTo>
                                <a:pt x="2077" y="5175"/>
                              </a:lnTo>
                              <a:lnTo>
                                <a:pt x="2107" y="5196"/>
                              </a:lnTo>
                              <a:lnTo>
                                <a:pt x="2134" y="5210"/>
                              </a:lnTo>
                              <a:lnTo>
                                <a:pt x="2159" y="5215"/>
                              </a:lnTo>
                              <a:lnTo>
                                <a:pt x="2182" y="5217"/>
                              </a:lnTo>
                              <a:lnTo>
                                <a:pt x="2202" y="5214"/>
                              </a:lnTo>
                              <a:lnTo>
                                <a:pt x="2219" y="5207"/>
                              </a:lnTo>
                              <a:lnTo>
                                <a:pt x="2232" y="5197"/>
                              </a:lnTo>
                              <a:lnTo>
                                <a:pt x="2523" y="4906"/>
                              </a:lnTo>
                              <a:lnTo>
                                <a:pt x="2579" y="4847"/>
                              </a:lnTo>
                              <a:lnTo>
                                <a:pt x="2587" y="4836"/>
                              </a:lnTo>
                              <a:lnTo>
                                <a:pt x="2627" y="4786"/>
                              </a:lnTo>
                              <a:lnTo>
                                <a:pt x="2670" y="4725"/>
                              </a:lnTo>
                              <a:lnTo>
                                <a:pt x="2705" y="4662"/>
                              </a:lnTo>
                              <a:lnTo>
                                <a:pt x="2734" y="4598"/>
                              </a:lnTo>
                              <a:lnTo>
                                <a:pt x="2756" y="4533"/>
                              </a:lnTo>
                              <a:lnTo>
                                <a:pt x="2775" y="4452"/>
                              </a:lnTo>
                              <a:lnTo>
                                <a:pt x="2785" y="4369"/>
                              </a:lnTo>
                              <a:lnTo>
                                <a:pt x="2786" y="4284"/>
                              </a:lnTo>
                              <a:close/>
                              <a:moveTo>
                                <a:pt x="4399" y="3013"/>
                              </a:moveTo>
                              <a:lnTo>
                                <a:pt x="4398" y="3004"/>
                              </a:lnTo>
                              <a:lnTo>
                                <a:pt x="4393" y="2995"/>
                              </a:lnTo>
                              <a:lnTo>
                                <a:pt x="4389" y="2986"/>
                              </a:lnTo>
                              <a:lnTo>
                                <a:pt x="4381" y="2976"/>
                              </a:lnTo>
                              <a:lnTo>
                                <a:pt x="4373" y="2968"/>
                              </a:lnTo>
                              <a:lnTo>
                                <a:pt x="4365" y="2961"/>
                              </a:lnTo>
                              <a:lnTo>
                                <a:pt x="4355" y="2952"/>
                              </a:lnTo>
                              <a:lnTo>
                                <a:pt x="4343" y="2943"/>
                              </a:lnTo>
                              <a:lnTo>
                                <a:pt x="4329" y="2933"/>
                              </a:lnTo>
                              <a:lnTo>
                                <a:pt x="4312" y="2922"/>
                              </a:lnTo>
                              <a:lnTo>
                                <a:pt x="4225" y="2866"/>
                              </a:lnTo>
                              <a:lnTo>
                                <a:pt x="3700" y="2554"/>
                              </a:lnTo>
                              <a:lnTo>
                                <a:pt x="3647" y="2522"/>
                              </a:lnTo>
                              <a:lnTo>
                                <a:pt x="3563" y="2472"/>
                              </a:lnTo>
                              <a:lnTo>
                                <a:pt x="3514" y="2444"/>
                              </a:lnTo>
                              <a:lnTo>
                                <a:pt x="3422" y="2395"/>
                              </a:lnTo>
                              <a:lnTo>
                                <a:pt x="3379" y="2373"/>
                              </a:lnTo>
                              <a:lnTo>
                                <a:pt x="3337" y="2353"/>
                              </a:lnTo>
                              <a:lnTo>
                                <a:pt x="3298" y="2336"/>
                              </a:lnTo>
                              <a:lnTo>
                                <a:pt x="3259" y="2321"/>
                              </a:lnTo>
                              <a:lnTo>
                                <a:pt x="3222" y="2309"/>
                              </a:lnTo>
                              <a:lnTo>
                                <a:pt x="3186" y="2299"/>
                              </a:lnTo>
                              <a:lnTo>
                                <a:pt x="3152" y="2291"/>
                              </a:lnTo>
                              <a:lnTo>
                                <a:pt x="3127" y="2286"/>
                              </a:lnTo>
                              <a:lnTo>
                                <a:pt x="3118" y="2284"/>
                              </a:lnTo>
                              <a:lnTo>
                                <a:pt x="3087" y="2281"/>
                              </a:lnTo>
                              <a:lnTo>
                                <a:pt x="3056" y="2280"/>
                              </a:lnTo>
                              <a:lnTo>
                                <a:pt x="3026" y="2282"/>
                              </a:lnTo>
                              <a:lnTo>
                                <a:pt x="2997" y="2286"/>
                              </a:lnTo>
                              <a:lnTo>
                                <a:pt x="3009" y="2239"/>
                              </a:lnTo>
                              <a:lnTo>
                                <a:pt x="3017" y="2191"/>
                              </a:lnTo>
                              <a:lnTo>
                                <a:pt x="3021" y="2142"/>
                              </a:lnTo>
                              <a:lnTo>
                                <a:pt x="3023" y="2093"/>
                              </a:lnTo>
                              <a:lnTo>
                                <a:pt x="3020" y="2044"/>
                              </a:lnTo>
                              <a:lnTo>
                                <a:pt x="3014" y="1994"/>
                              </a:lnTo>
                              <a:lnTo>
                                <a:pt x="3004" y="1943"/>
                              </a:lnTo>
                              <a:lnTo>
                                <a:pt x="2989" y="1891"/>
                              </a:lnTo>
                              <a:lnTo>
                                <a:pt x="2970" y="1840"/>
                              </a:lnTo>
                              <a:lnTo>
                                <a:pt x="2948" y="1788"/>
                              </a:lnTo>
                              <a:lnTo>
                                <a:pt x="2920" y="1735"/>
                              </a:lnTo>
                              <a:lnTo>
                                <a:pt x="2887" y="1682"/>
                              </a:lnTo>
                              <a:lnTo>
                                <a:pt x="2850" y="1629"/>
                              </a:lnTo>
                              <a:lnTo>
                                <a:pt x="2807" y="1575"/>
                              </a:lnTo>
                              <a:lnTo>
                                <a:pt x="2760" y="1520"/>
                              </a:lnTo>
                              <a:lnTo>
                                <a:pt x="2749" y="1510"/>
                              </a:lnTo>
                              <a:lnTo>
                                <a:pt x="2749" y="2108"/>
                              </a:lnTo>
                              <a:lnTo>
                                <a:pt x="2744" y="2149"/>
                              </a:lnTo>
                              <a:lnTo>
                                <a:pt x="2735" y="2189"/>
                              </a:lnTo>
                              <a:lnTo>
                                <a:pt x="2720" y="2230"/>
                              </a:lnTo>
                              <a:lnTo>
                                <a:pt x="2699" y="2269"/>
                              </a:lnTo>
                              <a:lnTo>
                                <a:pt x="2672" y="2307"/>
                              </a:lnTo>
                              <a:lnTo>
                                <a:pt x="2639" y="2344"/>
                              </a:lnTo>
                              <a:lnTo>
                                <a:pt x="2460" y="2522"/>
                              </a:lnTo>
                              <a:lnTo>
                                <a:pt x="1715" y="1777"/>
                              </a:lnTo>
                              <a:lnTo>
                                <a:pt x="1869" y="1623"/>
                              </a:lnTo>
                              <a:lnTo>
                                <a:pt x="1895" y="1598"/>
                              </a:lnTo>
                              <a:lnTo>
                                <a:pt x="1920" y="1575"/>
                              </a:lnTo>
                              <a:lnTo>
                                <a:pt x="1942" y="1556"/>
                              </a:lnTo>
                              <a:lnTo>
                                <a:pt x="1963" y="1540"/>
                              </a:lnTo>
                              <a:lnTo>
                                <a:pt x="1982" y="1527"/>
                              </a:lnTo>
                              <a:lnTo>
                                <a:pt x="2000" y="1515"/>
                              </a:lnTo>
                              <a:lnTo>
                                <a:pt x="2019" y="1506"/>
                              </a:lnTo>
                              <a:lnTo>
                                <a:pt x="2039" y="1498"/>
                              </a:lnTo>
                              <a:lnTo>
                                <a:pt x="2101" y="1481"/>
                              </a:lnTo>
                              <a:lnTo>
                                <a:pt x="2163" y="1477"/>
                              </a:lnTo>
                              <a:lnTo>
                                <a:pt x="2225" y="1484"/>
                              </a:lnTo>
                              <a:lnTo>
                                <a:pt x="2288" y="1505"/>
                              </a:lnTo>
                              <a:lnTo>
                                <a:pt x="2351" y="1537"/>
                              </a:lnTo>
                              <a:lnTo>
                                <a:pt x="2415" y="1578"/>
                              </a:lnTo>
                              <a:lnTo>
                                <a:pt x="2480" y="1629"/>
                              </a:lnTo>
                              <a:lnTo>
                                <a:pt x="2545" y="1689"/>
                              </a:lnTo>
                              <a:lnTo>
                                <a:pt x="2583" y="1729"/>
                              </a:lnTo>
                              <a:lnTo>
                                <a:pt x="2617" y="1770"/>
                              </a:lnTo>
                              <a:lnTo>
                                <a:pt x="2649" y="1812"/>
                              </a:lnTo>
                              <a:lnTo>
                                <a:pt x="2677" y="1854"/>
                              </a:lnTo>
                              <a:lnTo>
                                <a:pt x="2701" y="1897"/>
                              </a:lnTo>
                              <a:lnTo>
                                <a:pt x="2720" y="1940"/>
                              </a:lnTo>
                              <a:lnTo>
                                <a:pt x="2734" y="1982"/>
                              </a:lnTo>
                              <a:lnTo>
                                <a:pt x="2743" y="2024"/>
                              </a:lnTo>
                              <a:lnTo>
                                <a:pt x="2749" y="2066"/>
                              </a:lnTo>
                              <a:lnTo>
                                <a:pt x="2749" y="2108"/>
                              </a:lnTo>
                              <a:lnTo>
                                <a:pt x="2749" y="1510"/>
                              </a:lnTo>
                              <a:lnTo>
                                <a:pt x="2718" y="1477"/>
                              </a:lnTo>
                              <a:lnTo>
                                <a:pt x="2707" y="1465"/>
                              </a:lnTo>
                              <a:lnTo>
                                <a:pt x="2649" y="1410"/>
                              </a:lnTo>
                              <a:lnTo>
                                <a:pt x="2592" y="1360"/>
                              </a:lnTo>
                              <a:lnTo>
                                <a:pt x="2534" y="1315"/>
                              </a:lnTo>
                              <a:lnTo>
                                <a:pt x="2477" y="1275"/>
                              </a:lnTo>
                              <a:lnTo>
                                <a:pt x="2419" y="1241"/>
                              </a:lnTo>
                              <a:lnTo>
                                <a:pt x="2362" y="1213"/>
                              </a:lnTo>
                              <a:lnTo>
                                <a:pt x="2304" y="1189"/>
                              </a:lnTo>
                              <a:lnTo>
                                <a:pt x="2247" y="1171"/>
                              </a:lnTo>
                              <a:lnTo>
                                <a:pt x="2189" y="1157"/>
                              </a:lnTo>
                              <a:lnTo>
                                <a:pt x="2133" y="1150"/>
                              </a:lnTo>
                              <a:lnTo>
                                <a:pt x="2078" y="1148"/>
                              </a:lnTo>
                              <a:lnTo>
                                <a:pt x="2023" y="1151"/>
                              </a:lnTo>
                              <a:lnTo>
                                <a:pt x="1969" y="1160"/>
                              </a:lnTo>
                              <a:lnTo>
                                <a:pt x="1916" y="1176"/>
                              </a:lnTo>
                              <a:lnTo>
                                <a:pt x="1864" y="1197"/>
                              </a:lnTo>
                              <a:lnTo>
                                <a:pt x="1812" y="1222"/>
                              </a:lnTo>
                              <a:lnTo>
                                <a:pt x="1795" y="1234"/>
                              </a:lnTo>
                              <a:lnTo>
                                <a:pt x="1778" y="1246"/>
                              </a:lnTo>
                              <a:lnTo>
                                <a:pt x="1740" y="1274"/>
                              </a:lnTo>
                              <a:lnTo>
                                <a:pt x="1721" y="1291"/>
                              </a:lnTo>
                              <a:lnTo>
                                <a:pt x="1699" y="1310"/>
                              </a:lnTo>
                              <a:lnTo>
                                <a:pt x="1675" y="1332"/>
                              </a:lnTo>
                              <a:lnTo>
                                <a:pt x="1650" y="1357"/>
                              </a:lnTo>
                              <a:lnTo>
                                <a:pt x="1432" y="1575"/>
                              </a:lnTo>
                              <a:lnTo>
                                <a:pt x="1358" y="1649"/>
                              </a:lnTo>
                              <a:lnTo>
                                <a:pt x="1348" y="1662"/>
                              </a:lnTo>
                              <a:lnTo>
                                <a:pt x="1341" y="1679"/>
                              </a:lnTo>
                              <a:lnTo>
                                <a:pt x="1338" y="1698"/>
                              </a:lnTo>
                              <a:lnTo>
                                <a:pt x="1338" y="1720"/>
                              </a:lnTo>
                              <a:lnTo>
                                <a:pt x="1345" y="1746"/>
                              </a:lnTo>
                              <a:lnTo>
                                <a:pt x="1359" y="1774"/>
                              </a:lnTo>
                              <a:lnTo>
                                <a:pt x="1380" y="1804"/>
                              </a:lnTo>
                              <a:lnTo>
                                <a:pt x="1410" y="1837"/>
                              </a:lnTo>
                              <a:lnTo>
                                <a:pt x="3465" y="3892"/>
                              </a:lnTo>
                              <a:lnTo>
                                <a:pt x="3475" y="3899"/>
                              </a:lnTo>
                              <a:lnTo>
                                <a:pt x="3495" y="3907"/>
                              </a:lnTo>
                              <a:lnTo>
                                <a:pt x="3505" y="3908"/>
                              </a:lnTo>
                              <a:lnTo>
                                <a:pt x="3515" y="3904"/>
                              </a:lnTo>
                              <a:lnTo>
                                <a:pt x="3525" y="3901"/>
                              </a:lnTo>
                              <a:lnTo>
                                <a:pt x="3535" y="3898"/>
                              </a:lnTo>
                              <a:lnTo>
                                <a:pt x="3545" y="3893"/>
                              </a:lnTo>
                              <a:lnTo>
                                <a:pt x="3556" y="3887"/>
                              </a:lnTo>
                              <a:lnTo>
                                <a:pt x="3566" y="3879"/>
                              </a:lnTo>
                              <a:lnTo>
                                <a:pt x="3578" y="3870"/>
                              </a:lnTo>
                              <a:lnTo>
                                <a:pt x="3590" y="3859"/>
                              </a:lnTo>
                              <a:lnTo>
                                <a:pt x="3603" y="3847"/>
                              </a:lnTo>
                              <a:lnTo>
                                <a:pt x="3615" y="3834"/>
                              </a:lnTo>
                              <a:lnTo>
                                <a:pt x="3626" y="3821"/>
                              </a:lnTo>
                              <a:lnTo>
                                <a:pt x="3636" y="3810"/>
                              </a:lnTo>
                              <a:lnTo>
                                <a:pt x="3644" y="3799"/>
                              </a:lnTo>
                              <a:lnTo>
                                <a:pt x="3650" y="3788"/>
                              </a:lnTo>
                              <a:lnTo>
                                <a:pt x="3654" y="3778"/>
                              </a:lnTo>
                              <a:lnTo>
                                <a:pt x="3657" y="3769"/>
                              </a:lnTo>
                              <a:lnTo>
                                <a:pt x="3660" y="3759"/>
                              </a:lnTo>
                              <a:lnTo>
                                <a:pt x="3663" y="3750"/>
                              </a:lnTo>
                              <a:lnTo>
                                <a:pt x="3663" y="3739"/>
                              </a:lnTo>
                              <a:lnTo>
                                <a:pt x="3659" y="3729"/>
                              </a:lnTo>
                              <a:lnTo>
                                <a:pt x="3655" y="3719"/>
                              </a:lnTo>
                              <a:lnTo>
                                <a:pt x="3648" y="3710"/>
                              </a:lnTo>
                              <a:lnTo>
                                <a:pt x="2698" y="2759"/>
                              </a:lnTo>
                              <a:lnTo>
                                <a:pt x="2820" y="2637"/>
                              </a:lnTo>
                              <a:lnTo>
                                <a:pt x="2852" y="2609"/>
                              </a:lnTo>
                              <a:lnTo>
                                <a:pt x="2885" y="2587"/>
                              </a:lnTo>
                              <a:lnTo>
                                <a:pt x="2920" y="2570"/>
                              </a:lnTo>
                              <a:lnTo>
                                <a:pt x="2956" y="2559"/>
                              </a:lnTo>
                              <a:lnTo>
                                <a:pt x="2994" y="2555"/>
                              </a:lnTo>
                              <a:lnTo>
                                <a:pt x="3034" y="2554"/>
                              </a:lnTo>
                              <a:lnTo>
                                <a:pt x="3075" y="2557"/>
                              </a:lnTo>
                              <a:lnTo>
                                <a:pt x="3117" y="2566"/>
                              </a:lnTo>
                              <a:lnTo>
                                <a:pt x="3162" y="2578"/>
                              </a:lnTo>
                              <a:lnTo>
                                <a:pt x="3207" y="2593"/>
                              </a:lnTo>
                              <a:lnTo>
                                <a:pt x="3254" y="2613"/>
                              </a:lnTo>
                              <a:lnTo>
                                <a:pt x="3303" y="2636"/>
                              </a:lnTo>
                              <a:lnTo>
                                <a:pt x="3353" y="2663"/>
                              </a:lnTo>
                              <a:lnTo>
                                <a:pt x="3404" y="2691"/>
                              </a:lnTo>
                              <a:lnTo>
                                <a:pt x="3458" y="2722"/>
                              </a:lnTo>
                              <a:lnTo>
                                <a:pt x="3513" y="2755"/>
                              </a:lnTo>
                              <a:lnTo>
                                <a:pt x="4172" y="3157"/>
                              </a:lnTo>
                              <a:lnTo>
                                <a:pt x="4184" y="3164"/>
                              </a:lnTo>
                              <a:lnTo>
                                <a:pt x="4195" y="3169"/>
                              </a:lnTo>
                              <a:lnTo>
                                <a:pt x="4205" y="3173"/>
                              </a:lnTo>
                              <a:lnTo>
                                <a:pt x="4216" y="3179"/>
                              </a:lnTo>
                              <a:lnTo>
                                <a:pt x="4229" y="3180"/>
                              </a:lnTo>
                              <a:lnTo>
                                <a:pt x="4241" y="3178"/>
                              </a:lnTo>
                              <a:lnTo>
                                <a:pt x="4252" y="3176"/>
                              </a:lnTo>
                              <a:lnTo>
                                <a:pt x="4262" y="3173"/>
                              </a:lnTo>
                              <a:lnTo>
                                <a:pt x="4272" y="3168"/>
                              </a:lnTo>
                              <a:lnTo>
                                <a:pt x="4282" y="3161"/>
                              </a:lnTo>
                              <a:lnTo>
                                <a:pt x="4292" y="3153"/>
                              </a:lnTo>
                              <a:lnTo>
                                <a:pt x="4304" y="3144"/>
                              </a:lnTo>
                              <a:lnTo>
                                <a:pt x="4317" y="3133"/>
                              </a:lnTo>
                              <a:lnTo>
                                <a:pt x="4330" y="3120"/>
                              </a:lnTo>
                              <a:lnTo>
                                <a:pt x="4345" y="3105"/>
                              </a:lnTo>
                              <a:lnTo>
                                <a:pt x="4357" y="3090"/>
                              </a:lnTo>
                              <a:lnTo>
                                <a:pt x="4368" y="3077"/>
                              </a:lnTo>
                              <a:lnTo>
                                <a:pt x="4377" y="3066"/>
                              </a:lnTo>
                              <a:lnTo>
                                <a:pt x="4385" y="3055"/>
                              </a:lnTo>
                              <a:lnTo>
                                <a:pt x="4390" y="3045"/>
                              </a:lnTo>
                              <a:lnTo>
                                <a:pt x="4394" y="3035"/>
                              </a:lnTo>
                              <a:lnTo>
                                <a:pt x="4397" y="3026"/>
                              </a:lnTo>
                              <a:lnTo>
                                <a:pt x="4399" y="3013"/>
                              </a:lnTo>
                              <a:close/>
                              <a:moveTo>
                                <a:pt x="5703" y="1720"/>
                              </a:moveTo>
                              <a:lnTo>
                                <a:pt x="5702" y="1710"/>
                              </a:lnTo>
                              <a:lnTo>
                                <a:pt x="5699" y="1699"/>
                              </a:lnTo>
                              <a:lnTo>
                                <a:pt x="5693" y="1688"/>
                              </a:lnTo>
                              <a:lnTo>
                                <a:pt x="5685" y="1677"/>
                              </a:lnTo>
                              <a:lnTo>
                                <a:pt x="5675" y="1666"/>
                              </a:lnTo>
                              <a:lnTo>
                                <a:pt x="5661" y="1655"/>
                              </a:lnTo>
                              <a:lnTo>
                                <a:pt x="5646" y="1643"/>
                              </a:lnTo>
                              <a:lnTo>
                                <a:pt x="5627" y="1630"/>
                              </a:lnTo>
                              <a:lnTo>
                                <a:pt x="5605" y="1615"/>
                              </a:lnTo>
                              <a:lnTo>
                                <a:pt x="5334" y="1442"/>
                              </a:lnTo>
                              <a:lnTo>
                                <a:pt x="4543" y="943"/>
                              </a:lnTo>
                              <a:lnTo>
                                <a:pt x="4543" y="1256"/>
                              </a:lnTo>
                              <a:lnTo>
                                <a:pt x="4066" y="1733"/>
                              </a:lnTo>
                              <a:lnTo>
                                <a:pt x="3877" y="1442"/>
                              </a:lnTo>
                              <a:lnTo>
                                <a:pt x="3849" y="1399"/>
                              </a:lnTo>
                              <a:lnTo>
                                <a:pt x="3287" y="528"/>
                              </a:lnTo>
                              <a:lnTo>
                                <a:pt x="3200" y="395"/>
                              </a:lnTo>
                              <a:lnTo>
                                <a:pt x="3201" y="394"/>
                              </a:lnTo>
                              <a:lnTo>
                                <a:pt x="4543" y="1256"/>
                              </a:lnTo>
                              <a:lnTo>
                                <a:pt x="4543" y="943"/>
                              </a:lnTo>
                              <a:lnTo>
                                <a:pt x="3675" y="394"/>
                              </a:lnTo>
                              <a:lnTo>
                                <a:pt x="3091" y="22"/>
                              </a:lnTo>
                              <a:lnTo>
                                <a:pt x="3080" y="16"/>
                              </a:lnTo>
                              <a:lnTo>
                                <a:pt x="3068" y="10"/>
                              </a:lnTo>
                              <a:lnTo>
                                <a:pt x="3057" y="5"/>
                              </a:lnTo>
                              <a:lnTo>
                                <a:pt x="3047" y="1"/>
                              </a:lnTo>
                              <a:lnTo>
                                <a:pt x="3037" y="0"/>
                              </a:lnTo>
                              <a:lnTo>
                                <a:pt x="3027" y="0"/>
                              </a:lnTo>
                              <a:lnTo>
                                <a:pt x="3017" y="1"/>
                              </a:lnTo>
                              <a:lnTo>
                                <a:pt x="3007" y="4"/>
                              </a:lnTo>
                              <a:lnTo>
                                <a:pt x="2996" y="8"/>
                              </a:lnTo>
                              <a:lnTo>
                                <a:pt x="2984" y="13"/>
                              </a:lnTo>
                              <a:lnTo>
                                <a:pt x="2973" y="21"/>
                              </a:lnTo>
                              <a:lnTo>
                                <a:pt x="2960" y="30"/>
                              </a:lnTo>
                              <a:lnTo>
                                <a:pt x="2947" y="40"/>
                              </a:lnTo>
                              <a:lnTo>
                                <a:pt x="2934" y="53"/>
                              </a:lnTo>
                              <a:lnTo>
                                <a:pt x="2919" y="68"/>
                              </a:lnTo>
                              <a:lnTo>
                                <a:pt x="2902" y="84"/>
                              </a:lnTo>
                              <a:lnTo>
                                <a:pt x="2887" y="99"/>
                              </a:lnTo>
                              <a:lnTo>
                                <a:pt x="2874" y="113"/>
                              </a:lnTo>
                              <a:lnTo>
                                <a:pt x="2862" y="126"/>
                              </a:lnTo>
                              <a:lnTo>
                                <a:pt x="2852" y="138"/>
                              </a:lnTo>
                              <a:lnTo>
                                <a:pt x="2844" y="149"/>
                              </a:lnTo>
                              <a:lnTo>
                                <a:pt x="2837" y="161"/>
                              </a:lnTo>
                              <a:lnTo>
                                <a:pt x="2832" y="172"/>
                              </a:lnTo>
                              <a:lnTo>
                                <a:pt x="2829" y="182"/>
                              </a:lnTo>
                              <a:lnTo>
                                <a:pt x="2826" y="192"/>
                              </a:lnTo>
                              <a:lnTo>
                                <a:pt x="2825" y="202"/>
                              </a:lnTo>
                              <a:lnTo>
                                <a:pt x="2825" y="212"/>
                              </a:lnTo>
                              <a:lnTo>
                                <a:pt x="2827" y="221"/>
                              </a:lnTo>
                              <a:lnTo>
                                <a:pt x="2830" y="231"/>
                              </a:lnTo>
                              <a:lnTo>
                                <a:pt x="2835" y="242"/>
                              </a:lnTo>
                              <a:lnTo>
                                <a:pt x="2840" y="252"/>
                              </a:lnTo>
                              <a:lnTo>
                                <a:pt x="2846" y="263"/>
                              </a:lnTo>
                              <a:lnTo>
                                <a:pt x="2930" y="394"/>
                              </a:lnTo>
                              <a:lnTo>
                                <a:pt x="2976" y="467"/>
                              </a:lnTo>
                              <a:lnTo>
                                <a:pt x="3566" y="1399"/>
                              </a:lnTo>
                              <a:lnTo>
                                <a:pt x="3594" y="1442"/>
                              </a:lnTo>
                              <a:lnTo>
                                <a:pt x="4440" y="2778"/>
                              </a:lnTo>
                              <a:lnTo>
                                <a:pt x="4454" y="2799"/>
                              </a:lnTo>
                              <a:lnTo>
                                <a:pt x="4467" y="2818"/>
                              </a:lnTo>
                              <a:lnTo>
                                <a:pt x="4479" y="2833"/>
                              </a:lnTo>
                              <a:lnTo>
                                <a:pt x="4491" y="2846"/>
                              </a:lnTo>
                              <a:lnTo>
                                <a:pt x="4502" y="2857"/>
                              </a:lnTo>
                              <a:lnTo>
                                <a:pt x="4513" y="2865"/>
                              </a:lnTo>
                              <a:lnTo>
                                <a:pt x="4524" y="2871"/>
                              </a:lnTo>
                              <a:lnTo>
                                <a:pt x="4534" y="2875"/>
                              </a:lnTo>
                              <a:lnTo>
                                <a:pt x="4545" y="2876"/>
                              </a:lnTo>
                              <a:lnTo>
                                <a:pt x="4555" y="2874"/>
                              </a:lnTo>
                              <a:lnTo>
                                <a:pt x="4567" y="2870"/>
                              </a:lnTo>
                              <a:lnTo>
                                <a:pt x="4579" y="2864"/>
                              </a:lnTo>
                              <a:lnTo>
                                <a:pt x="4591" y="2855"/>
                              </a:lnTo>
                              <a:lnTo>
                                <a:pt x="4603" y="2844"/>
                              </a:lnTo>
                              <a:lnTo>
                                <a:pt x="4617" y="2832"/>
                              </a:lnTo>
                              <a:lnTo>
                                <a:pt x="4632" y="2818"/>
                              </a:lnTo>
                              <a:lnTo>
                                <a:pt x="4646" y="2803"/>
                              </a:lnTo>
                              <a:lnTo>
                                <a:pt x="4658" y="2789"/>
                              </a:lnTo>
                              <a:lnTo>
                                <a:pt x="4669" y="2777"/>
                              </a:lnTo>
                              <a:lnTo>
                                <a:pt x="4678" y="2765"/>
                              </a:lnTo>
                              <a:lnTo>
                                <a:pt x="4684" y="2755"/>
                              </a:lnTo>
                              <a:lnTo>
                                <a:pt x="4690" y="2745"/>
                              </a:lnTo>
                              <a:lnTo>
                                <a:pt x="4693" y="2735"/>
                              </a:lnTo>
                              <a:lnTo>
                                <a:pt x="4694" y="2725"/>
                              </a:lnTo>
                              <a:lnTo>
                                <a:pt x="4695" y="2713"/>
                              </a:lnTo>
                              <a:lnTo>
                                <a:pt x="4696" y="2703"/>
                              </a:lnTo>
                              <a:lnTo>
                                <a:pt x="4690" y="2691"/>
                              </a:lnTo>
                              <a:lnTo>
                                <a:pt x="4687" y="2681"/>
                              </a:lnTo>
                              <a:lnTo>
                                <a:pt x="4681" y="2669"/>
                              </a:lnTo>
                              <a:lnTo>
                                <a:pt x="4673" y="2657"/>
                              </a:lnTo>
                              <a:lnTo>
                                <a:pt x="4296" y="2077"/>
                              </a:lnTo>
                              <a:lnTo>
                                <a:pt x="4254" y="2013"/>
                              </a:lnTo>
                              <a:lnTo>
                                <a:pt x="4534" y="1733"/>
                              </a:lnTo>
                              <a:lnTo>
                                <a:pt x="4825" y="1442"/>
                              </a:lnTo>
                              <a:lnTo>
                                <a:pt x="5481" y="1863"/>
                              </a:lnTo>
                              <a:lnTo>
                                <a:pt x="5495" y="1870"/>
                              </a:lnTo>
                              <a:lnTo>
                                <a:pt x="5506" y="1875"/>
                              </a:lnTo>
                              <a:lnTo>
                                <a:pt x="5516" y="1879"/>
                              </a:lnTo>
                              <a:lnTo>
                                <a:pt x="5526" y="1882"/>
                              </a:lnTo>
                              <a:lnTo>
                                <a:pt x="5536" y="1883"/>
                              </a:lnTo>
                              <a:lnTo>
                                <a:pt x="5547" y="1879"/>
                              </a:lnTo>
                              <a:lnTo>
                                <a:pt x="5556" y="1877"/>
                              </a:lnTo>
                              <a:lnTo>
                                <a:pt x="5565" y="1874"/>
                              </a:lnTo>
                              <a:lnTo>
                                <a:pt x="5575" y="1868"/>
                              </a:lnTo>
                              <a:lnTo>
                                <a:pt x="5587" y="1860"/>
                              </a:lnTo>
                              <a:lnTo>
                                <a:pt x="5598" y="1850"/>
                              </a:lnTo>
                              <a:lnTo>
                                <a:pt x="5611" y="1839"/>
                              </a:lnTo>
                              <a:lnTo>
                                <a:pt x="5625" y="1825"/>
                              </a:lnTo>
                              <a:lnTo>
                                <a:pt x="5640" y="1809"/>
                              </a:lnTo>
                              <a:lnTo>
                                <a:pt x="5656" y="1793"/>
                              </a:lnTo>
                              <a:lnTo>
                                <a:pt x="5669" y="1779"/>
                              </a:lnTo>
                              <a:lnTo>
                                <a:pt x="5680" y="1765"/>
                              </a:lnTo>
                              <a:lnTo>
                                <a:pt x="5690" y="1753"/>
                              </a:lnTo>
                              <a:lnTo>
                                <a:pt x="5697" y="1742"/>
                              </a:lnTo>
                              <a:lnTo>
                                <a:pt x="5701" y="1731"/>
                              </a:lnTo>
                              <a:lnTo>
                                <a:pt x="5703" y="1720"/>
                              </a:lnTo>
                              <a:close/>
                            </a:path>
                          </a:pathLst>
                        </a:custGeom>
                        <a:solidFill>
                          <a:srgbClr val="C0C0C0">
                            <a:alpha val="50195"/>
                          </a:srgb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76F31985" id="AutoShape 24" o:spid="_x0000_s1026" style="position:absolute;margin-left:101.6pt;margin-top:-97.55pt;width:285.15pt;height:260.9pt;z-index:-166231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5703,5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" path="m2786,4284r-9,-88l2760,4105r-18,-65l2719,3973r-27,-69l2661,3835r-37,-71l2583,3691r-46,-74l2498,3560r-25,-36l2473,4224r-3,76l2457,4374r-24,71l2397,4514r-48,68l2289,4649r-188,187l380,3116,566,2930r71,-64l710,2816r75,-35l861,2761r79,-8l1020,2754r82,11l1187,2787r69,25l1326,2842r70,36l1468,2920r72,48l1601,3012r60,47l1722,3109r60,53l1842,3217r60,58l1965,3339r58,62l2079,3463r51,60l2178,3581r44,57l2262,3695r51,77l2356,3847r37,74l2422,3992r24,69l2465,4144r8,80l2473,3524r-16,-23l2412,3442r-48,-60l2314,3321r-54,-61l2204,3197r-60,-62l2082,3071r-62,-61l1958,2952r-62,-55l1835,2845r-61,-49l1717,2753r-4,-3l1652,2706r-60,-40l1512,2617r-78,-43l1356,2536r-78,-32l1202,2476r-75,-22l1039,2436r-86,-10l869,2425r-82,7l707,2447r-65,20l578,2494r-63,34l453,2570r-61,49l332,2675,21,2986r-10,13l4,3016,,3035r1,22l8,3083r14,28l43,3141r30,33l2045,5145r32,30l2107,5196r27,14l2159,5215r23,2l2202,5214r17,-7l2232,5197r291,-291l2579,4847r8,-11l2627,4786r43,-61l2705,4662r29,-64l2756,4533r19,-81l2785,4369r1,-85xm4399,3013r-1,-9l4393,2995r-4,-9l4381,2976r-8,-8l4365,2961r-10,-9l4343,2943r-14,-10l4312,2922r-87,-56l3700,2554r-53,-32l3563,2472r-49,-28l3422,2395r-43,-22l3337,2353r-39,-17l3259,2321r-37,-12l3186,2299r-34,-8l3127,2286r-9,-2l3087,2281r-31,-1l3026,2282r-29,4l3009,2239r8,-48l3021,2142r2,-49l3020,2044r-6,-50l3004,1943r-15,-52l2970,1840r-22,-52l2920,1735r-33,-53l2850,1629r-43,-54l2760,1520r-11,-10l2749,2108r-5,41l2735,2189r-15,41l2699,2269r-27,38l2639,2344r-179,178l1715,1777r154,-154l1895,1598r25,-23l1942,1556r21,-16l1982,1527r18,-12l2019,1506r20,-8l2101,1481r62,-4l2225,1484r63,21l2351,1537r64,41l2480,1629r65,60l2583,1729r34,41l2649,1812r28,42l2701,1897r19,43l2734,1982r9,42l2749,2066r,42l2749,1510r-31,-33l2707,1465r-58,-55l2592,1360r-58,-45l2477,1275r-58,-34l2362,1213r-58,-24l2247,1171r-58,-14l2133,1150r-55,-2l2023,1151r-54,9l1916,1176r-52,21l1812,1222r-17,12l1778,1246r-38,28l1721,1291r-22,19l1675,1332r-25,25l1432,1575r-74,74l1348,1662r-7,17l1338,1698r,22l1345,1746r14,28l1380,1804r30,33l3465,3892r10,7l3495,3907r10,1l3515,3904r10,-3l3535,3898r10,-5l3556,3887r10,-8l3578,3870r12,-11l3603,3847r12,-13l3626,3821r10,-11l3644,3799r6,-11l3654,3778r3,-9l3660,3759r3,-9l3663,3739r-4,-10l3655,3719r-7,-9l2698,2759r122,-122l2852,2609r33,-22l2920,2570r36,-11l2994,2555r40,-1l3075,2557r42,9l3162,2578r45,15l3254,2613r49,23l3353,2663r51,28l3458,2722r55,33l4172,3157r12,7l4195,3169r10,4l4216,3179r13,1l4241,3178r11,-2l4262,3173r10,-5l4282,3161r10,-8l4304,3144r13,-11l4330,3120r15,-15l4357,3090r11,-13l4377,3066r8,-11l4390,3045r4,-10l4397,3026r2,-13xm5703,1720r-1,-10l5699,1699r-6,-11l5685,1677r-10,-11l5661,1655r-15,-12l5627,1630r-22,-15l5334,1442,4543,943r,313l4066,1733,3877,1442r-28,-43l3287,528,3200,395r1,-1l4543,1256r,-313l3675,394,3091,22r-11,-6l3068,10,3057,5,3047,1,3037,r-10,l3017,1r-10,3l2996,8r-12,5l2973,21r-13,9l2947,40r-13,13l2919,68r-17,16l2887,99r-13,14l2862,126r-10,12l2844,149r-7,12l2832,172r-3,10l2826,192r-1,10l2825,212r2,9l2830,231r5,11l2840,252r6,11l2930,394r46,73l3566,1399r28,43l4440,2778r14,21l4467,2818r12,15l4491,2846r11,11l4513,2865r11,6l4534,2875r11,1l4555,2874r12,-4l4579,2864r12,-9l4603,2844r14,-12l4632,2818r14,-15l4658,2789r11,-12l4678,2765r6,-10l4690,2745r3,-10l4694,2725r1,-12l4696,2703r-6,-12l4687,2681r-6,-12l4673,2657,4296,2077r-42,-64l4534,1733r291,-291l5481,1863r14,7l5506,1875r10,4l5526,1882r10,1l5547,1879r9,-2l5565,1874r10,-6l5587,1860r11,-10l5611,1839r14,-14l5640,1809r16,-16l5669,1779r11,-14l5690,1753r7,-11l5701,1731r2,-11xe" fillcolor="silver" stroked="f">
                <v:fill opacity="32896f"/>
                <v:path arrowok="t" o:connecttype="custom" o:connectlocs="1689735,1196340;1568450,1491615;241300,739775;647700,509905;977900,645795;1247775,881380;1468755,1156335;1570355,998855;1361440,751840;1090295,509270;811530,351155;448945,314960;13335,657225;27305,755650;1385570,2073910;1668145,1800225;1769110,1481455;2771775,641350;2315845,362585;2069465,234950;1940560,208915;1917700,59055;1833245,-170815;1736725,151130;1186815,-208280;1282065,-282575;1533525,-236855;1715135,-34290;1725930,-300990;1499870,-468630;1250315,-502285;1092835,-419100;851535,-172720;2200275,1232535;2251075,1233170;2302510,1187450;2326005,1142365;1811020,417830;1979295,390525;2195830,489585;2685415,780415;2733040,757555;2784475,701040;3618865,-160020;3559175,-213360;2087245,-903605;2333625,-988695;1922145,-1238885;1871345,-1213485;1811020,-1151255;1793875,-1104265;1889760,-942340;2851785,568325;2900045,583565;2957830,532130;2981325,483870;2701290,39370;3509010,-43815;3554730,-64135;3613150,-125730" o:connectangles="0,0,0,0,0,0,0,0,0,0,0,0,0,0,0,0,0,0,0,0,0,0,0,0,0,0,0,0,0,0,0,0,0,0,0,0,0,0,0,0,0,0,0,0,0,0,0,0,0,0,0,0,0,0,0,0,0,0,0,0"/>
                <w10:wrap anchorx="page"/>
              </v:shape>
            </w:pict>
          </mc:Fallback>
        </mc:AlternateContent>
      </w:r>
      <w:r w:rsidR="00F36EAD">
        <w:rPr>
          <w:b/>
          <w:color w:val="006FC0"/>
          <w:sz w:val="24"/>
        </w:rPr>
        <w:t>COURSE OVERVIEW</w:t>
      </w:r>
      <w:r w:rsidR="004F0CAE">
        <w:rPr>
          <w:b/>
          <w:color w:val="006FC0"/>
          <w:sz w:val="24"/>
        </w:rPr>
        <w:tab/>
      </w:r>
    </w:p>
    <w:p w14:paraId="2FAF1534" w14:textId="675ED34F" w:rsidR="00950B63" w:rsidRDefault="000774C8" w:rsidP="00B339E5">
      <w:pPr>
        <w:ind w:right="449"/>
        <w:jc w:val="both"/>
        <w:rPr>
          <w:rFonts w:ascii="Times New Roman" w:hAnsi="Times New Roman"/>
          <w:spacing w:val="-4"/>
          <w:sz w:val="24"/>
          <w:szCs w:val="24"/>
          <w:shd w:val="clear" w:color="auto" w:fill="FFFFFF"/>
        </w:rPr>
      </w:pPr>
      <w:r>
        <w:rPr>
          <w:rFonts w:ascii="Times New Roman" w:hAnsi="Times New Roman"/>
          <w:spacing w:val="-4"/>
          <w:sz w:val="24"/>
          <w:szCs w:val="24"/>
          <w:shd w:val="clear" w:color="auto" w:fill="FFFFFF"/>
        </w:rPr>
        <w:t>The st</w:t>
      </w:r>
      <w:r w:rsidRPr="004535BA">
        <w:rPr>
          <w:rFonts w:ascii="Times New Roman" w:hAnsi="Times New Roman"/>
          <w:spacing w:val="-4"/>
          <w:sz w:val="24"/>
          <w:szCs w:val="24"/>
          <w:shd w:val="clear" w:color="auto" w:fill="FFFFFF"/>
        </w:rPr>
        <w:t>udents who are successful in discrete mathematics will be able to generalize from a single instance of a problem to an entire class of problems</w:t>
      </w:r>
      <w:r w:rsidR="00A50FA7">
        <w:rPr>
          <w:rFonts w:ascii="Times New Roman" w:hAnsi="Times New Roman"/>
          <w:spacing w:val="-4"/>
          <w:sz w:val="24"/>
          <w:szCs w:val="24"/>
          <w:shd w:val="clear" w:color="auto" w:fill="FFFFFF"/>
        </w:rPr>
        <w:t>. A</w:t>
      </w:r>
      <w:r w:rsidRPr="004535BA">
        <w:rPr>
          <w:rFonts w:ascii="Times New Roman" w:hAnsi="Times New Roman"/>
          <w:spacing w:val="-4"/>
          <w:sz w:val="24"/>
          <w:szCs w:val="24"/>
          <w:shd w:val="clear" w:color="auto" w:fill="FFFFFF"/>
        </w:rPr>
        <w:t>s it covers probabilities, trees, graphs, logic, mathematical thinking, and much more.</w:t>
      </w:r>
      <w:r>
        <w:rPr>
          <w:rFonts w:ascii="Times New Roman" w:hAnsi="Times New Roman"/>
          <w:spacing w:val="-4"/>
          <w:sz w:val="24"/>
          <w:szCs w:val="24"/>
          <w:shd w:val="clear" w:color="auto" w:fill="FFFFFF"/>
        </w:rPr>
        <w:t xml:space="preserve"> This course</w:t>
      </w:r>
      <w:r w:rsidRPr="00257A83">
        <w:rPr>
          <w:rFonts w:ascii="Times New Roman" w:hAnsi="Times New Roman"/>
          <w:spacing w:val="-4"/>
          <w:sz w:val="24"/>
          <w:szCs w:val="24"/>
          <w:shd w:val="clear" w:color="auto" w:fill="FFFFFF"/>
        </w:rPr>
        <w:t xml:space="preserve"> is important in the sciences, </w:t>
      </w:r>
      <w:r>
        <w:rPr>
          <w:rFonts w:ascii="Times New Roman" w:hAnsi="Times New Roman"/>
          <w:spacing w:val="-4"/>
          <w:sz w:val="24"/>
          <w:szCs w:val="24"/>
          <w:shd w:val="clear" w:color="auto" w:fill="FFFFFF"/>
        </w:rPr>
        <w:t>for example</w:t>
      </w:r>
      <w:r w:rsidRPr="00257A83">
        <w:rPr>
          <w:rFonts w:ascii="Times New Roman" w:hAnsi="Times New Roman"/>
          <w:spacing w:val="-4"/>
          <w:sz w:val="24"/>
          <w:szCs w:val="24"/>
          <w:shd w:val="clear" w:color="auto" w:fill="FFFFFF"/>
        </w:rPr>
        <w:t xml:space="preserve"> understanding of DNA sequences in molecular biology</w:t>
      </w:r>
      <w:r>
        <w:rPr>
          <w:rFonts w:ascii="Times New Roman" w:hAnsi="Times New Roman"/>
          <w:spacing w:val="-4"/>
          <w:sz w:val="24"/>
          <w:szCs w:val="24"/>
          <w:shd w:val="clear" w:color="auto" w:fill="FFFFFF"/>
        </w:rPr>
        <w:t>, and useful</w:t>
      </w:r>
      <w:r w:rsidRPr="00E63720">
        <w:rPr>
          <w:rFonts w:ascii="Times New Roman" w:hAnsi="Times New Roman"/>
          <w:spacing w:val="-4"/>
          <w:sz w:val="24"/>
          <w:szCs w:val="24"/>
          <w:shd w:val="clear" w:color="auto" w:fill="FFFFFF"/>
        </w:rPr>
        <w:t xml:space="preserve"> in studying and describing objects and problems in all branches of computer science, such as computer algorithms, programming languages, cryptography</w:t>
      </w:r>
      <w:r>
        <w:rPr>
          <w:rFonts w:ascii="Times New Roman" w:hAnsi="Times New Roman"/>
          <w:spacing w:val="-4"/>
          <w:sz w:val="24"/>
          <w:szCs w:val="24"/>
          <w:shd w:val="clear" w:color="auto" w:fill="FFFFFF"/>
        </w:rPr>
        <w:t xml:space="preserve"> (using in </w:t>
      </w:r>
      <w:r w:rsidRPr="00B26EB9">
        <w:rPr>
          <w:rFonts w:ascii="Times New Roman" w:hAnsi="Times New Roman"/>
          <w:spacing w:val="-4"/>
          <w:sz w:val="24"/>
          <w:szCs w:val="24"/>
          <w:shd w:val="clear" w:color="auto" w:fill="FFFFFF"/>
        </w:rPr>
        <w:t>Data Security Council of India</w:t>
      </w:r>
      <w:r>
        <w:rPr>
          <w:rFonts w:ascii="Times New Roman" w:hAnsi="Times New Roman"/>
          <w:spacing w:val="-4"/>
          <w:sz w:val="24"/>
          <w:szCs w:val="24"/>
          <w:shd w:val="clear" w:color="auto" w:fill="FFFFFF"/>
        </w:rPr>
        <w:t xml:space="preserve"> and </w:t>
      </w:r>
      <w:r w:rsidRPr="00B26EB9">
        <w:rPr>
          <w:rFonts w:ascii="Times New Roman" w:hAnsi="Times New Roman"/>
          <w:spacing w:val="-4"/>
          <w:sz w:val="24"/>
          <w:szCs w:val="24"/>
          <w:shd w:val="clear" w:color="auto" w:fill="FFFFFF"/>
        </w:rPr>
        <w:t>IBM Security Guardium</w:t>
      </w:r>
      <w:r>
        <w:rPr>
          <w:rFonts w:ascii="Times New Roman" w:hAnsi="Times New Roman"/>
          <w:spacing w:val="-4"/>
          <w:sz w:val="24"/>
          <w:szCs w:val="24"/>
          <w:shd w:val="clear" w:color="auto" w:fill="FFFFFF"/>
        </w:rPr>
        <w:t>)</w:t>
      </w:r>
      <w:r w:rsidRPr="00E63720">
        <w:rPr>
          <w:rFonts w:ascii="Times New Roman" w:hAnsi="Times New Roman"/>
          <w:spacing w:val="-4"/>
          <w:sz w:val="24"/>
          <w:szCs w:val="24"/>
          <w:shd w:val="clear" w:color="auto" w:fill="FFFFFF"/>
        </w:rPr>
        <w:t>, and software developmen</w:t>
      </w:r>
      <w:r>
        <w:rPr>
          <w:rFonts w:ascii="Times New Roman" w:hAnsi="Times New Roman"/>
          <w:spacing w:val="-4"/>
          <w:sz w:val="24"/>
          <w:szCs w:val="24"/>
          <w:shd w:val="clear" w:color="auto" w:fill="FFFFFF"/>
        </w:rPr>
        <w:t>t</w:t>
      </w:r>
      <w:r w:rsidR="000976DC">
        <w:rPr>
          <w:rFonts w:ascii="Times New Roman" w:hAnsi="Times New Roman"/>
          <w:spacing w:val="-4"/>
          <w:sz w:val="24"/>
          <w:szCs w:val="24"/>
          <w:shd w:val="clear" w:color="auto" w:fill="FFFFFF"/>
        </w:rPr>
        <w:t>.</w:t>
      </w:r>
    </w:p>
    <w:p w14:paraId="3BDD6BC5" w14:textId="77777777" w:rsidR="000976DC" w:rsidRDefault="000976DC" w:rsidP="00B339E5">
      <w:pPr>
        <w:ind w:right="449"/>
        <w:jc w:val="both"/>
        <w:rPr>
          <w:b/>
          <w:color w:val="365F91" w:themeColor="accent1" w:themeShade="BF"/>
          <w:sz w:val="28"/>
          <w:szCs w:val="28"/>
        </w:rPr>
      </w:pPr>
    </w:p>
    <w:p w14:paraId="62F9DBE4" w14:textId="703EAE3C" w:rsidR="00950B63" w:rsidRPr="001A0BDA" w:rsidRDefault="00950B63" w:rsidP="00B339E5">
      <w:pPr>
        <w:rPr>
          <w:b/>
          <w:color w:val="365F91" w:themeColor="accent1" w:themeShade="BF"/>
          <w:sz w:val="28"/>
          <w:szCs w:val="28"/>
        </w:rPr>
      </w:pPr>
      <w:r>
        <w:rPr>
          <w:b/>
          <w:color w:val="365F91" w:themeColor="accent1" w:themeShade="BF"/>
          <w:sz w:val="28"/>
          <w:szCs w:val="28"/>
        </w:rPr>
        <w:t>PREREQUISITE</w:t>
      </w:r>
      <w:r w:rsidRPr="001A0BDA">
        <w:rPr>
          <w:b/>
          <w:color w:val="365F91" w:themeColor="accent1" w:themeShade="BF"/>
          <w:sz w:val="28"/>
          <w:szCs w:val="28"/>
        </w:rPr>
        <w:t xml:space="preserve"> COURSE</w:t>
      </w:r>
    </w:p>
    <w:p w14:paraId="26759BB0" w14:textId="2ABB1D3D" w:rsidR="00950B63" w:rsidRDefault="00950B63" w:rsidP="00950B63"/>
    <w:tbl>
      <w:tblPr>
        <w:tblStyle w:val="TableGrid"/>
        <w:tblW w:w="8280" w:type="dxa"/>
        <w:tblInd w:w="85" w:type="dxa"/>
        <w:tblLook w:val="04A0" w:firstRow="1" w:lastRow="0" w:firstColumn="1" w:lastColumn="0" w:noHBand="0" w:noVBand="1"/>
      </w:tblPr>
      <w:tblGrid>
        <w:gridCol w:w="3736"/>
        <w:gridCol w:w="1648"/>
        <w:gridCol w:w="2896"/>
      </w:tblGrid>
      <w:tr w:rsidR="007B1092" w:rsidRPr="002B0B3F" w14:paraId="5FA54170" w14:textId="77777777" w:rsidTr="00E2163E">
        <w:trPr>
          <w:trHeight w:val="618"/>
        </w:trPr>
        <w:tc>
          <w:tcPr>
            <w:tcW w:w="3736" w:type="dxa"/>
          </w:tcPr>
          <w:p w14:paraId="0A391ADD" w14:textId="77777777" w:rsidR="007B1092" w:rsidRPr="002B0B3F" w:rsidRDefault="007B1092" w:rsidP="00E2163E">
            <w:pPr>
              <w:rPr>
                <w:rFonts w:ascii="Times New Roman" w:hAnsi="Times New Roman" w:cs="Times New Roman"/>
                <w:b/>
                <w:bCs/>
              </w:rPr>
            </w:pPr>
            <w:r w:rsidRPr="002B0B3F">
              <w:rPr>
                <w:rFonts w:ascii="Times New Roman" w:hAnsi="Times New Roman" w:cs="Times New Roman"/>
                <w:b/>
                <w:bCs/>
              </w:rPr>
              <w:t>PREREQUISITE COURSE REQUIRED</w:t>
            </w:r>
          </w:p>
        </w:tc>
        <w:tc>
          <w:tcPr>
            <w:tcW w:w="4544" w:type="dxa"/>
            <w:gridSpan w:val="2"/>
          </w:tcPr>
          <w:p w14:paraId="4BC85658" w14:textId="37DFDBF2" w:rsidR="007B1092" w:rsidRPr="002B0B3F" w:rsidRDefault="007B1092" w:rsidP="00E2163E">
            <w:pPr>
              <w:rPr>
                <w:rFonts w:ascii="Times New Roman" w:hAnsi="Times New Roman" w:cs="Times New Roman"/>
                <w:b/>
              </w:rPr>
            </w:pPr>
            <w:r w:rsidRPr="002B0B3F">
              <w:rPr>
                <w:rFonts w:ascii="Times New Roman" w:hAnsi="Times New Roman" w:cs="Times New Roman"/>
                <w:b/>
              </w:rPr>
              <w:t>NO</w:t>
            </w:r>
          </w:p>
        </w:tc>
      </w:tr>
      <w:tr w:rsidR="007B1092" w:rsidRPr="002B0B3F" w14:paraId="1DDC1C78" w14:textId="77777777" w:rsidTr="00E2163E">
        <w:trPr>
          <w:trHeight w:val="618"/>
        </w:trPr>
        <w:tc>
          <w:tcPr>
            <w:tcW w:w="3736" w:type="dxa"/>
            <w:vMerge w:val="restart"/>
          </w:tcPr>
          <w:p w14:paraId="61CC4CDD" w14:textId="77777777" w:rsidR="007B1092" w:rsidRPr="002B0B3F" w:rsidRDefault="007B1092" w:rsidP="00E2163E">
            <w:pPr>
              <w:rPr>
                <w:rFonts w:ascii="Times New Roman" w:hAnsi="Times New Roman" w:cs="Times New Roman"/>
                <w:b/>
                <w:bCs/>
              </w:rPr>
            </w:pPr>
            <w:r w:rsidRPr="002B0B3F">
              <w:rPr>
                <w:rFonts w:ascii="Times New Roman" w:hAnsi="Times New Roman" w:cs="Times New Roman"/>
                <w:b/>
                <w:bCs/>
              </w:rPr>
              <w:t>If, yes please fill in the Details</w:t>
            </w:r>
          </w:p>
          <w:p w14:paraId="75AD98B1" w14:textId="77777777" w:rsidR="007B1092" w:rsidRPr="002B0B3F" w:rsidRDefault="007B1092" w:rsidP="00E2163E">
            <w:pPr>
              <w:rPr>
                <w:rFonts w:ascii="Times New Roman" w:hAnsi="Times New Roman" w:cs="Times New Roman"/>
                <w:b/>
                <w:bCs/>
              </w:rPr>
            </w:pPr>
          </w:p>
        </w:tc>
        <w:tc>
          <w:tcPr>
            <w:tcW w:w="1648" w:type="dxa"/>
          </w:tcPr>
          <w:p w14:paraId="1FC7B969" w14:textId="77777777" w:rsidR="007B1092" w:rsidRPr="002B0B3F" w:rsidRDefault="007B1092" w:rsidP="00E2163E">
            <w:pPr>
              <w:rPr>
                <w:rFonts w:ascii="Times New Roman" w:hAnsi="Times New Roman" w:cs="Times New Roman"/>
                <w:b/>
                <w:bCs/>
              </w:rPr>
            </w:pPr>
            <w:r w:rsidRPr="002B0B3F">
              <w:rPr>
                <w:rFonts w:ascii="Times New Roman" w:hAnsi="Times New Roman" w:cs="Times New Roman"/>
                <w:b/>
                <w:bCs/>
              </w:rPr>
              <w:t>Prerequisite course code</w:t>
            </w:r>
          </w:p>
        </w:tc>
        <w:tc>
          <w:tcPr>
            <w:tcW w:w="2896" w:type="dxa"/>
          </w:tcPr>
          <w:p w14:paraId="4C20B567" w14:textId="77777777" w:rsidR="007B1092" w:rsidRPr="002B0B3F" w:rsidRDefault="007B1092" w:rsidP="00E2163E">
            <w:pPr>
              <w:rPr>
                <w:rFonts w:ascii="Times New Roman" w:hAnsi="Times New Roman" w:cs="Times New Roman"/>
                <w:b/>
                <w:bCs/>
              </w:rPr>
            </w:pPr>
            <w:r w:rsidRPr="002B0B3F">
              <w:rPr>
                <w:rFonts w:ascii="Times New Roman" w:hAnsi="Times New Roman" w:cs="Times New Roman"/>
                <w:b/>
                <w:bCs/>
              </w:rPr>
              <w:t>Prerequisite course name</w:t>
            </w:r>
          </w:p>
        </w:tc>
      </w:tr>
      <w:tr w:rsidR="007B1092" w:rsidRPr="002B0B3F" w14:paraId="6D05AB3F" w14:textId="77777777" w:rsidTr="00E2163E">
        <w:trPr>
          <w:trHeight w:val="317"/>
        </w:trPr>
        <w:tc>
          <w:tcPr>
            <w:tcW w:w="3736" w:type="dxa"/>
            <w:vMerge/>
          </w:tcPr>
          <w:p w14:paraId="203CD839" w14:textId="77777777" w:rsidR="007B1092" w:rsidRPr="002B0B3F" w:rsidRDefault="007B1092" w:rsidP="00E2163E">
            <w:pPr>
              <w:rPr>
                <w:rFonts w:ascii="Times New Roman" w:hAnsi="Times New Roman" w:cs="Times New Roman"/>
              </w:rPr>
            </w:pPr>
          </w:p>
        </w:tc>
        <w:tc>
          <w:tcPr>
            <w:tcW w:w="1648" w:type="dxa"/>
          </w:tcPr>
          <w:p w14:paraId="593FD820" w14:textId="3F3E8B3A" w:rsidR="007B1092" w:rsidRPr="002B0B3F" w:rsidRDefault="007B1092" w:rsidP="00E2163E">
            <w:pPr>
              <w:rPr>
                <w:rFonts w:ascii="Times New Roman" w:hAnsi="Times New Roman" w:cs="Times New Roman"/>
                <w:b/>
              </w:rPr>
            </w:pPr>
            <w:r>
              <w:rPr>
                <w:rFonts w:ascii="Times New Roman" w:hAnsi="Times New Roman" w:cs="Times New Roman"/>
                <w:b/>
              </w:rPr>
              <w:t>NIL</w:t>
            </w:r>
          </w:p>
        </w:tc>
        <w:tc>
          <w:tcPr>
            <w:tcW w:w="2896" w:type="dxa"/>
          </w:tcPr>
          <w:p w14:paraId="0153202A" w14:textId="1EAF92CE" w:rsidR="007B1092" w:rsidRPr="002B0B3F" w:rsidRDefault="007B1092" w:rsidP="00E2163E">
            <w:pPr>
              <w:rPr>
                <w:rFonts w:ascii="Times New Roman" w:hAnsi="Times New Roman" w:cs="Times New Roman"/>
                <w:b/>
              </w:rPr>
            </w:pPr>
            <w:r>
              <w:rPr>
                <w:rFonts w:ascii="Times New Roman" w:hAnsi="Times New Roman" w:cs="Times New Roman"/>
                <w:b/>
              </w:rPr>
              <w:t>NIL</w:t>
            </w:r>
          </w:p>
        </w:tc>
      </w:tr>
    </w:tbl>
    <w:p w14:paraId="675D880C" w14:textId="77777777" w:rsidR="007B1092" w:rsidRDefault="007B1092" w:rsidP="00950B63"/>
    <w:p w14:paraId="682375B4" w14:textId="77777777" w:rsidR="002023ED" w:rsidRDefault="002023ED">
      <w:pPr>
        <w:pStyle w:val="BodyText"/>
        <w:spacing w:before="9"/>
        <w:rPr>
          <w:sz w:val="35"/>
        </w:rPr>
      </w:pPr>
    </w:p>
    <w:p w14:paraId="1BE9B05E" w14:textId="77777777" w:rsidR="00486D4A" w:rsidRDefault="00486D4A">
      <w:pPr>
        <w:pStyle w:val="BodyText"/>
        <w:spacing w:before="9"/>
        <w:rPr>
          <w:sz w:val="35"/>
        </w:rPr>
      </w:pPr>
    </w:p>
    <w:p w14:paraId="08261561" w14:textId="77777777" w:rsidR="00212DDD" w:rsidRDefault="00212DDD" w:rsidP="00E73139">
      <w:pPr>
        <w:spacing w:before="1"/>
        <w:rPr>
          <w:b/>
          <w:color w:val="006FC0"/>
          <w:sz w:val="24"/>
        </w:rPr>
      </w:pPr>
    </w:p>
    <w:p w14:paraId="7B486357" w14:textId="77777777" w:rsidR="00A50FA7" w:rsidRDefault="00A50FA7" w:rsidP="00E73139">
      <w:pPr>
        <w:spacing w:before="1"/>
        <w:rPr>
          <w:b/>
          <w:color w:val="006FC0"/>
          <w:sz w:val="24"/>
        </w:rPr>
      </w:pPr>
    </w:p>
    <w:p w14:paraId="3367689C" w14:textId="2C3EAB8F" w:rsidR="002023ED" w:rsidRDefault="00FB2785" w:rsidP="00E73139">
      <w:pPr>
        <w:spacing w:before="1"/>
        <w:rPr>
          <w:b/>
          <w:color w:val="006FC0"/>
          <w:sz w:val="24"/>
        </w:rPr>
      </w:pPr>
      <w:r>
        <w:rPr>
          <w:b/>
          <w:color w:val="006FC0"/>
          <w:sz w:val="24"/>
        </w:rPr>
        <w:t xml:space="preserve"> </w:t>
      </w:r>
      <w:r w:rsidR="00F36EAD">
        <w:rPr>
          <w:b/>
          <w:color w:val="006FC0"/>
          <w:sz w:val="24"/>
        </w:rPr>
        <w:t>COURSE OBJECTIVE</w:t>
      </w:r>
    </w:p>
    <w:p w14:paraId="4F8AC714" w14:textId="77777777" w:rsidR="00FB2785" w:rsidRDefault="00FB2785" w:rsidP="00E73139">
      <w:pPr>
        <w:jc w:val="both"/>
        <w:rPr>
          <w:rFonts w:ascii="Times New Roman" w:hAnsi="Times New Roman"/>
          <w:spacing w:val="-4"/>
          <w:sz w:val="24"/>
          <w:szCs w:val="24"/>
          <w:shd w:val="clear" w:color="auto" w:fill="FFFFFF"/>
        </w:rPr>
      </w:pPr>
      <w:r>
        <w:rPr>
          <w:rFonts w:ascii="Times New Roman" w:hAnsi="Times New Roman"/>
          <w:spacing w:val="-4"/>
          <w:sz w:val="24"/>
          <w:szCs w:val="24"/>
          <w:shd w:val="clear" w:color="auto" w:fill="FFFFFF"/>
        </w:rPr>
        <w:t xml:space="preserve"> </w:t>
      </w:r>
      <w:r w:rsidR="00E73139" w:rsidRPr="009A6361">
        <w:rPr>
          <w:rFonts w:ascii="Times New Roman" w:hAnsi="Times New Roman"/>
          <w:spacing w:val="-4"/>
          <w:sz w:val="24"/>
          <w:szCs w:val="24"/>
          <w:shd w:val="clear" w:color="auto" w:fill="FFFFFF"/>
        </w:rPr>
        <w:t xml:space="preserve">The objective of this course is to familiarize the prospective computer scientists with the techniques of </w:t>
      </w:r>
    </w:p>
    <w:p w14:paraId="6B584914" w14:textId="77777777" w:rsidR="00FB2785" w:rsidRDefault="00FB2785" w:rsidP="00E73139">
      <w:pPr>
        <w:jc w:val="both"/>
        <w:rPr>
          <w:rFonts w:ascii="Times New Roman" w:hAnsi="Times New Roman"/>
          <w:spacing w:val="-4"/>
          <w:sz w:val="24"/>
          <w:szCs w:val="24"/>
          <w:shd w:val="clear" w:color="auto" w:fill="FFFFFF"/>
        </w:rPr>
      </w:pPr>
      <w:r>
        <w:rPr>
          <w:rFonts w:ascii="Times New Roman" w:hAnsi="Times New Roman"/>
          <w:spacing w:val="-4"/>
          <w:sz w:val="24"/>
          <w:szCs w:val="24"/>
          <w:shd w:val="clear" w:color="auto" w:fill="FFFFFF"/>
        </w:rPr>
        <w:t xml:space="preserve"> </w:t>
      </w:r>
      <w:r w:rsidR="00E73139" w:rsidRPr="009A6361">
        <w:rPr>
          <w:rFonts w:ascii="Times New Roman" w:hAnsi="Times New Roman"/>
          <w:spacing w:val="-4"/>
          <w:sz w:val="24"/>
          <w:szCs w:val="24"/>
          <w:shd w:val="clear" w:color="auto" w:fill="FFFFFF"/>
        </w:rPr>
        <w:t xml:space="preserve">mathematical reasoning, logical thinking, abstract mathematical discrete structures so that they may apply </w:t>
      </w:r>
      <w:r>
        <w:rPr>
          <w:rFonts w:ascii="Times New Roman" w:hAnsi="Times New Roman"/>
          <w:spacing w:val="-4"/>
          <w:sz w:val="24"/>
          <w:szCs w:val="24"/>
          <w:shd w:val="clear" w:color="auto" w:fill="FFFFFF"/>
        </w:rPr>
        <w:t xml:space="preserve">  </w:t>
      </w:r>
    </w:p>
    <w:p w14:paraId="616CE953" w14:textId="34F86FA4" w:rsidR="00E73139" w:rsidRDefault="00FB2785" w:rsidP="00E73139">
      <w:pPr>
        <w:jc w:val="both"/>
        <w:rPr>
          <w:rFonts w:eastAsia="Calibri" w:cs="Calibri"/>
          <w:b/>
          <w:color w:val="0070C0"/>
          <w:sz w:val="28"/>
          <w:szCs w:val="28"/>
        </w:rPr>
      </w:pPr>
      <w:r>
        <w:rPr>
          <w:rFonts w:ascii="Times New Roman" w:hAnsi="Times New Roman"/>
          <w:spacing w:val="-4"/>
          <w:sz w:val="24"/>
          <w:szCs w:val="24"/>
          <w:shd w:val="clear" w:color="auto" w:fill="FFFFFF"/>
        </w:rPr>
        <w:t xml:space="preserve"> </w:t>
      </w:r>
      <w:r w:rsidR="00E73139" w:rsidRPr="009A6361">
        <w:rPr>
          <w:rFonts w:ascii="Times New Roman" w:hAnsi="Times New Roman"/>
          <w:spacing w:val="-4"/>
          <w:sz w:val="24"/>
          <w:szCs w:val="24"/>
          <w:shd w:val="clear" w:color="auto" w:fill="FFFFFF"/>
        </w:rPr>
        <w:t>a particular set of mathematical facts in relevant situations</w:t>
      </w:r>
      <w:r w:rsidR="00E73139">
        <w:t>.</w:t>
      </w:r>
    </w:p>
    <w:p w14:paraId="410B168D" w14:textId="77777777" w:rsidR="00E73139" w:rsidRDefault="00E73139">
      <w:pPr>
        <w:spacing w:before="1"/>
        <w:ind w:left="220"/>
        <w:rPr>
          <w:b/>
          <w:sz w:val="24"/>
        </w:rPr>
      </w:pPr>
    </w:p>
    <w:p w14:paraId="212509EE" w14:textId="637BB7FC" w:rsidR="002023ED" w:rsidRDefault="007A32E0">
      <w:pPr>
        <w:pStyle w:val="BodyText"/>
        <w:spacing w:before="44"/>
        <w:ind w:left="220"/>
        <w:jc w:val="both"/>
      </w:pPr>
      <w:r>
        <w:rPr>
          <w:noProof/>
        </w:rPr>
        <mc:AlternateContent>
          <mc:Choice Requires="wps">
            <w:drawing>
              <wp:anchor distT="0" distB="0" distL="114300" distR="114300" simplePos="0" relativeHeight="486694400" behindDoc="1" locked="0" layoutInCell="1" allowOverlap="1" wp14:anchorId="0EA34A6C" wp14:editId="296AC6BC">
                <wp:simplePos x="0" y="0"/>
                <wp:positionH relativeFrom="page">
                  <wp:posOffset>896620</wp:posOffset>
                </wp:positionH>
                <wp:positionV relativeFrom="paragraph">
                  <wp:posOffset>24765</wp:posOffset>
                </wp:positionV>
                <wp:extent cx="5981065" cy="325120"/>
                <wp:effectExtent l="0" t="0" r="0" b="0"/>
                <wp:wrapNone/>
                <wp:docPr id="25" name="Freeform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81065" cy="325120"/>
                        </a:xfrm>
                        <a:custGeom>
                          <a:avLst/>
                          <a:gdLst>
                            <a:gd name="T0" fmla="+- 0 10831 1412"/>
                            <a:gd name="T1" fmla="*/ T0 w 9419"/>
                            <a:gd name="T2" fmla="+- 0 39 39"/>
                            <a:gd name="T3" fmla="*/ 39 h 512"/>
                            <a:gd name="T4" fmla="+- 0 1412 1412"/>
                            <a:gd name="T5" fmla="*/ T4 w 9419"/>
                            <a:gd name="T6" fmla="+- 0 39 39"/>
                            <a:gd name="T7" fmla="*/ 39 h 512"/>
                            <a:gd name="T8" fmla="+- 0 1412 1412"/>
                            <a:gd name="T9" fmla="*/ T8 w 9419"/>
                            <a:gd name="T10" fmla="+- 0 296 39"/>
                            <a:gd name="T11" fmla="*/ 296 h 512"/>
                            <a:gd name="T12" fmla="+- 0 1412 1412"/>
                            <a:gd name="T13" fmla="*/ T12 w 9419"/>
                            <a:gd name="T14" fmla="+- 0 551 39"/>
                            <a:gd name="T15" fmla="*/ 551 h 512"/>
                            <a:gd name="T16" fmla="+- 0 10831 1412"/>
                            <a:gd name="T17" fmla="*/ T16 w 9419"/>
                            <a:gd name="T18" fmla="+- 0 551 39"/>
                            <a:gd name="T19" fmla="*/ 551 h 512"/>
                            <a:gd name="T20" fmla="+- 0 10831 1412"/>
                            <a:gd name="T21" fmla="*/ T20 w 9419"/>
                            <a:gd name="T22" fmla="+- 0 296 39"/>
                            <a:gd name="T23" fmla="*/ 296 h 512"/>
                            <a:gd name="T24" fmla="+- 0 10831 1412"/>
                            <a:gd name="T25" fmla="*/ T24 w 9419"/>
                            <a:gd name="T26" fmla="+- 0 39 39"/>
                            <a:gd name="T27" fmla="*/ 39 h 512"/>
                          </a:gdLst>
                          <a:ahLst/>
                          <a:cxnLst>
                            <a:cxn ang="0">
                              <a:pos x="T1" y="T3"/>
                            </a:cxn>
                            <a:cxn ang="0">
                              <a:pos x="T5" y="T7"/>
                            </a:cxn>
                            <a:cxn ang="0">
                              <a:pos x="T9" y="T11"/>
                            </a:cxn>
                            <a:cxn ang="0">
                              <a:pos x="T13" y="T15"/>
                            </a:cxn>
                            <a:cxn ang="0">
                              <a:pos x="T17" y="T19"/>
                            </a:cxn>
                            <a:cxn ang="0">
                              <a:pos x="T21" y="T23"/>
                            </a:cxn>
                            <a:cxn ang="0">
                              <a:pos x="T25" y="T27"/>
                            </a:cxn>
                          </a:cxnLst>
                          <a:rect l="0" t="0" r="r" b="b"/>
                          <a:pathLst>
                            <a:path w="9419" h="512">
                              <a:moveTo>
                                <a:pt x="9419" y="0"/>
                              </a:moveTo>
                              <a:lnTo>
                                <a:pt x="0" y="0"/>
                              </a:lnTo>
                              <a:lnTo>
                                <a:pt x="0" y="257"/>
                              </a:lnTo>
                              <a:lnTo>
                                <a:pt x="0" y="512"/>
                              </a:lnTo>
                              <a:lnTo>
                                <a:pt x="9419" y="512"/>
                              </a:lnTo>
                              <a:lnTo>
                                <a:pt x="9419" y="257"/>
                              </a:lnTo>
                              <a:lnTo>
                                <a:pt x="94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4B290693" id="Freeform 23" o:spid="_x0000_s1026" style="position:absolute;margin-left:70.6pt;margin-top:1.95pt;width:470.95pt;height:25.6pt;z-index:-166220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9419,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" path="m9419,l,,,257,,512r9419,l9419,257,9419,xe" stroked="f">
                <v:path arrowok="t" o:connecttype="custom" o:connectlocs="5981065,24765;0,24765;0,187960;0,349885;5981065,349885;5981065,187960;5981065,24765" o:connectangles="0,0,0,0,0,0,0"/>
                <w10:wrap anchorx="page"/>
              </v:shape>
            </w:pict>
          </mc:Fallback>
        </mc:AlternateContent>
      </w:r>
    </w:p>
    <w:p w14:paraId="24FAC076" w14:textId="77777777" w:rsidR="002023ED" w:rsidRDefault="002023ED">
      <w:pPr>
        <w:pStyle w:val="BodyText"/>
        <w:spacing w:before="8"/>
        <w:rPr>
          <w:sz w:val="21"/>
        </w:rPr>
      </w:pPr>
    </w:p>
    <w:p w14:paraId="42B62FE8" w14:textId="77777777" w:rsidR="002023ED" w:rsidRPr="00C80671" w:rsidRDefault="00F36EAD">
      <w:pPr>
        <w:pStyle w:val="Heading2"/>
        <w:rPr>
          <w:rFonts w:ascii="Times New Roman" w:hAnsi="Times New Roman"/>
          <w:b w:val="0"/>
          <w:bCs w:val="0"/>
          <w:spacing w:val="-4"/>
          <w:shd w:val="clear" w:color="auto" w:fill="FFFFFF"/>
        </w:rPr>
      </w:pPr>
      <w:r w:rsidRPr="00C80671">
        <w:rPr>
          <w:rFonts w:ascii="Times New Roman" w:hAnsi="Times New Roman"/>
          <w:b w:val="0"/>
          <w:bCs w:val="0"/>
          <w:spacing w:val="-4"/>
          <w:shd w:val="clear" w:color="auto" w:fill="FFFFFF"/>
        </w:rPr>
        <w:t>COURSE OUTCOMES (COs)</w:t>
      </w:r>
    </w:p>
    <w:p w14:paraId="45900668" w14:textId="77777777" w:rsidR="002023ED" w:rsidRPr="00C80671" w:rsidRDefault="00F36EAD">
      <w:pPr>
        <w:pStyle w:val="BodyText"/>
        <w:spacing w:before="97"/>
        <w:ind w:left="220"/>
        <w:rPr>
          <w:rFonts w:ascii="Times New Roman" w:hAnsi="Times New Roman"/>
          <w:spacing w:val="-4"/>
          <w:sz w:val="24"/>
          <w:szCs w:val="24"/>
          <w:shd w:val="clear" w:color="auto" w:fill="FFFFFF"/>
        </w:rPr>
      </w:pPr>
      <w:r w:rsidRPr="00C80671">
        <w:rPr>
          <w:rFonts w:ascii="Times New Roman" w:hAnsi="Times New Roman"/>
          <w:spacing w:val="-4"/>
          <w:sz w:val="24"/>
          <w:szCs w:val="24"/>
          <w:shd w:val="clear" w:color="auto" w:fill="FFFFFF"/>
        </w:rPr>
        <w:t>After the completion of the course, the student will be able to:</w:t>
      </w:r>
    </w:p>
    <w:p w14:paraId="41528E69" w14:textId="77777777" w:rsidR="002023ED" w:rsidRPr="00C80671" w:rsidRDefault="002023ED">
      <w:pPr>
        <w:pStyle w:val="BodyText"/>
        <w:spacing w:before="10"/>
        <w:rPr>
          <w:rFonts w:ascii="Times New Roman" w:hAnsi="Times New Roman"/>
          <w:spacing w:val="-4"/>
          <w:sz w:val="24"/>
          <w:szCs w:val="24"/>
          <w:shd w:val="clear" w:color="auto" w:fill="FFFFFF"/>
        </w:rPr>
      </w:pPr>
    </w:p>
    <w:tbl>
      <w:tblPr>
        <w:tblW w:w="0" w:type="auto"/>
        <w:tblInd w:w="230" w:type="dxa"/>
        <w:tblBorders>
          <w:top w:val="single" w:sz="8" w:space="0" w:color="000009"/>
          <w:left w:val="single" w:sz="8" w:space="0" w:color="000009"/>
          <w:bottom w:val="single" w:sz="8" w:space="0" w:color="000009"/>
          <w:right w:val="single" w:sz="8" w:space="0" w:color="000009"/>
          <w:insideH w:val="single" w:sz="8" w:space="0" w:color="000009"/>
          <w:insideV w:val="single" w:sz="8" w:space="0" w:color="000009"/>
        </w:tblBorders>
        <w:tblLayout w:type="fixed"/>
        <w:tblCellMar>
          <w:left w:w="0" w:type="dxa"/>
          <w:right w:w="0" w:type="dxa"/>
        </w:tblCellMar>
        <w:tblLook w:val="01E0" w:firstRow="1" w:lastRow="1" w:firstColumn="1" w:lastColumn="1" w:noHBand="0" w:noVBand="0"/>
      </w:tblPr>
      <w:tblGrid>
        <w:gridCol w:w="1157"/>
        <w:gridCol w:w="8186"/>
      </w:tblGrid>
      <w:tr w:rsidR="002023ED" w:rsidRPr="00C80671" w14:paraId="6877EE8B" w14:textId="77777777">
        <w:trPr>
          <w:trHeight w:val="294"/>
        </w:trPr>
        <w:tc>
          <w:tcPr>
            <w:tcW w:w="1157" w:type="dxa"/>
          </w:tcPr>
          <w:p w14:paraId="172E28B1" w14:textId="77777777" w:rsidR="002023ED" w:rsidRPr="00C80671" w:rsidRDefault="00F36EAD">
            <w:pPr>
              <w:pStyle w:val="TableParagraph"/>
              <w:spacing w:before="21" w:line="253" w:lineRule="exact"/>
              <w:ind w:left="275"/>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CO No</w:t>
            </w:r>
            <w:r w:rsidRPr="00C80671">
              <w:rPr>
                <w:rFonts w:ascii="Times New Roman" w:hAnsi="Times New Roman"/>
                <w:spacing w:val="-4"/>
                <w:sz w:val="24"/>
                <w:szCs w:val="24"/>
                <w:shd w:val="clear" w:color="auto" w:fill="FFFFFF"/>
              </w:rPr>
              <w:t>.</w:t>
            </w:r>
          </w:p>
        </w:tc>
        <w:tc>
          <w:tcPr>
            <w:tcW w:w="8186" w:type="dxa"/>
          </w:tcPr>
          <w:p w14:paraId="60DBB9E8" w14:textId="77777777" w:rsidR="002023ED" w:rsidRPr="00C80671" w:rsidRDefault="00F36EAD">
            <w:pPr>
              <w:pStyle w:val="TableParagraph"/>
              <w:spacing w:before="2"/>
              <w:ind w:left="3177" w:right="3159"/>
              <w:jc w:val="center"/>
              <w:rPr>
                <w:rFonts w:ascii="Times New Roman" w:hAnsi="Times New Roman"/>
                <w:b/>
                <w:bCs/>
                <w:spacing w:val="-4"/>
                <w:sz w:val="24"/>
                <w:szCs w:val="24"/>
                <w:shd w:val="clear" w:color="auto" w:fill="FFFFFF"/>
              </w:rPr>
            </w:pPr>
            <w:r w:rsidRPr="00C80671">
              <w:rPr>
                <w:rFonts w:ascii="Times New Roman" w:hAnsi="Times New Roman"/>
                <w:b/>
                <w:bCs/>
                <w:spacing w:val="-4"/>
                <w:sz w:val="24"/>
                <w:szCs w:val="24"/>
                <w:shd w:val="clear" w:color="auto" w:fill="FFFFFF"/>
              </w:rPr>
              <w:t>Course Outcomes</w:t>
            </w:r>
          </w:p>
        </w:tc>
      </w:tr>
      <w:tr w:rsidR="00FB2785" w:rsidRPr="00C80671" w14:paraId="2B1C3D6B" w14:textId="77777777">
        <w:trPr>
          <w:trHeight w:val="431"/>
        </w:trPr>
        <w:tc>
          <w:tcPr>
            <w:tcW w:w="1157" w:type="dxa"/>
          </w:tcPr>
          <w:p w14:paraId="5C072E99" w14:textId="537FBCAC" w:rsidR="00FB2785" w:rsidRPr="00C80671" w:rsidRDefault="00623588" w:rsidP="00FB2785">
            <w:pPr>
              <w:pStyle w:val="TableParagraph"/>
              <w:rPr>
                <w:rFonts w:ascii="Times New Roman" w:hAnsi="Times New Roman"/>
                <w:spacing w:val="-4"/>
                <w:sz w:val="24"/>
                <w:szCs w:val="24"/>
                <w:shd w:val="clear" w:color="auto" w:fill="FFFFFF"/>
              </w:rPr>
            </w:pPr>
            <w:r>
              <w:rPr>
                <w:rFonts w:ascii="Times New Roman" w:hAnsi="Times New Roman"/>
                <w:spacing w:val="-4"/>
                <w:sz w:val="24"/>
                <w:szCs w:val="24"/>
                <w:shd w:val="clear" w:color="auto" w:fill="FFFFFF"/>
              </w:rPr>
              <w:t>CO1</w:t>
            </w:r>
          </w:p>
        </w:tc>
        <w:tc>
          <w:tcPr>
            <w:tcW w:w="8186" w:type="dxa"/>
          </w:tcPr>
          <w:p w14:paraId="1A939733" w14:textId="4442CC52" w:rsidR="00FB2785" w:rsidRPr="00C80671" w:rsidRDefault="00FB2785" w:rsidP="00FB2785">
            <w:pPr>
              <w:pStyle w:val="TableParagraph"/>
              <w:rPr>
                <w:rFonts w:ascii="Times New Roman" w:hAnsi="Times New Roman"/>
                <w:spacing w:val="-4"/>
                <w:sz w:val="24"/>
                <w:szCs w:val="24"/>
                <w:shd w:val="clear" w:color="auto" w:fill="FFFFFF"/>
              </w:rPr>
            </w:pPr>
            <w:r w:rsidRPr="00C80671">
              <w:rPr>
                <w:rFonts w:ascii="Times New Roman" w:hAnsi="Times New Roman"/>
                <w:spacing w:val="-4"/>
                <w:sz w:val="24"/>
                <w:szCs w:val="24"/>
                <w:shd w:val="clear" w:color="auto" w:fill="FFFFFF"/>
              </w:rPr>
              <w:t>Remember the concepts of sets, relation</w:t>
            </w:r>
            <w:r w:rsidR="00623588">
              <w:rPr>
                <w:rFonts w:ascii="Times New Roman" w:hAnsi="Times New Roman"/>
                <w:spacing w:val="-4"/>
                <w:sz w:val="24"/>
                <w:szCs w:val="24"/>
                <w:shd w:val="clear" w:color="auto" w:fill="FFFFFF"/>
              </w:rPr>
              <w:t>s</w:t>
            </w:r>
            <w:r w:rsidRPr="00C80671">
              <w:rPr>
                <w:rFonts w:ascii="Times New Roman" w:hAnsi="Times New Roman"/>
                <w:spacing w:val="-4"/>
                <w:sz w:val="24"/>
                <w:szCs w:val="24"/>
                <w:shd w:val="clear" w:color="auto" w:fill="FFFFFF"/>
              </w:rPr>
              <w:t>, functions, algebraic structures, the rule of inference for connecting and validating logical statements and basics concepts of graph theory.</w:t>
            </w:r>
          </w:p>
        </w:tc>
      </w:tr>
      <w:tr w:rsidR="00FB2785" w:rsidRPr="00C80671" w14:paraId="15D58ECF" w14:textId="77777777">
        <w:trPr>
          <w:trHeight w:val="431"/>
        </w:trPr>
        <w:tc>
          <w:tcPr>
            <w:tcW w:w="1157" w:type="dxa"/>
          </w:tcPr>
          <w:p w14:paraId="756D0D0E" w14:textId="1B0B5149" w:rsidR="00FB2785" w:rsidRPr="00C80671" w:rsidRDefault="00623588" w:rsidP="00FB2785">
            <w:pPr>
              <w:pStyle w:val="TableParagraph"/>
              <w:rPr>
                <w:rFonts w:ascii="Times New Roman" w:hAnsi="Times New Roman"/>
                <w:spacing w:val="-4"/>
                <w:sz w:val="24"/>
                <w:szCs w:val="24"/>
                <w:shd w:val="clear" w:color="auto" w:fill="FFFFFF"/>
              </w:rPr>
            </w:pPr>
            <w:r>
              <w:rPr>
                <w:rFonts w:ascii="Times New Roman" w:hAnsi="Times New Roman"/>
                <w:spacing w:val="-4"/>
                <w:sz w:val="24"/>
                <w:szCs w:val="24"/>
                <w:shd w:val="clear" w:color="auto" w:fill="FFFFFF"/>
              </w:rPr>
              <w:t>CO2</w:t>
            </w:r>
          </w:p>
        </w:tc>
        <w:tc>
          <w:tcPr>
            <w:tcW w:w="8186" w:type="dxa"/>
          </w:tcPr>
          <w:p w14:paraId="739AD475" w14:textId="571209BF" w:rsidR="00FB2785" w:rsidRPr="00C80671" w:rsidRDefault="008870EE" w:rsidP="00FB2785">
            <w:pPr>
              <w:pStyle w:val="TableParagraph"/>
              <w:rPr>
                <w:rFonts w:ascii="Times New Roman" w:hAnsi="Times New Roman"/>
                <w:spacing w:val="-4"/>
                <w:sz w:val="24"/>
                <w:szCs w:val="24"/>
                <w:shd w:val="clear" w:color="auto" w:fill="FFFFFF"/>
              </w:rPr>
            </w:pPr>
            <w:r w:rsidRPr="00C80671">
              <w:rPr>
                <w:rFonts w:ascii="Times New Roman" w:hAnsi="Times New Roman"/>
                <w:spacing w:val="-4"/>
                <w:sz w:val="24"/>
                <w:szCs w:val="24"/>
                <w:shd w:val="clear" w:color="auto" w:fill="FFFFFF"/>
              </w:rPr>
              <w:t>Explain</w:t>
            </w:r>
            <w:r w:rsidR="00FB2785" w:rsidRPr="00C80671">
              <w:rPr>
                <w:rFonts w:ascii="Times New Roman" w:hAnsi="Times New Roman"/>
                <w:spacing w:val="-4"/>
                <w:sz w:val="24"/>
                <w:szCs w:val="24"/>
                <w:shd w:val="clear" w:color="auto" w:fill="FFFFFF"/>
              </w:rPr>
              <w:t xml:space="preserve"> the counting techniques </w:t>
            </w:r>
            <w:r w:rsidRPr="00C80671">
              <w:rPr>
                <w:rFonts w:ascii="Times New Roman" w:hAnsi="Times New Roman"/>
                <w:spacing w:val="-4"/>
                <w:sz w:val="24"/>
                <w:szCs w:val="24"/>
                <w:shd w:val="clear" w:color="auto" w:fill="FFFFFF"/>
              </w:rPr>
              <w:t xml:space="preserve">and </w:t>
            </w:r>
            <w:r w:rsidR="00FB2785" w:rsidRPr="00C80671">
              <w:rPr>
                <w:rFonts w:ascii="Times New Roman" w:hAnsi="Times New Roman"/>
                <w:spacing w:val="-4"/>
                <w:sz w:val="24"/>
                <w:szCs w:val="24"/>
                <w:shd w:val="clear" w:color="auto" w:fill="FFFFFF"/>
              </w:rPr>
              <w:t>to solve various cou</w:t>
            </w:r>
            <w:r w:rsidR="00623588">
              <w:rPr>
                <w:rFonts w:ascii="Times New Roman" w:hAnsi="Times New Roman"/>
                <w:spacing w:val="-4"/>
                <w:sz w:val="24"/>
                <w:szCs w:val="24"/>
                <w:shd w:val="clear" w:color="auto" w:fill="FFFFFF"/>
              </w:rPr>
              <w:t xml:space="preserve">nting problems, concept of </w:t>
            </w:r>
            <w:proofErr w:type="spellStart"/>
            <w:r w:rsidR="00623588">
              <w:rPr>
                <w:rFonts w:ascii="Times New Roman" w:hAnsi="Times New Roman"/>
                <w:spacing w:val="-4"/>
                <w:sz w:val="24"/>
                <w:szCs w:val="24"/>
                <w:shd w:val="clear" w:color="auto" w:fill="FFFFFF"/>
              </w:rPr>
              <w:t>Posets</w:t>
            </w:r>
            <w:proofErr w:type="spellEnd"/>
            <w:r w:rsidR="00FB2785" w:rsidRPr="00C80671">
              <w:rPr>
                <w:rFonts w:ascii="Times New Roman" w:hAnsi="Times New Roman"/>
                <w:spacing w:val="-4"/>
                <w:sz w:val="24"/>
                <w:szCs w:val="24"/>
                <w:shd w:val="clear" w:color="auto" w:fill="FFFFFF"/>
              </w:rPr>
              <w:t xml:space="preserve"> and Lattices.</w:t>
            </w:r>
          </w:p>
        </w:tc>
      </w:tr>
      <w:tr w:rsidR="00FB2785" w:rsidRPr="00C80671" w14:paraId="591492B4" w14:textId="77777777" w:rsidTr="00C80671">
        <w:trPr>
          <w:trHeight w:val="630"/>
        </w:trPr>
        <w:tc>
          <w:tcPr>
            <w:tcW w:w="1157" w:type="dxa"/>
          </w:tcPr>
          <w:p w14:paraId="3CD449E1" w14:textId="7E4CEDD2" w:rsidR="00FB2785" w:rsidRPr="00C80671" w:rsidRDefault="00623588" w:rsidP="00FB2785">
            <w:pPr>
              <w:pStyle w:val="TableParagraph"/>
              <w:rPr>
                <w:rFonts w:ascii="Times New Roman" w:hAnsi="Times New Roman"/>
                <w:spacing w:val="-4"/>
                <w:sz w:val="24"/>
                <w:szCs w:val="24"/>
                <w:shd w:val="clear" w:color="auto" w:fill="FFFFFF"/>
              </w:rPr>
            </w:pPr>
            <w:r>
              <w:rPr>
                <w:rFonts w:ascii="Times New Roman" w:hAnsi="Times New Roman"/>
                <w:spacing w:val="-4"/>
                <w:sz w:val="24"/>
                <w:szCs w:val="24"/>
                <w:shd w:val="clear" w:color="auto" w:fill="FFFFFF"/>
              </w:rPr>
              <w:t>CO3</w:t>
            </w:r>
          </w:p>
        </w:tc>
        <w:tc>
          <w:tcPr>
            <w:tcW w:w="8186" w:type="dxa"/>
          </w:tcPr>
          <w:p w14:paraId="37231CCC" w14:textId="52A3F4D3" w:rsidR="00C80671" w:rsidRPr="00C80671" w:rsidRDefault="00FB2785" w:rsidP="00FB2785">
            <w:pPr>
              <w:pStyle w:val="TableParagraph"/>
              <w:rPr>
                <w:rFonts w:ascii="Times New Roman" w:hAnsi="Times New Roman"/>
                <w:spacing w:val="-4"/>
                <w:sz w:val="24"/>
                <w:szCs w:val="24"/>
                <w:shd w:val="clear" w:color="auto" w:fill="FFFFFF"/>
              </w:rPr>
            </w:pPr>
            <w:r w:rsidRPr="00C80671">
              <w:rPr>
                <w:rFonts w:ascii="Times New Roman" w:hAnsi="Times New Roman"/>
                <w:spacing w:val="-4"/>
                <w:sz w:val="24"/>
                <w:szCs w:val="24"/>
                <w:shd w:val="clear" w:color="auto" w:fill="FFFFFF"/>
              </w:rPr>
              <w:t>Apply counting principles to determine probabilities and apply basic graph theory, minimal weighted spanning tree algorithms, graph coloring algorithms.</w:t>
            </w:r>
          </w:p>
        </w:tc>
      </w:tr>
      <w:tr w:rsidR="00FB2785" w:rsidRPr="00C80671" w14:paraId="64B51D27" w14:textId="77777777">
        <w:trPr>
          <w:trHeight w:val="431"/>
        </w:trPr>
        <w:tc>
          <w:tcPr>
            <w:tcW w:w="1157" w:type="dxa"/>
          </w:tcPr>
          <w:p w14:paraId="054CE002" w14:textId="7DA1D3AF" w:rsidR="00FB2785" w:rsidRPr="00C80671" w:rsidRDefault="00623588" w:rsidP="00FB2785">
            <w:pPr>
              <w:pStyle w:val="TableParagraph"/>
              <w:rPr>
                <w:rFonts w:ascii="Times New Roman" w:hAnsi="Times New Roman"/>
                <w:spacing w:val="-4"/>
                <w:sz w:val="24"/>
                <w:szCs w:val="24"/>
                <w:shd w:val="clear" w:color="auto" w:fill="FFFFFF"/>
              </w:rPr>
            </w:pPr>
            <w:r>
              <w:rPr>
                <w:rFonts w:ascii="Times New Roman" w:hAnsi="Times New Roman"/>
                <w:spacing w:val="-4"/>
                <w:sz w:val="24"/>
                <w:szCs w:val="24"/>
                <w:shd w:val="clear" w:color="auto" w:fill="FFFFFF"/>
              </w:rPr>
              <w:t>CO4</w:t>
            </w:r>
          </w:p>
        </w:tc>
        <w:tc>
          <w:tcPr>
            <w:tcW w:w="8186" w:type="dxa"/>
          </w:tcPr>
          <w:p w14:paraId="713A4D51" w14:textId="1B92CAF4" w:rsidR="00FB2785" w:rsidRPr="00C80671" w:rsidRDefault="00FB2785" w:rsidP="00FB2785">
            <w:pPr>
              <w:pStyle w:val="TableParagraph"/>
              <w:rPr>
                <w:rFonts w:ascii="Times New Roman" w:hAnsi="Times New Roman"/>
                <w:spacing w:val="-4"/>
                <w:sz w:val="24"/>
                <w:szCs w:val="24"/>
                <w:shd w:val="clear" w:color="auto" w:fill="FFFFFF"/>
              </w:rPr>
            </w:pPr>
            <w:r w:rsidRPr="00C80671">
              <w:rPr>
                <w:rFonts w:ascii="Times New Roman" w:hAnsi="Times New Roman"/>
                <w:spacing w:val="-4"/>
                <w:sz w:val="24"/>
                <w:szCs w:val="24"/>
                <w:shd w:val="clear" w:color="auto" w:fill="FFFFFF"/>
              </w:rPr>
              <w:t xml:space="preserve">Demonstrate and use the concept of graphs, </w:t>
            </w:r>
            <w:r w:rsidR="00E11463" w:rsidRPr="00C80671">
              <w:rPr>
                <w:rFonts w:ascii="Times New Roman" w:hAnsi="Times New Roman"/>
                <w:spacing w:val="-4"/>
                <w:sz w:val="24"/>
                <w:szCs w:val="24"/>
                <w:shd w:val="clear" w:color="auto" w:fill="FFFFFF"/>
              </w:rPr>
              <w:t>trees,</w:t>
            </w:r>
            <w:r w:rsidRPr="00C80671">
              <w:rPr>
                <w:rFonts w:ascii="Times New Roman" w:hAnsi="Times New Roman"/>
                <w:spacing w:val="-4"/>
                <w:sz w:val="24"/>
                <w:szCs w:val="24"/>
                <w:shd w:val="clear" w:color="auto" w:fill="FFFFFF"/>
              </w:rPr>
              <w:t xml:space="preserve"> and related discrete mathematics, apply the methods from these subjects in problem solving.</w:t>
            </w:r>
          </w:p>
        </w:tc>
      </w:tr>
    </w:tbl>
    <w:p w14:paraId="6853F920" w14:textId="34F6A07F" w:rsidR="002023ED" w:rsidRDefault="002023ED">
      <w:pPr>
        <w:pStyle w:val="BodyText"/>
        <w:spacing w:before="9"/>
        <w:rPr>
          <w:sz w:val="23"/>
        </w:rPr>
      </w:pPr>
    </w:p>
    <w:p w14:paraId="5145B7DF" w14:textId="1C35437A" w:rsidR="00871A2E" w:rsidRDefault="00871A2E">
      <w:pPr>
        <w:pStyle w:val="BodyText"/>
        <w:spacing w:before="9"/>
        <w:rPr>
          <w:sz w:val="23"/>
        </w:rPr>
      </w:pPr>
    </w:p>
    <w:p w14:paraId="78893523" w14:textId="08185713" w:rsidR="002023ED" w:rsidRPr="00C80671" w:rsidRDefault="00F36EAD">
      <w:pPr>
        <w:pStyle w:val="Heading2"/>
        <w:rPr>
          <w:rFonts w:ascii="Times New Roman" w:hAnsi="Times New Roman"/>
          <w:b w:val="0"/>
          <w:bCs w:val="0"/>
          <w:spacing w:val="-4"/>
          <w:shd w:val="clear" w:color="auto" w:fill="FFFFFF"/>
        </w:rPr>
      </w:pPr>
      <w:r w:rsidRPr="00C80671">
        <w:rPr>
          <w:rFonts w:ascii="Times New Roman" w:hAnsi="Times New Roman"/>
          <w:b w:val="0"/>
          <w:bCs w:val="0"/>
          <w:spacing w:val="-4"/>
          <w:shd w:val="clear" w:color="auto" w:fill="FFFFFF"/>
        </w:rPr>
        <w:t>BLOOM’S LEVEL OF THE COURSE OUTCOMES</w:t>
      </w:r>
    </w:p>
    <w:p w14:paraId="42C86ADD" w14:textId="77777777" w:rsidR="00BF17AF" w:rsidRPr="00C80671" w:rsidRDefault="00BF17AF">
      <w:pPr>
        <w:pStyle w:val="Heading2"/>
        <w:rPr>
          <w:rFonts w:ascii="Times New Roman" w:hAnsi="Times New Roman"/>
          <w:b w:val="0"/>
          <w:bCs w:val="0"/>
          <w:spacing w:val="-4"/>
          <w:shd w:val="clear" w:color="auto" w:fill="FFFFFF"/>
        </w:rPr>
      </w:pPr>
    </w:p>
    <w:p w14:paraId="1DB87089" w14:textId="6980AA76" w:rsidR="002023ED" w:rsidRPr="00C80671" w:rsidRDefault="00F36EAD">
      <w:pPr>
        <w:pStyle w:val="BodyText"/>
        <w:spacing w:before="7"/>
        <w:ind w:left="220" w:right="347"/>
        <w:rPr>
          <w:rFonts w:ascii="Times New Roman" w:hAnsi="Times New Roman"/>
          <w:spacing w:val="-4"/>
          <w:sz w:val="24"/>
          <w:szCs w:val="24"/>
          <w:shd w:val="clear" w:color="auto" w:fill="FFFFFF"/>
        </w:rPr>
      </w:pPr>
      <w:r w:rsidRPr="00C80671">
        <w:rPr>
          <w:rFonts w:ascii="Times New Roman" w:hAnsi="Times New Roman"/>
          <w:spacing w:val="-4"/>
          <w:sz w:val="24"/>
          <w:szCs w:val="24"/>
          <w:shd w:val="clear" w:color="auto" w:fill="FFFFFF"/>
        </w:rPr>
        <w:t>Bloom's taxonomy is a set of hierarchical models used for the classification of educational learning objectives into levels of complexity and specificity. The learning domains are cognitive, affective, and psychomotor.</w:t>
      </w:r>
    </w:p>
    <w:p w14:paraId="47C1FFDA" w14:textId="77777777" w:rsidR="002023ED" w:rsidRPr="00C80671" w:rsidRDefault="002023ED">
      <w:pPr>
        <w:pStyle w:val="BodyText"/>
        <w:spacing w:before="3" w:after="1"/>
        <w:rPr>
          <w:rFonts w:ascii="Times New Roman" w:hAnsi="Times New Roman"/>
          <w:spacing w:val="-4"/>
          <w:sz w:val="24"/>
          <w:szCs w:val="24"/>
          <w:shd w:val="clear" w:color="auto" w:fill="FFFFFF"/>
        </w:rPr>
      </w:pPr>
    </w:p>
    <w:p w14:paraId="78811DFE" w14:textId="77777777" w:rsidR="00BF17AF" w:rsidRPr="00BF17AF" w:rsidRDefault="00BF17AF" w:rsidP="00BF17AF">
      <w:pPr>
        <w:rPr>
          <w:rFonts w:ascii="HP Simplified" w:eastAsia="HP Simplified" w:hAnsi="HP Simplified" w:cs="HP Simplified"/>
          <w:b/>
          <w:color w:val="0070C0"/>
          <w:sz w:val="24"/>
        </w:rPr>
      </w:pPr>
      <w:r w:rsidRPr="00BF17AF">
        <w:rPr>
          <w:rFonts w:ascii="HP Simplified" w:eastAsia="HP Simplified" w:hAnsi="HP Simplified" w:cs="HP Simplified"/>
          <w:b/>
          <w:color w:val="0070C0"/>
          <w:sz w:val="24"/>
        </w:rPr>
        <w:t xml:space="preserve">THEORY  </w:t>
      </w:r>
    </w:p>
    <w:p w14:paraId="0C688446" w14:textId="77777777" w:rsidR="00BF17AF" w:rsidRPr="00237C0B" w:rsidRDefault="00BF17AF" w:rsidP="00BF17AF"/>
    <w:tbl>
      <w:tblPr>
        <w:tblStyle w:val="TableGrid"/>
        <w:tblW w:w="0" w:type="auto"/>
        <w:tblInd w:w="402" w:type="dxa"/>
        <w:tblLook w:val="04A0" w:firstRow="1" w:lastRow="0" w:firstColumn="1" w:lastColumn="0" w:noHBand="0" w:noVBand="1"/>
      </w:tblPr>
      <w:tblGrid>
        <w:gridCol w:w="1223"/>
        <w:gridCol w:w="1403"/>
        <w:gridCol w:w="1457"/>
        <w:gridCol w:w="1223"/>
        <w:gridCol w:w="1223"/>
        <w:gridCol w:w="1223"/>
        <w:gridCol w:w="1223"/>
      </w:tblGrid>
      <w:tr w:rsidR="00BF17AF" w14:paraId="44840749" w14:textId="77777777" w:rsidTr="00E62B35">
        <w:trPr>
          <w:trHeight w:val="550"/>
        </w:trPr>
        <w:tc>
          <w:tcPr>
            <w:tcW w:w="1223" w:type="dxa"/>
            <w:shd w:val="clear" w:color="auto" w:fill="EEECE1" w:themeFill="background2"/>
            <w:vAlign w:val="center"/>
          </w:tcPr>
          <w:p w14:paraId="20A73398" w14:textId="77777777" w:rsidR="00BF17AF" w:rsidRDefault="00BF17AF" w:rsidP="00E2163E">
            <w:pPr>
              <w:jc w:val="center"/>
            </w:pPr>
            <w:r>
              <w:t>CO No.</w:t>
            </w:r>
          </w:p>
        </w:tc>
        <w:tc>
          <w:tcPr>
            <w:tcW w:w="1403" w:type="dxa"/>
            <w:shd w:val="clear" w:color="auto" w:fill="EEECE1" w:themeFill="background2"/>
          </w:tcPr>
          <w:p w14:paraId="4973109B" w14:textId="77777777" w:rsidR="00BF17AF" w:rsidRDefault="00BF17AF" w:rsidP="00E2163E">
            <w:pPr>
              <w:jc w:val="center"/>
            </w:pPr>
            <w:r>
              <w:rPr>
                <w:rFonts w:ascii="HP Simplified" w:eastAsia="HP Simplified" w:hAnsi="HP Simplified" w:cs="HP Simplified"/>
              </w:rPr>
              <w:t>Remember</w:t>
            </w:r>
          </w:p>
          <w:p w14:paraId="5E50E199" w14:textId="77777777" w:rsidR="00BF17AF" w:rsidRPr="00817E30" w:rsidRDefault="00BF17AF" w:rsidP="00E2163E">
            <w:pPr>
              <w:jc w:val="center"/>
              <w:rPr>
                <w:b/>
              </w:rPr>
            </w:pPr>
            <w:r w:rsidRPr="00817E30">
              <w:rPr>
                <w:b/>
              </w:rPr>
              <w:t>BTL1</w:t>
            </w:r>
          </w:p>
        </w:tc>
        <w:tc>
          <w:tcPr>
            <w:tcW w:w="1457" w:type="dxa"/>
            <w:shd w:val="clear" w:color="auto" w:fill="EEECE1" w:themeFill="background2"/>
          </w:tcPr>
          <w:p w14:paraId="5FEB9BDF" w14:textId="77777777" w:rsidR="00BF17AF" w:rsidRDefault="00BF17AF" w:rsidP="00E2163E">
            <w:pPr>
              <w:jc w:val="center"/>
            </w:pPr>
            <w:r>
              <w:rPr>
                <w:rFonts w:ascii="HP Simplified" w:eastAsia="HP Simplified" w:hAnsi="HP Simplified" w:cs="HP Simplified"/>
              </w:rPr>
              <w:t>Understand</w:t>
            </w:r>
            <w:r>
              <w:t xml:space="preserve"> </w:t>
            </w:r>
            <w:r w:rsidRPr="00817E30">
              <w:rPr>
                <w:b/>
              </w:rPr>
              <w:t>BTL2</w:t>
            </w:r>
          </w:p>
        </w:tc>
        <w:tc>
          <w:tcPr>
            <w:tcW w:w="1223" w:type="dxa"/>
            <w:shd w:val="clear" w:color="auto" w:fill="EEECE1" w:themeFill="background2"/>
          </w:tcPr>
          <w:p w14:paraId="6CC7AC6D" w14:textId="77777777" w:rsidR="00BF17AF" w:rsidRDefault="00BF17AF" w:rsidP="00E2163E">
            <w:pPr>
              <w:jc w:val="center"/>
              <w:rPr>
                <w:rFonts w:ascii="HP Simplified" w:eastAsia="HP Simplified" w:hAnsi="HP Simplified" w:cs="HP Simplified"/>
              </w:rPr>
            </w:pPr>
            <w:r>
              <w:rPr>
                <w:rFonts w:ascii="HP Simplified" w:eastAsia="HP Simplified" w:hAnsi="HP Simplified" w:cs="HP Simplified"/>
              </w:rPr>
              <w:t>Apply</w:t>
            </w:r>
          </w:p>
          <w:p w14:paraId="432EB973" w14:textId="77777777" w:rsidR="00BF17AF" w:rsidRPr="00817E30" w:rsidRDefault="00BF17AF" w:rsidP="00E2163E">
            <w:pPr>
              <w:jc w:val="center"/>
              <w:rPr>
                <w:b/>
              </w:rPr>
            </w:pPr>
            <w:r w:rsidRPr="00817E30">
              <w:rPr>
                <w:b/>
              </w:rPr>
              <w:t>BTL3</w:t>
            </w:r>
          </w:p>
        </w:tc>
        <w:tc>
          <w:tcPr>
            <w:tcW w:w="1223" w:type="dxa"/>
            <w:shd w:val="clear" w:color="auto" w:fill="EEECE1" w:themeFill="background2"/>
          </w:tcPr>
          <w:p w14:paraId="728D4153" w14:textId="77777777" w:rsidR="00BF17AF" w:rsidRDefault="00BF17AF" w:rsidP="00E2163E">
            <w:pPr>
              <w:jc w:val="center"/>
            </w:pPr>
            <w:r>
              <w:rPr>
                <w:rFonts w:ascii="HP Simplified" w:eastAsia="HP Simplified" w:hAnsi="HP Simplified" w:cs="HP Simplified"/>
              </w:rPr>
              <w:t>Analyse</w:t>
            </w:r>
            <w:r>
              <w:t xml:space="preserve"> </w:t>
            </w:r>
            <w:r w:rsidRPr="00817E30">
              <w:rPr>
                <w:b/>
              </w:rPr>
              <w:t>BTL4</w:t>
            </w:r>
          </w:p>
        </w:tc>
        <w:tc>
          <w:tcPr>
            <w:tcW w:w="1223" w:type="dxa"/>
            <w:shd w:val="clear" w:color="auto" w:fill="EEECE1" w:themeFill="background2"/>
          </w:tcPr>
          <w:p w14:paraId="300FF11C" w14:textId="77777777" w:rsidR="00BF17AF" w:rsidRDefault="00BF17AF" w:rsidP="00E2163E">
            <w:pPr>
              <w:jc w:val="center"/>
            </w:pPr>
            <w:r>
              <w:rPr>
                <w:rFonts w:ascii="HP Simplified" w:eastAsia="HP Simplified" w:hAnsi="HP Simplified" w:cs="HP Simplified"/>
              </w:rPr>
              <w:t xml:space="preserve">Evaluate </w:t>
            </w:r>
            <w:r w:rsidRPr="00817E30">
              <w:rPr>
                <w:b/>
              </w:rPr>
              <w:t>BTL2</w:t>
            </w:r>
          </w:p>
        </w:tc>
        <w:tc>
          <w:tcPr>
            <w:tcW w:w="1223" w:type="dxa"/>
            <w:shd w:val="clear" w:color="auto" w:fill="EEECE1" w:themeFill="background2"/>
          </w:tcPr>
          <w:p w14:paraId="6EA17EA2" w14:textId="77777777" w:rsidR="00BF17AF" w:rsidRDefault="00BF17AF" w:rsidP="00E2163E">
            <w:pPr>
              <w:jc w:val="center"/>
            </w:pPr>
            <w:r>
              <w:rPr>
                <w:rFonts w:ascii="HP Simplified" w:eastAsia="HP Simplified" w:hAnsi="HP Simplified" w:cs="HP Simplified"/>
              </w:rPr>
              <w:t>Create</w:t>
            </w:r>
            <w:r>
              <w:t xml:space="preserve"> </w:t>
            </w:r>
            <w:r w:rsidRPr="00817E30">
              <w:rPr>
                <w:b/>
              </w:rPr>
              <w:t>BTL6</w:t>
            </w:r>
          </w:p>
        </w:tc>
      </w:tr>
      <w:tr w:rsidR="00BF17AF" w14:paraId="74CABCE1" w14:textId="77777777" w:rsidTr="00E62B35">
        <w:trPr>
          <w:trHeight w:val="267"/>
        </w:trPr>
        <w:tc>
          <w:tcPr>
            <w:tcW w:w="1223" w:type="dxa"/>
          </w:tcPr>
          <w:p w14:paraId="18184DDE" w14:textId="79C7D1AD" w:rsidR="00BF17AF" w:rsidRDefault="00486D4A" w:rsidP="00E2163E">
            <w:r>
              <w:t>1</w:t>
            </w:r>
          </w:p>
        </w:tc>
        <w:tc>
          <w:tcPr>
            <w:tcW w:w="1403" w:type="dxa"/>
          </w:tcPr>
          <w:p w14:paraId="77700906" w14:textId="55F7764C" w:rsidR="00BF17AF" w:rsidRDefault="00D76DF2" w:rsidP="00E2163E">
            <w:pPr>
              <w:jc w:val="center"/>
            </w:pPr>
            <w:r w:rsidRPr="00D76DF2">
              <w:rPr>
                <w:rFonts w:ascii="Segoe UI Symbol" w:hAnsi="Segoe UI Symbol" w:cs="Segoe UI Symbol"/>
              </w:rPr>
              <w:t>🗸</w:t>
            </w:r>
          </w:p>
        </w:tc>
        <w:tc>
          <w:tcPr>
            <w:tcW w:w="1457" w:type="dxa"/>
          </w:tcPr>
          <w:p w14:paraId="2017210B" w14:textId="77777777" w:rsidR="00BF17AF" w:rsidRDefault="00BF17AF" w:rsidP="00E2163E">
            <w:pPr>
              <w:jc w:val="center"/>
            </w:pPr>
          </w:p>
        </w:tc>
        <w:tc>
          <w:tcPr>
            <w:tcW w:w="1223" w:type="dxa"/>
          </w:tcPr>
          <w:p w14:paraId="325B7232" w14:textId="77777777" w:rsidR="00BF17AF" w:rsidRDefault="00BF17AF" w:rsidP="00E2163E">
            <w:pPr>
              <w:jc w:val="center"/>
            </w:pPr>
          </w:p>
        </w:tc>
        <w:tc>
          <w:tcPr>
            <w:tcW w:w="1223" w:type="dxa"/>
          </w:tcPr>
          <w:p w14:paraId="7938C1C6" w14:textId="77777777" w:rsidR="00BF17AF" w:rsidRDefault="00BF17AF" w:rsidP="00E2163E"/>
        </w:tc>
        <w:tc>
          <w:tcPr>
            <w:tcW w:w="1223" w:type="dxa"/>
          </w:tcPr>
          <w:p w14:paraId="116ED26D" w14:textId="77777777" w:rsidR="00BF17AF" w:rsidRDefault="00BF17AF" w:rsidP="00E2163E"/>
        </w:tc>
        <w:tc>
          <w:tcPr>
            <w:tcW w:w="1223" w:type="dxa"/>
          </w:tcPr>
          <w:p w14:paraId="638B5F0F" w14:textId="77777777" w:rsidR="00BF17AF" w:rsidRDefault="00BF17AF" w:rsidP="00E2163E"/>
        </w:tc>
      </w:tr>
      <w:tr w:rsidR="00BF17AF" w14:paraId="01FEB92D" w14:textId="77777777" w:rsidTr="00E62B35">
        <w:trPr>
          <w:trHeight w:val="267"/>
        </w:trPr>
        <w:tc>
          <w:tcPr>
            <w:tcW w:w="1223" w:type="dxa"/>
          </w:tcPr>
          <w:p w14:paraId="20BCFC4D" w14:textId="01C3C54D" w:rsidR="00BF17AF" w:rsidRDefault="00486D4A" w:rsidP="00E2163E">
            <w:r>
              <w:t>2</w:t>
            </w:r>
          </w:p>
        </w:tc>
        <w:tc>
          <w:tcPr>
            <w:tcW w:w="1403" w:type="dxa"/>
          </w:tcPr>
          <w:p w14:paraId="0D27D37E" w14:textId="77777777" w:rsidR="00BF17AF" w:rsidRDefault="00BF17AF" w:rsidP="00E2163E">
            <w:pPr>
              <w:jc w:val="center"/>
            </w:pPr>
          </w:p>
        </w:tc>
        <w:tc>
          <w:tcPr>
            <w:tcW w:w="1457" w:type="dxa"/>
          </w:tcPr>
          <w:p w14:paraId="4BE9411E" w14:textId="473322A9" w:rsidR="00BF17AF" w:rsidRDefault="00D76DF2" w:rsidP="00E2163E">
            <w:pPr>
              <w:jc w:val="center"/>
            </w:pPr>
            <w:r w:rsidRPr="00D76DF2">
              <w:rPr>
                <w:rFonts w:ascii="Segoe UI Symbol" w:hAnsi="Segoe UI Symbol" w:cs="Segoe UI Symbol"/>
              </w:rPr>
              <w:t>🗸</w:t>
            </w:r>
          </w:p>
        </w:tc>
        <w:tc>
          <w:tcPr>
            <w:tcW w:w="1223" w:type="dxa"/>
          </w:tcPr>
          <w:p w14:paraId="4E740C84" w14:textId="77777777" w:rsidR="00BF17AF" w:rsidRDefault="00BF17AF" w:rsidP="00E2163E">
            <w:pPr>
              <w:jc w:val="center"/>
            </w:pPr>
          </w:p>
        </w:tc>
        <w:tc>
          <w:tcPr>
            <w:tcW w:w="1223" w:type="dxa"/>
          </w:tcPr>
          <w:p w14:paraId="5510FE04" w14:textId="77777777" w:rsidR="00BF17AF" w:rsidRDefault="00BF17AF" w:rsidP="00E2163E"/>
        </w:tc>
        <w:tc>
          <w:tcPr>
            <w:tcW w:w="1223" w:type="dxa"/>
          </w:tcPr>
          <w:p w14:paraId="07EDC609" w14:textId="77777777" w:rsidR="00BF17AF" w:rsidRDefault="00BF17AF" w:rsidP="00E2163E"/>
        </w:tc>
        <w:tc>
          <w:tcPr>
            <w:tcW w:w="1223" w:type="dxa"/>
          </w:tcPr>
          <w:p w14:paraId="47D2EDEF" w14:textId="77777777" w:rsidR="00BF17AF" w:rsidRDefault="00BF17AF" w:rsidP="00E2163E"/>
        </w:tc>
      </w:tr>
      <w:tr w:rsidR="00BF17AF" w14:paraId="46EAAA4A" w14:textId="77777777" w:rsidTr="00E62B35">
        <w:trPr>
          <w:trHeight w:val="267"/>
        </w:trPr>
        <w:tc>
          <w:tcPr>
            <w:tcW w:w="1223" w:type="dxa"/>
          </w:tcPr>
          <w:p w14:paraId="2412B48A" w14:textId="4E74BA5E" w:rsidR="00BF17AF" w:rsidRDefault="00486D4A" w:rsidP="00E2163E">
            <w:r>
              <w:t>3</w:t>
            </w:r>
          </w:p>
        </w:tc>
        <w:tc>
          <w:tcPr>
            <w:tcW w:w="1403" w:type="dxa"/>
          </w:tcPr>
          <w:p w14:paraId="7CA4C6A8" w14:textId="77777777" w:rsidR="00BF17AF" w:rsidRDefault="00BF17AF" w:rsidP="00E2163E">
            <w:pPr>
              <w:jc w:val="center"/>
            </w:pPr>
          </w:p>
        </w:tc>
        <w:tc>
          <w:tcPr>
            <w:tcW w:w="1457" w:type="dxa"/>
          </w:tcPr>
          <w:p w14:paraId="58661889" w14:textId="77777777" w:rsidR="00BF17AF" w:rsidRDefault="00BF17AF" w:rsidP="00E2163E">
            <w:pPr>
              <w:jc w:val="center"/>
            </w:pPr>
          </w:p>
        </w:tc>
        <w:tc>
          <w:tcPr>
            <w:tcW w:w="1223" w:type="dxa"/>
          </w:tcPr>
          <w:p w14:paraId="5FC82333" w14:textId="40B74561" w:rsidR="00BF17AF" w:rsidRPr="00D76DF2" w:rsidRDefault="00D76DF2" w:rsidP="00E2163E">
            <w:pPr>
              <w:jc w:val="center"/>
            </w:pPr>
            <w:r w:rsidRPr="00D76DF2">
              <w:rPr>
                <w:rFonts w:ascii="Segoe UI Symbol" w:hAnsi="Segoe UI Symbol" w:cs="Segoe UI Symbol"/>
              </w:rPr>
              <w:t>🗸</w:t>
            </w:r>
          </w:p>
        </w:tc>
        <w:tc>
          <w:tcPr>
            <w:tcW w:w="1223" w:type="dxa"/>
          </w:tcPr>
          <w:p w14:paraId="1BFB36CB" w14:textId="77777777" w:rsidR="00BF17AF" w:rsidRDefault="00BF17AF" w:rsidP="00E2163E"/>
        </w:tc>
        <w:tc>
          <w:tcPr>
            <w:tcW w:w="1223" w:type="dxa"/>
          </w:tcPr>
          <w:p w14:paraId="0F71C65E" w14:textId="77777777" w:rsidR="00BF17AF" w:rsidRDefault="00BF17AF" w:rsidP="00E2163E"/>
        </w:tc>
        <w:tc>
          <w:tcPr>
            <w:tcW w:w="1223" w:type="dxa"/>
          </w:tcPr>
          <w:p w14:paraId="1AD3B59B" w14:textId="77777777" w:rsidR="00BF17AF" w:rsidRDefault="00BF17AF" w:rsidP="00E2163E"/>
        </w:tc>
      </w:tr>
      <w:tr w:rsidR="00BF17AF" w14:paraId="4CC440BF" w14:textId="77777777" w:rsidTr="00E62B35">
        <w:trPr>
          <w:trHeight w:val="267"/>
        </w:trPr>
        <w:tc>
          <w:tcPr>
            <w:tcW w:w="1223" w:type="dxa"/>
          </w:tcPr>
          <w:p w14:paraId="3393AE74" w14:textId="6F1E861C" w:rsidR="00BF17AF" w:rsidRDefault="00486D4A" w:rsidP="00E2163E">
            <w:r>
              <w:t>4</w:t>
            </w:r>
          </w:p>
        </w:tc>
        <w:tc>
          <w:tcPr>
            <w:tcW w:w="1403" w:type="dxa"/>
          </w:tcPr>
          <w:p w14:paraId="43985C40" w14:textId="77777777" w:rsidR="00BF17AF" w:rsidRDefault="00BF17AF" w:rsidP="00E2163E">
            <w:pPr>
              <w:jc w:val="center"/>
            </w:pPr>
          </w:p>
        </w:tc>
        <w:tc>
          <w:tcPr>
            <w:tcW w:w="1457" w:type="dxa"/>
          </w:tcPr>
          <w:p w14:paraId="4717E15C" w14:textId="77777777" w:rsidR="00BF17AF" w:rsidRDefault="00BF17AF" w:rsidP="00E2163E">
            <w:pPr>
              <w:jc w:val="center"/>
            </w:pPr>
          </w:p>
        </w:tc>
        <w:tc>
          <w:tcPr>
            <w:tcW w:w="1223" w:type="dxa"/>
          </w:tcPr>
          <w:p w14:paraId="7A2D65A7" w14:textId="4D3356AD" w:rsidR="00BF17AF" w:rsidRPr="00D76DF2" w:rsidRDefault="00D76DF2" w:rsidP="00E2163E">
            <w:pPr>
              <w:jc w:val="center"/>
            </w:pPr>
            <w:r w:rsidRPr="00D76DF2">
              <w:rPr>
                <w:rFonts w:ascii="Segoe UI Symbol" w:hAnsi="Segoe UI Symbol" w:cs="Segoe UI Symbol"/>
              </w:rPr>
              <w:t>🗸</w:t>
            </w:r>
          </w:p>
        </w:tc>
        <w:tc>
          <w:tcPr>
            <w:tcW w:w="1223" w:type="dxa"/>
          </w:tcPr>
          <w:p w14:paraId="3AA1B2B3" w14:textId="1ED69FA2" w:rsidR="00BF17AF" w:rsidRDefault="00BF17AF" w:rsidP="00E2163E"/>
        </w:tc>
        <w:tc>
          <w:tcPr>
            <w:tcW w:w="1223" w:type="dxa"/>
          </w:tcPr>
          <w:p w14:paraId="685160C1" w14:textId="77777777" w:rsidR="00BF17AF" w:rsidRDefault="00BF17AF" w:rsidP="00E2163E"/>
        </w:tc>
        <w:tc>
          <w:tcPr>
            <w:tcW w:w="1223" w:type="dxa"/>
          </w:tcPr>
          <w:p w14:paraId="14F9C341" w14:textId="77777777" w:rsidR="00BF17AF" w:rsidRDefault="00BF17AF" w:rsidP="00E2163E"/>
        </w:tc>
      </w:tr>
    </w:tbl>
    <w:p w14:paraId="43DBE951" w14:textId="77777777" w:rsidR="00BF17AF" w:rsidRDefault="00BF17AF" w:rsidP="00BF17AF"/>
    <w:p w14:paraId="50818A03" w14:textId="77777777" w:rsidR="00BF17AF" w:rsidRDefault="00BF17AF" w:rsidP="00BF17AF"/>
    <w:p w14:paraId="4DCD8AA1" w14:textId="77777777" w:rsidR="00AD03C2" w:rsidRDefault="00AD03C2">
      <w:pPr>
        <w:ind w:left="220"/>
        <w:rPr>
          <w:b/>
          <w:color w:val="006FC0"/>
          <w:sz w:val="28"/>
        </w:rPr>
      </w:pPr>
    </w:p>
    <w:p w14:paraId="41D31E13" w14:textId="77777777" w:rsidR="00AD03C2" w:rsidRDefault="00AD03C2">
      <w:pPr>
        <w:ind w:left="220"/>
        <w:rPr>
          <w:b/>
          <w:color w:val="006FC0"/>
          <w:sz w:val="28"/>
        </w:rPr>
      </w:pPr>
    </w:p>
    <w:p w14:paraId="3000FBEA" w14:textId="77777777" w:rsidR="00AD03C2" w:rsidRDefault="00AD03C2">
      <w:pPr>
        <w:ind w:left="220"/>
        <w:rPr>
          <w:b/>
          <w:color w:val="006FC0"/>
          <w:sz w:val="28"/>
        </w:rPr>
      </w:pPr>
    </w:p>
    <w:p w14:paraId="47068FC6" w14:textId="77777777" w:rsidR="00AD03C2" w:rsidRDefault="00AD03C2">
      <w:pPr>
        <w:ind w:left="220"/>
        <w:rPr>
          <w:b/>
          <w:color w:val="006FC0"/>
          <w:sz w:val="28"/>
        </w:rPr>
      </w:pPr>
    </w:p>
    <w:p w14:paraId="1364EE26" w14:textId="77777777" w:rsidR="00AD03C2" w:rsidRDefault="00AD03C2">
      <w:pPr>
        <w:ind w:left="220"/>
        <w:rPr>
          <w:b/>
          <w:color w:val="006FC0"/>
          <w:sz w:val="28"/>
        </w:rPr>
      </w:pPr>
    </w:p>
    <w:p w14:paraId="7F879EFC" w14:textId="77777777" w:rsidR="00AD03C2" w:rsidRDefault="00AD03C2">
      <w:pPr>
        <w:ind w:left="220"/>
        <w:rPr>
          <w:b/>
          <w:color w:val="006FC0"/>
          <w:sz w:val="28"/>
        </w:rPr>
      </w:pPr>
    </w:p>
    <w:p w14:paraId="2637F8BF" w14:textId="77777777" w:rsidR="00AD03C2" w:rsidRDefault="00AD03C2">
      <w:pPr>
        <w:ind w:left="220"/>
        <w:rPr>
          <w:b/>
          <w:color w:val="006FC0"/>
          <w:sz w:val="28"/>
        </w:rPr>
      </w:pPr>
    </w:p>
    <w:p w14:paraId="7A5A6FF1" w14:textId="77777777" w:rsidR="00AD03C2" w:rsidRDefault="00AD03C2">
      <w:pPr>
        <w:ind w:left="220"/>
        <w:rPr>
          <w:b/>
          <w:color w:val="006FC0"/>
          <w:sz w:val="28"/>
        </w:rPr>
      </w:pPr>
    </w:p>
    <w:p w14:paraId="14988676" w14:textId="4C4E7E91" w:rsidR="002023ED" w:rsidRPr="00C80671" w:rsidRDefault="00F36EAD">
      <w:pPr>
        <w:ind w:left="220"/>
        <w:rPr>
          <w:rFonts w:ascii="Times New Roman" w:hAnsi="Times New Roman"/>
          <w:spacing w:val="-4"/>
          <w:sz w:val="24"/>
          <w:szCs w:val="24"/>
          <w:shd w:val="clear" w:color="auto" w:fill="FFFFFF"/>
        </w:rPr>
      </w:pPr>
      <w:r w:rsidRPr="00C80671">
        <w:rPr>
          <w:rFonts w:ascii="Times New Roman" w:hAnsi="Times New Roman"/>
          <w:spacing w:val="-4"/>
          <w:sz w:val="24"/>
          <w:szCs w:val="24"/>
          <w:shd w:val="clear" w:color="auto" w:fill="FFFFFF"/>
        </w:rPr>
        <w:t>PROGRAM OUTCOMES (POs): AS DEFINED BY CONCERNED THE APEX BODIES</w:t>
      </w:r>
    </w:p>
    <w:p w14:paraId="2557F584" w14:textId="3A728306" w:rsidR="00AD03C2" w:rsidRPr="00C80671" w:rsidRDefault="00AD03C2">
      <w:pPr>
        <w:ind w:left="220"/>
        <w:rPr>
          <w:rFonts w:ascii="Times New Roman" w:hAnsi="Times New Roman"/>
          <w:spacing w:val="-4"/>
          <w:sz w:val="24"/>
          <w:szCs w:val="24"/>
          <w:shd w:val="clear" w:color="auto" w:fill="FFFFFF"/>
        </w:rPr>
      </w:pPr>
    </w:p>
    <w:tbl>
      <w:tblPr>
        <w:tblW w:w="903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29"/>
        <w:gridCol w:w="7703"/>
      </w:tblGrid>
      <w:tr w:rsidR="00AD03C2" w:rsidRPr="00C80671" w14:paraId="348343DB" w14:textId="77777777" w:rsidTr="00E2163E">
        <w:trPr>
          <w:trHeight w:val="298"/>
        </w:trPr>
        <w:tc>
          <w:tcPr>
            <w:tcW w:w="1329" w:type="dxa"/>
          </w:tcPr>
          <w:p w14:paraId="5A5DD7FF" w14:textId="77777777" w:rsidR="00AD03C2" w:rsidRPr="00C80671" w:rsidRDefault="00AD03C2" w:rsidP="00E2163E">
            <w:pPr>
              <w:pStyle w:val="TableParagraph"/>
              <w:spacing w:before="1"/>
              <w:ind w:left="110"/>
              <w:jc w:val="both"/>
              <w:rPr>
                <w:rFonts w:ascii="Times New Roman" w:hAnsi="Times New Roman"/>
                <w:b/>
                <w:bCs/>
                <w:spacing w:val="-4"/>
                <w:sz w:val="24"/>
                <w:szCs w:val="24"/>
                <w:shd w:val="clear" w:color="auto" w:fill="FFFFFF"/>
              </w:rPr>
            </w:pPr>
            <w:r w:rsidRPr="00C80671">
              <w:rPr>
                <w:rFonts w:ascii="Times New Roman" w:hAnsi="Times New Roman"/>
                <w:b/>
                <w:bCs/>
                <w:spacing w:val="-4"/>
                <w:sz w:val="24"/>
                <w:szCs w:val="24"/>
                <w:shd w:val="clear" w:color="auto" w:fill="FFFFFF"/>
              </w:rPr>
              <w:t>PO1</w:t>
            </w:r>
          </w:p>
        </w:tc>
        <w:tc>
          <w:tcPr>
            <w:tcW w:w="7703" w:type="dxa"/>
          </w:tcPr>
          <w:p w14:paraId="5D34252E" w14:textId="77777777" w:rsidR="00AD03C2" w:rsidRPr="00C80671" w:rsidRDefault="00AD03C2" w:rsidP="00E2163E">
            <w:pPr>
              <w:pStyle w:val="TableParagraph"/>
              <w:ind w:left="106"/>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Engineering knowledge:</w:t>
            </w:r>
            <w:r w:rsidRPr="00C80671">
              <w:rPr>
                <w:rFonts w:ascii="Times New Roman" w:hAnsi="Times New Roman"/>
                <w:spacing w:val="-4"/>
                <w:sz w:val="24"/>
                <w:szCs w:val="24"/>
                <w:shd w:val="clear" w:color="auto" w:fill="FFFFFF"/>
              </w:rPr>
              <w:t xml:space="preserve"> Apply the knowledge of mathematics, science, engineering fundamentals, and an engineering specialization to the solution of complex engineering problems. </w:t>
            </w:r>
          </w:p>
        </w:tc>
      </w:tr>
      <w:tr w:rsidR="00AD03C2" w:rsidRPr="00C80671" w14:paraId="24E3384E" w14:textId="77777777" w:rsidTr="00E2163E">
        <w:trPr>
          <w:trHeight w:val="298"/>
        </w:trPr>
        <w:tc>
          <w:tcPr>
            <w:tcW w:w="1329" w:type="dxa"/>
          </w:tcPr>
          <w:p w14:paraId="2ACF02D9" w14:textId="77777777" w:rsidR="00AD03C2" w:rsidRPr="00C80671" w:rsidRDefault="00AD03C2" w:rsidP="00E2163E">
            <w:pPr>
              <w:pStyle w:val="TableParagraph"/>
              <w:spacing w:before="1"/>
              <w:ind w:left="110"/>
              <w:jc w:val="both"/>
              <w:rPr>
                <w:rFonts w:ascii="Times New Roman" w:hAnsi="Times New Roman"/>
                <w:b/>
                <w:bCs/>
                <w:spacing w:val="-4"/>
                <w:sz w:val="24"/>
                <w:szCs w:val="24"/>
                <w:shd w:val="clear" w:color="auto" w:fill="FFFFFF"/>
              </w:rPr>
            </w:pPr>
            <w:r w:rsidRPr="00C80671">
              <w:rPr>
                <w:rFonts w:ascii="Times New Roman" w:hAnsi="Times New Roman"/>
                <w:b/>
                <w:bCs/>
                <w:spacing w:val="-4"/>
                <w:sz w:val="24"/>
                <w:szCs w:val="24"/>
                <w:shd w:val="clear" w:color="auto" w:fill="FFFFFF"/>
              </w:rPr>
              <w:t>PO2</w:t>
            </w:r>
          </w:p>
        </w:tc>
        <w:tc>
          <w:tcPr>
            <w:tcW w:w="7703" w:type="dxa"/>
          </w:tcPr>
          <w:p w14:paraId="62AD13F3" w14:textId="77777777" w:rsidR="00AD03C2" w:rsidRPr="00C80671" w:rsidRDefault="00AD03C2" w:rsidP="00E2163E">
            <w:pPr>
              <w:pStyle w:val="TableParagraph"/>
              <w:ind w:left="106"/>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Problem analysis:</w:t>
            </w:r>
            <w:r w:rsidRPr="00C80671">
              <w:rPr>
                <w:rFonts w:ascii="Times New Roman" w:hAnsi="Times New Roman"/>
                <w:spacing w:val="-4"/>
                <w:sz w:val="24"/>
                <w:szCs w:val="24"/>
                <w:shd w:val="clear" w:color="auto" w:fill="FFFFFF"/>
              </w:rPr>
              <w:t xml:space="preserve"> Identify, formulate, review research literature, and analyze complex engineering problems reaching substantiated conclusions using first principles of mathematics, natural sciences, and engineering sciences.</w:t>
            </w:r>
          </w:p>
        </w:tc>
      </w:tr>
      <w:tr w:rsidR="00AD03C2" w:rsidRPr="00C80671" w14:paraId="3E7DA6E0" w14:textId="77777777" w:rsidTr="00E2163E">
        <w:trPr>
          <w:trHeight w:val="298"/>
        </w:trPr>
        <w:tc>
          <w:tcPr>
            <w:tcW w:w="1329" w:type="dxa"/>
          </w:tcPr>
          <w:p w14:paraId="3BF3D8CF" w14:textId="77777777" w:rsidR="00AD03C2" w:rsidRPr="00C80671" w:rsidRDefault="00AD03C2" w:rsidP="00E2163E">
            <w:pPr>
              <w:pStyle w:val="TableParagraph"/>
              <w:spacing w:before="1"/>
              <w:ind w:left="110"/>
              <w:jc w:val="both"/>
              <w:rPr>
                <w:rFonts w:ascii="Times New Roman" w:hAnsi="Times New Roman"/>
                <w:b/>
                <w:bCs/>
                <w:spacing w:val="-4"/>
                <w:sz w:val="24"/>
                <w:szCs w:val="24"/>
                <w:shd w:val="clear" w:color="auto" w:fill="FFFFFF"/>
              </w:rPr>
            </w:pPr>
            <w:r w:rsidRPr="00C80671">
              <w:rPr>
                <w:rFonts w:ascii="Times New Roman" w:hAnsi="Times New Roman"/>
                <w:b/>
                <w:bCs/>
                <w:spacing w:val="-4"/>
                <w:sz w:val="24"/>
                <w:szCs w:val="24"/>
                <w:shd w:val="clear" w:color="auto" w:fill="FFFFFF"/>
              </w:rPr>
              <w:t>PO3</w:t>
            </w:r>
          </w:p>
        </w:tc>
        <w:tc>
          <w:tcPr>
            <w:tcW w:w="7703" w:type="dxa"/>
          </w:tcPr>
          <w:p w14:paraId="14D15A30" w14:textId="77777777" w:rsidR="00AD03C2" w:rsidRPr="00C80671" w:rsidRDefault="00AD03C2" w:rsidP="00E2163E">
            <w:pPr>
              <w:pStyle w:val="TableParagraph"/>
              <w:ind w:left="106"/>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Design/development of solutions:</w:t>
            </w:r>
            <w:r w:rsidRPr="00C80671">
              <w:rPr>
                <w:rFonts w:ascii="Times New Roman" w:hAnsi="Times New Roman"/>
                <w:spacing w:val="-4"/>
                <w:sz w:val="24"/>
                <w:szCs w:val="24"/>
                <w:shd w:val="clear" w:color="auto" w:fill="FFFFFF"/>
              </w:rPr>
              <w:t xml:space="preserve"> Design solutions for complex engineering problems and design system components or processes that meet the specified needs with appropriate consideration for the public health and safety, and the cultural, societal, and environmental considerations.</w:t>
            </w:r>
          </w:p>
        </w:tc>
      </w:tr>
      <w:tr w:rsidR="00AD03C2" w:rsidRPr="00C80671" w14:paraId="45E4B982" w14:textId="77777777" w:rsidTr="00E2163E">
        <w:trPr>
          <w:trHeight w:val="298"/>
        </w:trPr>
        <w:tc>
          <w:tcPr>
            <w:tcW w:w="1329" w:type="dxa"/>
          </w:tcPr>
          <w:p w14:paraId="7577A521" w14:textId="77777777" w:rsidR="00AD03C2" w:rsidRPr="00C80671" w:rsidRDefault="00AD03C2" w:rsidP="00E2163E">
            <w:pPr>
              <w:pStyle w:val="TableParagraph"/>
              <w:spacing w:before="1"/>
              <w:ind w:left="110"/>
              <w:jc w:val="both"/>
              <w:rPr>
                <w:rFonts w:ascii="Times New Roman" w:hAnsi="Times New Roman"/>
                <w:b/>
                <w:bCs/>
                <w:spacing w:val="-4"/>
                <w:sz w:val="24"/>
                <w:szCs w:val="24"/>
                <w:shd w:val="clear" w:color="auto" w:fill="FFFFFF"/>
              </w:rPr>
            </w:pPr>
            <w:r w:rsidRPr="00C80671">
              <w:rPr>
                <w:rFonts w:ascii="Times New Roman" w:hAnsi="Times New Roman"/>
                <w:b/>
                <w:bCs/>
                <w:spacing w:val="-4"/>
                <w:sz w:val="24"/>
                <w:szCs w:val="24"/>
                <w:shd w:val="clear" w:color="auto" w:fill="FFFFFF"/>
              </w:rPr>
              <w:t>PO4</w:t>
            </w:r>
          </w:p>
        </w:tc>
        <w:tc>
          <w:tcPr>
            <w:tcW w:w="7703" w:type="dxa"/>
          </w:tcPr>
          <w:p w14:paraId="0A06E751" w14:textId="77777777" w:rsidR="00AD03C2" w:rsidRPr="00C80671" w:rsidRDefault="00AD03C2" w:rsidP="00E2163E">
            <w:pPr>
              <w:pStyle w:val="TableParagraph"/>
              <w:ind w:left="106"/>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Conduct investigations of complex problems:</w:t>
            </w:r>
            <w:r w:rsidRPr="00C80671">
              <w:rPr>
                <w:rFonts w:ascii="Times New Roman" w:hAnsi="Times New Roman"/>
                <w:spacing w:val="-4"/>
                <w:sz w:val="24"/>
                <w:szCs w:val="24"/>
                <w:shd w:val="clear" w:color="auto" w:fill="FFFFFF"/>
              </w:rPr>
              <w:t xml:space="preserve"> Use research-based knowledge and research methods including design of experiments, analysis and interpretation of data, and synthesis of the information to provide valid conclusions. </w:t>
            </w:r>
          </w:p>
        </w:tc>
      </w:tr>
      <w:tr w:rsidR="00AD03C2" w:rsidRPr="00C80671" w14:paraId="1F23667B" w14:textId="77777777" w:rsidTr="00E2163E">
        <w:trPr>
          <w:trHeight w:val="303"/>
        </w:trPr>
        <w:tc>
          <w:tcPr>
            <w:tcW w:w="1329" w:type="dxa"/>
          </w:tcPr>
          <w:p w14:paraId="72AD9B12" w14:textId="77777777" w:rsidR="00AD03C2" w:rsidRPr="00C80671" w:rsidRDefault="00AD03C2" w:rsidP="00E2163E">
            <w:pPr>
              <w:pStyle w:val="TableParagraph"/>
              <w:spacing w:before="6"/>
              <w:ind w:left="110"/>
              <w:jc w:val="both"/>
              <w:rPr>
                <w:rFonts w:ascii="Times New Roman" w:hAnsi="Times New Roman"/>
                <w:b/>
                <w:bCs/>
                <w:spacing w:val="-4"/>
                <w:sz w:val="24"/>
                <w:szCs w:val="24"/>
                <w:shd w:val="clear" w:color="auto" w:fill="FFFFFF"/>
              </w:rPr>
            </w:pPr>
            <w:r w:rsidRPr="00C80671">
              <w:rPr>
                <w:rFonts w:ascii="Times New Roman" w:hAnsi="Times New Roman"/>
                <w:b/>
                <w:bCs/>
                <w:spacing w:val="-4"/>
                <w:sz w:val="24"/>
                <w:szCs w:val="24"/>
                <w:shd w:val="clear" w:color="auto" w:fill="FFFFFF"/>
              </w:rPr>
              <w:t>PO5</w:t>
            </w:r>
          </w:p>
        </w:tc>
        <w:tc>
          <w:tcPr>
            <w:tcW w:w="7703" w:type="dxa"/>
          </w:tcPr>
          <w:p w14:paraId="0923027F" w14:textId="77777777" w:rsidR="00AD03C2" w:rsidRPr="00C80671" w:rsidRDefault="00AD03C2" w:rsidP="00E2163E">
            <w:pPr>
              <w:pStyle w:val="TableParagraph"/>
              <w:ind w:left="106"/>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Modern tool usage:</w:t>
            </w:r>
            <w:r w:rsidRPr="00C80671">
              <w:rPr>
                <w:rFonts w:ascii="Times New Roman" w:hAnsi="Times New Roman"/>
                <w:spacing w:val="-4"/>
                <w:sz w:val="24"/>
                <w:szCs w:val="24"/>
                <w:shd w:val="clear" w:color="auto" w:fill="FFFFFF"/>
              </w:rPr>
              <w:t xml:space="preserve"> Create, select, and apply appropriate techniques, resources, and modern engineering and IT tools including prediction and modeling to complex engineering activities with an understanding of the limitations.</w:t>
            </w:r>
          </w:p>
        </w:tc>
      </w:tr>
      <w:tr w:rsidR="00AD03C2" w:rsidRPr="00C80671" w14:paraId="57F0E6B5" w14:textId="77777777" w:rsidTr="00E2163E">
        <w:trPr>
          <w:trHeight w:val="298"/>
        </w:trPr>
        <w:tc>
          <w:tcPr>
            <w:tcW w:w="1329" w:type="dxa"/>
          </w:tcPr>
          <w:p w14:paraId="2C1F33D5" w14:textId="77777777" w:rsidR="00AD03C2" w:rsidRPr="00C80671" w:rsidRDefault="00AD03C2" w:rsidP="00E2163E">
            <w:pPr>
              <w:pStyle w:val="TableParagraph"/>
              <w:spacing w:before="2"/>
              <w:ind w:left="110"/>
              <w:jc w:val="both"/>
              <w:rPr>
                <w:rFonts w:ascii="Times New Roman" w:hAnsi="Times New Roman"/>
                <w:b/>
                <w:bCs/>
                <w:spacing w:val="-4"/>
                <w:sz w:val="24"/>
                <w:szCs w:val="24"/>
                <w:shd w:val="clear" w:color="auto" w:fill="FFFFFF"/>
              </w:rPr>
            </w:pPr>
            <w:r w:rsidRPr="00C80671">
              <w:rPr>
                <w:rFonts w:ascii="Times New Roman" w:hAnsi="Times New Roman"/>
                <w:b/>
                <w:bCs/>
                <w:spacing w:val="-4"/>
                <w:sz w:val="24"/>
                <w:szCs w:val="24"/>
                <w:shd w:val="clear" w:color="auto" w:fill="FFFFFF"/>
              </w:rPr>
              <w:t>PO6</w:t>
            </w:r>
          </w:p>
        </w:tc>
        <w:tc>
          <w:tcPr>
            <w:tcW w:w="7703" w:type="dxa"/>
          </w:tcPr>
          <w:p w14:paraId="4414403B" w14:textId="77777777" w:rsidR="00AD03C2" w:rsidRPr="00C80671" w:rsidRDefault="00AD03C2" w:rsidP="00E2163E">
            <w:pPr>
              <w:pStyle w:val="TableParagraph"/>
              <w:ind w:left="106"/>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The engineer and society:</w:t>
            </w:r>
            <w:r w:rsidRPr="00C80671">
              <w:rPr>
                <w:rFonts w:ascii="Times New Roman" w:hAnsi="Times New Roman"/>
                <w:spacing w:val="-4"/>
                <w:sz w:val="24"/>
                <w:szCs w:val="24"/>
                <w:shd w:val="clear" w:color="auto" w:fill="FFFFFF"/>
              </w:rPr>
              <w:t xml:space="preserve"> Apply reasoning informed by the contextual knowledge to assess societal, health, safety, legal and cultural issues, and the consequent responsibilities relevant to the professional engineering practice.</w:t>
            </w:r>
          </w:p>
        </w:tc>
      </w:tr>
      <w:tr w:rsidR="00AD03C2" w:rsidRPr="00C80671" w14:paraId="1E0A7561" w14:textId="77777777" w:rsidTr="00E2163E">
        <w:trPr>
          <w:trHeight w:val="298"/>
        </w:trPr>
        <w:tc>
          <w:tcPr>
            <w:tcW w:w="1329" w:type="dxa"/>
          </w:tcPr>
          <w:p w14:paraId="4FCF8E56" w14:textId="77777777" w:rsidR="00AD03C2" w:rsidRPr="00C80671" w:rsidRDefault="00AD03C2" w:rsidP="00E2163E">
            <w:pPr>
              <w:pStyle w:val="TableParagraph"/>
              <w:spacing w:before="1"/>
              <w:ind w:left="110"/>
              <w:jc w:val="both"/>
              <w:rPr>
                <w:rFonts w:ascii="Times New Roman" w:hAnsi="Times New Roman"/>
                <w:b/>
                <w:bCs/>
                <w:spacing w:val="-4"/>
                <w:sz w:val="24"/>
                <w:szCs w:val="24"/>
                <w:shd w:val="clear" w:color="auto" w:fill="FFFFFF"/>
              </w:rPr>
            </w:pPr>
            <w:r w:rsidRPr="00C80671">
              <w:rPr>
                <w:rFonts w:ascii="Times New Roman" w:hAnsi="Times New Roman"/>
                <w:b/>
                <w:bCs/>
                <w:spacing w:val="-4"/>
                <w:sz w:val="24"/>
                <w:szCs w:val="24"/>
                <w:shd w:val="clear" w:color="auto" w:fill="FFFFFF"/>
              </w:rPr>
              <w:t>PO7</w:t>
            </w:r>
          </w:p>
        </w:tc>
        <w:tc>
          <w:tcPr>
            <w:tcW w:w="7703" w:type="dxa"/>
          </w:tcPr>
          <w:p w14:paraId="68945840" w14:textId="77777777" w:rsidR="00AD03C2" w:rsidRPr="00C80671" w:rsidRDefault="00AD03C2" w:rsidP="00E2163E">
            <w:pPr>
              <w:pStyle w:val="TableParagraph"/>
              <w:ind w:left="106"/>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Environment and sustainability:</w:t>
            </w:r>
            <w:r w:rsidRPr="00C80671">
              <w:rPr>
                <w:rFonts w:ascii="Times New Roman" w:hAnsi="Times New Roman"/>
                <w:spacing w:val="-4"/>
                <w:sz w:val="24"/>
                <w:szCs w:val="24"/>
                <w:shd w:val="clear" w:color="auto" w:fill="FFFFFF"/>
              </w:rPr>
              <w:t xml:space="preserve"> Understand the impact of the professional engineering solutions in societal and environmental contexts, demonstrate the knowledge of, and need for sustainable development.</w:t>
            </w:r>
          </w:p>
        </w:tc>
      </w:tr>
      <w:tr w:rsidR="00AD03C2" w:rsidRPr="00C80671" w14:paraId="5D53A24D" w14:textId="77777777" w:rsidTr="00E2163E">
        <w:trPr>
          <w:trHeight w:val="298"/>
        </w:trPr>
        <w:tc>
          <w:tcPr>
            <w:tcW w:w="1329" w:type="dxa"/>
          </w:tcPr>
          <w:p w14:paraId="1245D3D2" w14:textId="77777777" w:rsidR="00AD03C2" w:rsidRPr="00C80671" w:rsidRDefault="00AD03C2" w:rsidP="00E2163E">
            <w:pPr>
              <w:pStyle w:val="TableParagraph"/>
              <w:spacing w:before="1"/>
              <w:ind w:left="110"/>
              <w:jc w:val="both"/>
              <w:rPr>
                <w:rFonts w:ascii="Times New Roman" w:hAnsi="Times New Roman"/>
                <w:b/>
                <w:bCs/>
                <w:spacing w:val="-4"/>
                <w:sz w:val="24"/>
                <w:szCs w:val="24"/>
                <w:shd w:val="clear" w:color="auto" w:fill="FFFFFF"/>
              </w:rPr>
            </w:pPr>
            <w:r w:rsidRPr="00C80671">
              <w:rPr>
                <w:rFonts w:ascii="Times New Roman" w:hAnsi="Times New Roman"/>
                <w:b/>
                <w:bCs/>
                <w:spacing w:val="-4"/>
                <w:sz w:val="24"/>
                <w:szCs w:val="24"/>
                <w:shd w:val="clear" w:color="auto" w:fill="FFFFFF"/>
              </w:rPr>
              <w:t>PO8</w:t>
            </w:r>
          </w:p>
        </w:tc>
        <w:tc>
          <w:tcPr>
            <w:tcW w:w="7703" w:type="dxa"/>
          </w:tcPr>
          <w:p w14:paraId="1BDBE101" w14:textId="77777777" w:rsidR="00AD03C2" w:rsidRPr="00C80671" w:rsidRDefault="00AD03C2" w:rsidP="00E2163E">
            <w:pPr>
              <w:pStyle w:val="TableParagraph"/>
              <w:ind w:left="106"/>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Ethics:</w:t>
            </w:r>
            <w:r w:rsidRPr="00C80671">
              <w:rPr>
                <w:rFonts w:ascii="Times New Roman" w:hAnsi="Times New Roman"/>
                <w:spacing w:val="-4"/>
                <w:sz w:val="24"/>
                <w:szCs w:val="24"/>
                <w:shd w:val="clear" w:color="auto" w:fill="FFFFFF"/>
              </w:rPr>
              <w:t xml:space="preserve"> Apply ethical principles and commit to professional ethics, responsibilities, and norms of the engineering practice. </w:t>
            </w:r>
          </w:p>
        </w:tc>
      </w:tr>
      <w:tr w:rsidR="00AD03C2" w:rsidRPr="00C80671" w14:paraId="567814F9" w14:textId="77777777" w:rsidTr="00E2163E">
        <w:trPr>
          <w:trHeight w:val="298"/>
        </w:trPr>
        <w:tc>
          <w:tcPr>
            <w:tcW w:w="1329" w:type="dxa"/>
          </w:tcPr>
          <w:p w14:paraId="6C8653FD" w14:textId="77777777" w:rsidR="00AD03C2" w:rsidRPr="00C80671" w:rsidRDefault="00AD03C2" w:rsidP="00E2163E">
            <w:pPr>
              <w:pStyle w:val="TableParagraph"/>
              <w:spacing w:before="1"/>
              <w:jc w:val="both"/>
              <w:rPr>
                <w:rFonts w:ascii="Times New Roman" w:hAnsi="Times New Roman"/>
                <w:b/>
                <w:bCs/>
                <w:spacing w:val="-4"/>
                <w:sz w:val="24"/>
                <w:szCs w:val="24"/>
                <w:shd w:val="clear" w:color="auto" w:fill="FFFFFF"/>
              </w:rPr>
            </w:pPr>
            <w:r w:rsidRPr="00C80671">
              <w:rPr>
                <w:rFonts w:ascii="Times New Roman" w:hAnsi="Times New Roman"/>
                <w:b/>
                <w:bCs/>
                <w:spacing w:val="-4"/>
                <w:sz w:val="24"/>
                <w:szCs w:val="24"/>
                <w:shd w:val="clear" w:color="auto" w:fill="FFFFFF"/>
              </w:rPr>
              <w:t xml:space="preserve">  PO9</w:t>
            </w:r>
          </w:p>
        </w:tc>
        <w:tc>
          <w:tcPr>
            <w:tcW w:w="7703" w:type="dxa"/>
          </w:tcPr>
          <w:p w14:paraId="7850FFF3" w14:textId="77777777" w:rsidR="00AD03C2" w:rsidRPr="00C80671" w:rsidRDefault="00AD03C2" w:rsidP="00E2163E">
            <w:pPr>
              <w:pStyle w:val="TableParagraph"/>
              <w:ind w:left="106"/>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Individual and Teamwork:</w:t>
            </w:r>
            <w:r w:rsidRPr="00C80671">
              <w:rPr>
                <w:rFonts w:ascii="Times New Roman" w:hAnsi="Times New Roman"/>
                <w:spacing w:val="-4"/>
                <w:sz w:val="24"/>
                <w:szCs w:val="24"/>
                <w:shd w:val="clear" w:color="auto" w:fill="FFFFFF"/>
              </w:rPr>
              <w:t xml:space="preserve"> Function effectively as an individual, and as a member or leader in diverse teams, and in multidisciplinary settings.</w:t>
            </w:r>
          </w:p>
        </w:tc>
      </w:tr>
      <w:tr w:rsidR="00AD03C2" w:rsidRPr="00C80671" w14:paraId="6984552B" w14:textId="77777777" w:rsidTr="00E2163E">
        <w:trPr>
          <w:trHeight w:val="298"/>
        </w:trPr>
        <w:tc>
          <w:tcPr>
            <w:tcW w:w="1329" w:type="dxa"/>
          </w:tcPr>
          <w:p w14:paraId="57C96C7F" w14:textId="77777777" w:rsidR="00AD03C2" w:rsidRPr="00C80671" w:rsidRDefault="00AD03C2" w:rsidP="00E2163E">
            <w:pPr>
              <w:pStyle w:val="TableParagraph"/>
              <w:spacing w:before="1"/>
              <w:jc w:val="both"/>
              <w:rPr>
                <w:rFonts w:ascii="Times New Roman" w:hAnsi="Times New Roman"/>
                <w:b/>
                <w:bCs/>
                <w:spacing w:val="-4"/>
                <w:sz w:val="24"/>
                <w:szCs w:val="24"/>
                <w:shd w:val="clear" w:color="auto" w:fill="FFFFFF"/>
              </w:rPr>
            </w:pPr>
            <w:r w:rsidRPr="00C80671">
              <w:rPr>
                <w:rFonts w:ascii="Times New Roman" w:hAnsi="Times New Roman"/>
                <w:b/>
                <w:bCs/>
                <w:spacing w:val="-4"/>
                <w:sz w:val="24"/>
                <w:szCs w:val="24"/>
                <w:shd w:val="clear" w:color="auto" w:fill="FFFFFF"/>
              </w:rPr>
              <w:t xml:space="preserve">  PO10</w:t>
            </w:r>
          </w:p>
        </w:tc>
        <w:tc>
          <w:tcPr>
            <w:tcW w:w="7703" w:type="dxa"/>
          </w:tcPr>
          <w:p w14:paraId="65542E62" w14:textId="77777777" w:rsidR="00AD03C2" w:rsidRPr="00C80671" w:rsidRDefault="00AD03C2" w:rsidP="00E2163E">
            <w:pPr>
              <w:pStyle w:val="TableParagraph"/>
              <w:ind w:left="106"/>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Communication:</w:t>
            </w:r>
            <w:r w:rsidRPr="00C80671">
              <w:rPr>
                <w:rFonts w:ascii="Times New Roman" w:hAnsi="Times New Roman"/>
                <w:spacing w:val="-4"/>
                <w:sz w:val="24"/>
                <w:szCs w:val="24"/>
                <w:shd w:val="clear" w:color="auto" w:fill="FFFFFF"/>
              </w:rPr>
              <w:t xml:space="preserve"> Communicate effectively on complex engineering activities with the engineering community and with society, such as, being able to comprehend and write effective reports and design documentation, make effective presentations, and give and receive clear instructions.</w:t>
            </w:r>
          </w:p>
        </w:tc>
      </w:tr>
      <w:tr w:rsidR="00AD03C2" w:rsidRPr="00C80671" w14:paraId="09E89B9D" w14:textId="77777777" w:rsidTr="00E2163E">
        <w:trPr>
          <w:trHeight w:val="298"/>
        </w:trPr>
        <w:tc>
          <w:tcPr>
            <w:tcW w:w="1329" w:type="dxa"/>
          </w:tcPr>
          <w:p w14:paraId="14C43E39" w14:textId="77777777" w:rsidR="00AD03C2" w:rsidRPr="00C80671" w:rsidRDefault="00AD03C2" w:rsidP="00E2163E">
            <w:pPr>
              <w:pStyle w:val="TableParagraph"/>
              <w:spacing w:before="1"/>
              <w:jc w:val="both"/>
              <w:rPr>
                <w:rFonts w:ascii="Times New Roman" w:hAnsi="Times New Roman"/>
                <w:b/>
                <w:bCs/>
                <w:spacing w:val="-4"/>
                <w:sz w:val="24"/>
                <w:szCs w:val="24"/>
                <w:shd w:val="clear" w:color="auto" w:fill="FFFFFF"/>
              </w:rPr>
            </w:pPr>
            <w:r w:rsidRPr="00C80671">
              <w:rPr>
                <w:rFonts w:ascii="Times New Roman" w:hAnsi="Times New Roman"/>
                <w:b/>
                <w:bCs/>
                <w:spacing w:val="-4"/>
                <w:sz w:val="24"/>
                <w:szCs w:val="24"/>
                <w:shd w:val="clear" w:color="auto" w:fill="FFFFFF"/>
              </w:rPr>
              <w:t xml:space="preserve">  PO11</w:t>
            </w:r>
          </w:p>
        </w:tc>
        <w:tc>
          <w:tcPr>
            <w:tcW w:w="7703" w:type="dxa"/>
          </w:tcPr>
          <w:p w14:paraId="4793BDE3" w14:textId="77777777" w:rsidR="00AD03C2" w:rsidRPr="00C80671" w:rsidRDefault="00AD03C2" w:rsidP="00E2163E">
            <w:pPr>
              <w:pStyle w:val="TableParagraph"/>
              <w:ind w:left="106"/>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Project management and finance:</w:t>
            </w:r>
            <w:r w:rsidRPr="00C80671">
              <w:rPr>
                <w:rFonts w:ascii="Times New Roman" w:hAnsi="Times New Roman"/>
                <w:spacing w:val="-4"/>
                <w:sz w:val="24"/>
                <w:szCs w:val="24"/>
                <w:shd w:val="clear" w:color="auto" w:fill="FFFFFF"/>
              </w:rPr>
              <w:t xml:space="preserve"> Demonstrate knowledge and understanding of the engineering and management principles and apply these to one’s own work, as a member and leader in a team, to manage projects and in multidisciplinary environments. </w:t>
            </w:r>
          </w:p>
        </w:tc>
      </w:tr>
      <w:tr w:rsidR="00AD03C2" w:rsidRPr="00C80671" w14:paraId="5C7FB712" w14:textId="77777777" w:rsidTr="00E2163E">
        <w:trPr>
          <w:trHeight w:val="298"/>
        </w:trPr>
        <w:tc>
          <w:tcPr>
            <w:tcW w:w="1329" w:type="dxa"/>
          </w:tcPr>
          <w:p w14:paraId="3BA689F6" w14:textId="77777777" w:rsidR="00AD03C2" w:rsidRPr="00C80671" w:rsidRDefault="00AD03C2" w:rsidP="00E2163E">
            <w:pPr>
              <w:pStyle w:val="TableParagraph"/>
              <w:spacing w:before="1"/>
              <w:jc w:val="both"/>
              <w:rPr>
                <w:rFonts w:ascii="Times New Roman" w:hAnsi="Times New Roman"/>
                <w:b/>
                <w:bCs/>
                <w:spacing w:val="-4"/>
                <w:sz w:val="24"/>
                <w:szCs w:val="24"/>
                <w:shd w:val="clear" w:color="auto" w:fill="FFFFFF"/>
              </w:rPr>
            </w:pPr>
            <w:r w:rsidRPr="00C80671">
              <w:rPr>
                <w:rFonts w:ascii="Times New Roman" w:hAnsi="Times New Roman"/>
                <w:b/>
                <w:bCs/>
                <w:spacing w:val="-4"/>
                <w:sz w:val="24"/>
                <w:szCs w:val="24"/>
                <w:shd w:val="clear" w:color="auto" w:fill="FFFFFF"/>
              </w:rPr>
              <w:t xml:space="preserve">  PO12</w:t>
            </w:r>
          </w:p>
        </w:tc>
        <w:tc>
          <w:tcPr>
            <w:tcW w:w="7703" w:type="dxa"/>
          </w:tcPr>
          <w:p w14:paraId="7F07777B" w14:textId="77777777" w:rsidR="00AD03C2" w:rsidRPr="00C80671" w:rsidRDefault="00AD03C2" w:rsidP="00E2163E">
            <w:pPr>
              <w:pStyle w:val="TableParagraph"/>
              <w:ind w:left="106"/>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Life-long learning:</w:t>
            </w:r>
            <w:r w:rsidRPr="00C80671">
              <w:rPr>
                <w:rFonts w:ascii="Times New Roman" w:hAnsi="Times New Roman"/>
                <w:spacing w:val="-4"/>
                <w:sz w:val="24"/>
                <w:szCs w:val="24"/>
                <w:shd w:val="clear" w:color="auto" w:fill="FFFFFF"/>
              </w:rPr>
              <w:t xml:space="preserve"> Recognize the need for, and have the preparation and ability to engage in independent and life-long learning in the broadest context of technological change.</w:t>
            </w:r>
          </w:p>
        </w:tc>
      </w:tr>
    </w:tbl>
    <w:p w14:paraId="56194E40" w14:textId="23DBDB9F" w:rsidR="00AD03C2" w:rsidRPr="00C80671" w:rsidRDefault="00AD03C2">
      <w:pPr>
        <w:ind w:left="220"/>
        <w:rPr>
          <w:rFonts w:ascii="Times New Roman" w:hAnsi="Times New Roman"/>
          <w:spacing w:val="-4"/>
          <w:sz w:val="24"/>
          <w:szCs w:val="24"/>
          <w:shd w:val="clear" w:color="auto" w:fill="FFFFFF"/>
        </w:rPr>
      </w:pPr>
    </w:p>
    <w:p w14:paraId="13B5A07B" w14:textId="168F1C7A" w:rsidR="00AA66A5" w:rsidRPr="00C80671" w:rsidRDefault="00AA66A5" w:rsidP="00513C90">
      <w:pPr>
        <w:pStyle w:val="TableParagraph"/>
        <w:jc w:val="both"/>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PSO1:</w:t>
      </w:r>
      <w:r w:rsidRPr="00C80671">
        <w:rPr>
          <w:rFonts w:ascii="Times New Roman" w:hAnsi="Times New Roman"/>
          <w:spacing w:val="-4"/>
          <w:sz w:val="24"/>
          <w:szCs w:val="24"/>
          <w:shd w:val="clear" w:color="auto" w:fill="FFFFFF"/>
        </w:rPr>
        <w:t xml:space="preserve"> Ability to work with emerging technologies in computing requisite to Industry 4.0</w:t>
      </w:r>
    </w:p>
    <w:p w14:paraId="06A14F0B" w14:textId="77777777" w:rsidR="00D21442" w:rsidRPr="00C80671" w:rsidRDefault="00AA66A5" w:rsidP="00513C90">
      <w:pPr>
        <w:pStyle w:val="TableParagraph"/>
        <w:ind w:right="104"/>
        <w:jc w:val="both"/>
        <w:rPr>
          <w:rFonts w:ascii="Times New Roman" w:hAnsi="Times New Roman"/>
          <w:spacing w:val="-4"/>
          <w:sz w:val="24"/>
          <w:szCs w:val="24"/>
          <w:shd w:val="clear" w:color="auto" w:fill="FFFFFF"/>
        </w:rPr>
      </w:pPr>
      <w:r w:rsidRPr="00C80671">
        <w:rPr>
          <w:rFonts w:ascii="Times New Roman" w:hAnsi="Times New Roman"/>
          <w:b/>
          <w:bCs/>
          <w:spacing w:val="-4"/>
          <w:sz w:val="24"/>
          <w:szCs w:val="24"/>
          <w:shd w:val="clear" w:color="auto" w:fill="FFFFFF"/>
        </w:rPr>
        <w:t>PSO2:</w:t>
      </w:r>
      <w:r w:rsidRPr="00C80671">
        <w:rPr>
          <w:rFonts w:ascii="Times New Roman" w:hAnsi="Times New Roman"/>
          <w:spacing w:val="-4"/>
          <w:sz w:val="24"/>
          <w:szCs w:val="24"/>
          <w:shd w:val="clear" w:color="auto" w:fill="FFFFFF"/>
        </w:rPr>
        <w:t xml:space="preserve"> Demonstrate Engineering Practice learned through industry internship to solve live </w:t>
      </w:r>
    </w:p>
    <w:p w14:paraId="39DA4708" w14:textId="3BD9333A" w:rsidR="00AA66A5" w:rsidRPr="007036CB" w:rsidRDefault="00D21442" w:rsidP="00513C90">
      <w:pPr>
        <w:pStyle w:val="TableParagraph"/>
        <w:ind w:right="104"/>
        <w:jc w:val="both"/>
        <w:rPr>
          <w:rFonts w:eastAsia="Times New Roman" w:cs="Times New Roman"/>
        </w:rPr>
      </w:pPr>
      <w:r>
        <w:rPr>
          <w:rFonts w:eastAsia="Times New Roman" w:cs="Times New Roman"/>
        </w:rPr>
        <w:t xml:space="preserve">           </w:t>
      </w:r>
      <w:r w:rsidR="00AA66A5" w:rsidRPr="007036CB">
        <w:rPr>
          <w:rFonts w:eastAsia="Times New Roman" w:cs="Times New Roman"/>
        </w:rPr>
        <w:t>problems in various domains.</w:t>
      </w:r>
    </w:p>
    <w:p w14:paraId="70A4EE9B" w14:textId="02629C96" w:rsidR="00AD03C2" w:rsidRDefault="00AD03C2">
      <w:pPr>
        <w:ind w:left="220"/>
      </w:pPr>
    </w:p>
    <w:p w14:paraId="7F1C178D" w14:textId="77777777" w:rsidR="00557D7C" w:rsidRDefault="00557D7C">
      <w:pPr>
        <w:ind w:left="220"/>
      </w:pPr>
    </w:p>
    <w:p w14:paraId="1C1DC5BD" w14:textId="3D37B3B0" w:rsidR="00AD03C2" w:rsidRDefault="00AD03C2">
      <w:pPr>
        <w:ind w:left="220"/>
      </w:pPr>
    </w:p>
    <w:p w14:paraId="3A6B0986" w14:textId="4AB5BA3E" w:rsidR="002023ED" w:rsidRDefault="007A32E0">
      <w:pPr>
        <w:pStyle w:val="Heading2"/>
        <w:spacing w:before="276"/>
      </w:pPr>
      <w:r>
        <w:rPr>
          <w:noProof/>
        </w:rPr>
        <mc:AlternateContent>
          <mc:Choice Requires="wps">
            <w:drawing>
              <wp:anchor distT="0" distB="0" distL="114300" distR="114300" simplePos="0" relativeHeight="486695936" behindDoc="1" locked="0" layoutInCell="1" allowOverlap="1" wp14:anchorId="2C4EAF24" wp14:editId="61A1CD32">
                <wp:simplePos x="0" y="0"/>
                <wp:positionH relativeFrom="page">
                  <wp:posOffset>896620</wp:posOffset>
                </wp:positionH>
                <wp:positionV relativeFrom="paragraph">
                  <wp:posOffset>353695</wp:posOffset>
                </wp:positionV>
                <wp:extent cx="5981065" cy="323215"/>
                <wp:effectExtent l="0" t="0" r="0" b="0"/>
                <wp:wrapNone/>
                <wp:docPr id="22" name="Freeform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81065" cy="323215"/>
                        </a:xfrm>
                        <a:custGeom>
                          <a:avLst/>
                          <a:gdLst>
                            <a:gd name="T0" fmla="+- 0 10831 1412"/>
                            <a:gd name="T1" fmla="*/ T0 w 9419"/>
                            <a:gd name="T2" fmla="+- 0 557 557"/>
                            <a:gd name="T3" fmla="*/ 557 h 509"/>
                            <a:gd name="T4" fmla="+- 0 1412 1412"/>
                            <a:gd name="T5" fmla="*/ T4 w 9419"/>
                            <a:gd name="T6" fmla="+- 0 557 557"/>
                            <a:gd name="T7" fmla="*/ 557 h 509"/>
                            <a:gd name="T8" fmla="+- 0 1412 1412"/>
                            <a:gd name="T9" fmla="*/ T8 w 9419"/>
                            <a:gd name="T10" fmla="+- 0 811 557"/>
                            <a:gd name="T11" fmla="*/ 811 h 509"/>
                            <a:gd name="T12" fmla="+- 0 1412 1412"/>
                            <a:gd name="T13" fmla="*/ T12 w 9419"/>
                            <a:gd name="T14" fmla="+- 0 1065 557"/>
                            <a:gd name="T15" fmla="*/ 1065 h 509"/>
                            <a:gd name="T16" fmla="+- 0 10831 1412"/>
                            <a:gd name="T17" fmla="*/ T16 w 9419"/>
                            <a:gd name="T18" fmla="+- 0 1065 557"/>
                            <a:gd name="T19" fmla="*/ 1065 h 509"/>
                            <a:gd name="T20" fmla="+- 0 10831 1412"/>
                            <a:gd name="T21" fmla="*/ T20 w 9419"/>
                            <a:gd name="T22" fmla="+- 0 811 557"/>
                            <a:gd name="T23" fmla="*/ 811 h 509"/>
                            <a:gd name="T24" fmla="+- 0 10831 1412"/>
                            <a:gd name="T25" fmla="*/ T24 w 9419"/>
                            <a:gd name="T26" fmla="+- 0 557 557"/>
                            <a:gd name="T27" fmla="*/ 557 h 509"/>
                          </a:gdLst>
                          <a:ahLst/>
                          <a:cxnLst>
                            <a:cxn ang="0">
                              <a:pos x="T1" y="T3"/>
                            </a:cxn>
                            <a:cxn ang="0">
                              <a:pos x="T5" y="T7"/>
                            </a:cxn>
                            <a:cxn ang="0">
                              <a:pos x="T9" y="T11"/>
                            </a:cxn>
                            <a:cxn ang="0">
                              <a:pos x="T13" y="T15"/>
                            </a:cxn>
                            <a:cxn ang="0">
                              <a:pos x="T17" y="T19"/>
                            </a:cxn>
                            <a:cxn ang="0">
                              <a:pos x="T21" y="T23"/>
                            </a:cxn>
                            <a:cxn ang="0">
                              <a:pos x="T25" y="T27"/>
                            </a:cxn>
                          </a:cxnLst>
                          <a:rect l="0" t="0" r="r" b="b"/>
                          <a:pathLst>
                            <a:path w="9419" h="509">
                              <a:moveTo>
                                <a:pt x="9419" y="0"/>
                              </a:moveTo>
                              <a:lnTo>
                                <a:pt x="0" y="0"/>
                              </a:lnTo>
                              <a:lnTo>
                                <a:pt x="0" y="254"/>
                              </a:lnTo>
                              <a:lnTo>
                                <a:pt x="0" y="508"/>
                              </a:lnTo>
                              <a:lnTo>
                                <a:pt x="9419" y="508"/>
                              </a:lnTo>
                              <a:lnTo>
                                <a:pt x="9419" y="254"/>
                              </a:lnTo>
                              <a:lnTo>
                                <a:pt x="94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22016760" id="Freeform 20" o:spid="_x0000_s1026" style="position:absolute;margin-left:70.6pt;margin-top:27.85pt;width:470.95pt;height:25.45pt;z-index:-166205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9419,5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" path="m9419,l,,,254,,508r9419,l9419,254,9419,xe" stroked="f">
                <v:path arrowok="t" o:connecttype="custom" o:connectlocs="5981065,353695;0,353695;0,514985;0,676275;5981065,676275;5981065,514985;5981065,353695" o:connectangles="0,0,0,0,0,0,0"/>
                <w10:wrap anchorx="page"/>
              </v:shape>
            </w:pict>
          </mc:Fallback>
        </mc:AlternateContent>
      </w:r>
      <w:r w:rsidR="00F36EAD">
        <w:rPr>
          <w:color w:val="006FC0"/>
        </w:rPr>
        <w:t>COURSE ARTICULATION</w:t>
      </w:r>
      <w:r w:rsidR="00F36EAD">
        <w:rPr>
          <w:color w:val="006FC0"/>
          <w:spacing w:val="-58"/>
        </w:rPr>
        <w:t xml:space="preserve"> </w:t>
      </w:r>
      <w:r w:rsidR="00F36EAD">
        <w:rPr>
          <w:color w:val="006FC0"/>
        </w:rPr>
        <w:t>MATRIX</w:t>
      </w:r>
    </w:p>
    <w:p w14:paraId="37593D69" w14:textId="77777777" w:rsidR="002023ED" w:rsidRDefault="007A32E0">
      <w:pPr>
        <w:pStyle w:val="BodyText"/>
        <w:spacing w:before="7"/>
        <w:ind w:left="220" w:right="819"/>
      </w:pPr>
      <w:r>
        <w:rPr>
          <w:noProof/>
        </w:rPr>
        <mc:AlternateContent>
          <mc:Choice Requires="wps">
            <w:drawing>
              <wp:anchor distT="0" distB="0" distL="114300" distR="114300" simplePos="0" relativeHeight="486696448" behindDoc="1" locked="0" layoutInCell="1" allowOverlap="1" wp14:anchorId="1749DE31" wp14:editId="07DDCE47">
                <wp:simplePos x="0" y="0"/>
                <wp:positionH relativeFrom="page">
                  <wp:posOffset>917575</wp:posOffset>
                </wp:positionH>
                <wp:positionV relativeFrom="paragraph">
                  <wp:posOffset>507365</wp:posOffset>
                </wp:positionV>
                <wp:extent cx="2143125" cy="506095"/>
                <wp:effectExtent l="0" t="0" r="0" b="0"/>
                <wp:wrapNone/>
                <wp:docPr id="21" name="Auto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43125" cy="506095"/>
                        </a:xfrm>
                        <a:custGeom>
                          <a:avLst/>
                          <a:gdLst>
                            <a:gd name="T0" fmla="+- 0 2501 1445"/>
                            <a:gd name="T1" fmla="*/ T0 w 3375"/>
                            <a:gd name="T2" fmla="+- 0 799 799"/>
                            <a:gd name="T3" fmla="*/ 799 h 797"/>
                            <a:gd name="T4" fmla="+- 0 1445 1445"/>
                            <a:gd name="T5" fmla="*/ T4 w 3375"/>
                            <a:gd name="T6" fmla="+- 0 799 799"/>
                            <a:gd name="T7" fmla="*/ 799 h 797"/>
                            <a:gd name="T8" fmla="+- 0 1445 1445"/>
                            <a:gd name="T9" fmla="*/ T8 w 3375"/>
                            <a:gd name="T10" fmla="+- 0 1596 799"/>
                            <a:gd name="T11" fmla="*/ 1596 h 797"/>
                            <a:gd name="T12" fmla="+- 0 2501 1445"/>
                            <a:gd name="T13" fmla="*/ T12 w 3375"/>
                            <a:gd name="T14" fmla="+- 0 1596 799"/>
                            <a:gd name="T15" fmla="*/ 1596 h 797"/>
                            <a:gd name="T16" fmla="+- 0 2501 1445"/>
                            <a:gd name="T17" fmla="*/ T16 w 3375"/>
                            <a:gd name="T18" fmla="+- 0 799 799"/>
                            <a:gd name="T19" fmla="*/ 799 h 797"/>
                            <a:gd name="T20" fmla="+- 0 3080 1445"/>
                            <a:gd name="T21" fmla="*/ T20 w 3375"/>
                            <a:gd name="T22" fmla="+- 0 799 799"/>
                            <a:gd name="T23" fmla="*/ 799 h 797"/>
                            <a:gd name="T24" fmla="+- 0 2511 1445"/>
                            <a:gd name="T25" fmla="*/ T24 w 3375"/>
                            <a:gd name="T26" fmla="+- 0 799 799"/>
                            <a:gd name="T27" fmla="*/ 799 h 797"/>
                            <a:gd name="T28" fmla="+- 0 2511 1445"/>
                            <a:gd name="T29" fmla="*/ T28 w 3375"/>
                            <a:gd name="T30" fmla="+- 0 1596 799"/>
                            <a:gd name="T31" fmla="*/ 1596 h 797"/>
                            <a:gd name="T32" fmla="+- 0 3080 1445"/>
                            <a:gd name="T33" fmla="*/ T32 w 3375"/>
                            <a:gd name="T34" fmla="+- 0 1596 799"/>
                            <a:gd name="T35" fmla="*/ 1596 h 797"/>
                            <a:gd name="T36" fmla="+- 0 3080 1445"/>
                            <a:gd name="T37" fmla="*/ T36 w 3375"/>
                            <a:gd name="T38" fmla="+- 0 799 799"/>
                            <a:gd name="T39" fmla="*/ 799 h 797"/>
                            <a:gd name="T40" fmla="+- 0 3660 1445"/>
                            <a:gd name="T41" fmla="*/ T40 w 3375"/>
                            <a:gd name="T42" fmla="+- 0 799 799"/>
                            <a:gd name="T43" fmla="*/ 799 h 797"/>
                            <a:gd name="T44" fmla="+- 0 3089 1445"/>
                            <a:gd name="T45" fmla="*/ T44 w 3375"/>
                            <a:gd name="T46" fmla="+- 0 799 799"/>
                            <a:gd name="T47" fmla="*/ 799 h 797"/>
                            <a:gd name="T48" fmla="+- 0 3089 1445"/>
                            <a:gd name="T49" fmla="*/ T48 w 3375"/>
                            <a:gd name="T50" fmla="+- 0 1596 799"/>
                            <a:gd name="T51" fmla="*/ 1596 h 797"/>
                            <a:gd name="T52" fmla="+- 0 3660 1445"/>
                            <a:gd name="T53" fmla="*/ T52 w 3375"/>
                            <a:gd name="T54" fmla="+- 0 1596 799"/>
                            <a:gd name="T55" fmla="*/ 1596 h 797"/>
                            <a:gd name="T56" fmla="+- 0 3660 1445"/>
                            <a:gd name="T57" fmla="*/ T56 w 3375"/>
                            <a:gd name="T58" fmla="+- 0 799 799"/>
                            <a:gd name="T59" fmla="*/ 799 h 797"/>
                            <a:gd name="T60" fmla="+- 0 4239 1445"/>
                            <a:gd name="T61" fmla="*/ T60 w 3375"/>
                            <a:gd name="T62" fmla="+- 0 799 799"/>
                            <a:gd name="T63" fmla="*/ 799 h 797"/>
                            <a:gd name="T64" fmla="+- 0 3670 1445"/>
                            <a:gd name="T65" fmla="*/ T64 w 3375"/>
                            <a:gd name="T66" fmla="+- 0 799 799"/>
                            <a:gd name="T67" fmla="*/ 799 h 797"/>
                            <a:gd name="T68" fmla="+- 0 3670 1445"/>
                            <a:gd name="T69" fmla="*/ T68 w 3375"/>
                            <a:gd name="T70" fmla="+- 0 1596 799"/>
                            <a:gd name="T71" fmla="*/ 1596 h 797"/>
                            <a:gd name="T72" fmla="+- 0 4239 1445"/>
                            <a:gd name="T73" fmla="*/ T72 w 3375"/>
                            <a:gd name="T74" fmla="+- 0 1596 799"/>
                            <a:gd name="T75" fmla="*/ 1596 h 797"/>
                            <a:gd name="T76" fmla="+- 0 4239 1445"/>
                            <a:gd name="T77" fmla="*/ T76 w 3375"/>
                            <a:gd name="T78" fmla="+- 0 799 799"/>
                            <a:gd name="T79" fmla="*/ 799 h 797"/>
                            <a:gd name="T80" fmla="+- 0 4820 1445"/>
                            <a:gd name="T81" fmla="*/ T80 w 3375"/>
                            <a:gd name="T82" fmla="+- 0 799 799"/>
                            <a:gd name="T83" fmla="*/ 799 h 797"/>
                            <a:gd name="T84" fmla="+- 0 4249 1445"/>
                            <a:gd name="T85" fmla="*/ T84 w 3375"/>
                            <a:gd name="T86" fmla="+- 0 799 799"/>
                            <a:gd name="T87" fmla="*/ 799 h 797"/>
                            <a:gd name="T88" fmla="+- 0 4249 1445"/>
                            <a:gd name="T89" fmla="*/ T88 w 3375"/>
                            <a:gd name="T90" fmla="+- 0 1596 799"/>
                            <a:gd name="T91" fmla="*/ 1596 h 797"/>
                            <a:gd name="T92" fmla="+- 0 4820 1445"/>
                            <a:gd name="T93" fmla="*/ T92 w 3375"/>
                            <a:gd name="T94" fmla="+- 0 1596 799"/>
                            <a:gd name="T95" fmla="*/ 1596 h 797"/>
                            <a:gd name="T96" fmla="+- 0 4820 1445"/>
                            <a:gd name="T97" fmla="*/ T96 w 3375"/>
                            <a:gd name="T98" fmla="+- 0 799 799"/>
                            <a:gd name="T99" fmla="*/ 799 h 79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3375" h="797">
                              <a:moveTo>
                                <a:pt x="1056" y="0"/>
                              </a:moveTo>
                              <a:lnTo>
                                <a:pt x="0" y="0"/>
                              </a:lnTo>
                              <a:lnTo>
                                <a:pt x="0" y="797"/>
                              </a:lnTo>
                              <a:lnTo>
                                <a:pt x="1056" y="797"/>
                              </a:lnTo>
                              <a:lnTo>
                                <a:pt x="1056" y="0"/>
                              </a:lnTo>
                              <a:close/>
                              <a:moveTo>
                                <a:pt x="1635" y="0"/>
                              </a:moveTo>
                              <a:lnTo>
                                <a:pt x="1066" y="0"/>
                              </a:lnTo>
                              <a:lnTo>
                                <a:pt x="1066" y="797"/>
                              </a:lnTo>
                              <a:lnTo>
                                <a:pt x="1635" y="797"/>
                              </a:lnTo>
                              <a:lnTo>
                                <a:pt x="1635" y="0"/>
                              </a:lnTo>
                              <a:close/>
                              <a:moveTo>
                                <a:pt x="2215" y="0"/>
                              </a:moveTo>
                              <a:lnTo>
                                <a:pt x="1644" y="0"/>
                              </a:lnTo>
                              <a:lnTo>
                                <a:pt x="1644" y="797"/>
                              </a:lnTo>
                              <a:lnTo>
                                <a:pt x="2215" y="797"/>
                              </a:lnTo>
                              <a:lnTo>
                                <a:pt x="2215" y="0"/>
                              </a:lnTo>
                              <a:close/>
                              <a:moveTo>
                                <a:pt x="2794" y="0"/>
                              </a:moveTo>
                              <a:lnTo>
                                <a:pt x="2225" y="0"/>
                              </a:lnTo>
                              <a:lnTo>
                                <a:pt x="2225" y="797"/>
                              </a:lnTo>
                              <a:lnTo>
                                <a:pt x="2794" y="797"/>
                              </a:lnTo>
                              <a:lnTo>
                                <a:pt x="2794" y="0"/>
                              </a:lnTo>
                              <a:close/>
                              <a:moveTo>
                                <a:pt x="3375" y="0"/>
                              </a:moveTo>
                              <a:lnTo>
                                <a:pt x="2804" y="0"/>
                              </a:lnTo>
                              <a:lnTo>
                                <a:pt x="2804" y="797"/>
                              </a:lnTo>
                              <a:lnTo>
                                <a:pt x="3375" y="797"/>
                              </a:lnTo>
                              <a:lnTo>
                                <a:pt x="337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464984E9" id="AutoShape 19" o:spid="_x0000_s1026" style="position:absolute;margin-left:72.25pt;margin-top:39.95pt;width:168.75pt;height:39.85pt;z-index:-166200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3375,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" path="m1056,l,,,797r1056,l1056,xm1635,l1066,r,797l1635,797,1635,xm2215,l1644,r,797l2215,797,2215,xm2794,l2225,r,797l2794,797,2794,xm3375,l2804,r,797l3375,797,3375,xe" stroked="f">
                <v:path arrowok="t" o:connecttype="custom" o:connectlocs="670560,507365;0,507365;0,1013460;670560,1013460;670560,507365;1038225,507365;676910,507365;676910,1013460;1038225,1013460;1038225,507365;1406525,507365;1043940,507365;1043940,1013460;1406525,1013460;1406525,507365;1774190,507365;1412875,507365;1412875,1013460;1774190,1013460;1774190,507365;2143125,507365;1780540,507365;1780540,1013460;2143125,1013460;2143125,507365" o:connectangles="0,0,0,0,0,0,0,0,0,0,0,0,0,0,0,0,0,0,0,0,0,0,0,0,0"/>
                <w10:wrap anchorx="page"/>
              </v:shape>
            </w:pict>
          </mc:Fallback>
        </mc:AlternateContent>
      </w:r>
      <w:r w:rsidR="00F36EAD">
        <w:rPr>
          <w:w w:val="95"/>
        </w:rPr>
        <w:t>The</w:t>
      </w:r>
      <w:r w:rsidR="00F36EAD">
        <w:rPr>
          <w:spacing w:val="-35"/>
          <w:w w:val="95"/>
        </w:rPr>
        <w:t xml:space="preserve"> </w:t>
      </w:r>
      <w:r w:rsidR="00F36EAD">
        <w:rPr>
          <w:w w:val="95"/>
        </w:rPr>
        <w:t>Course</w:t>
      </w:r>
      <w:r w:rsidR="00F36EAD">
        <w:rPr>
          <w:spacing w:val="-36"/>
          <w:w w:val="95"/>
        </w:rPr>
        <w:t xml:space="preserve"> </w:t>
      </w:r>
      <w:r w:rsidR="00F36EAD">
        <w:rPr>
          <w:w w:val="95"/>
        </w:rPr>
        <w:t>articulation</w:t>
      </w:r>
      <w:r w:rsidR="00F36EAD">
        <w:rPr>
          <w:spacing w:val="-36"/>
          <w:w w:val="95"/>
        </w:rPr>
        <w:t xml:space="preserve"> </w:t>
      </w:r>
      <w:r w:rsidR="00F36EAD">
        <w:rPr>
          <w:w w:val="95"/>
        </w:rPr>
        <w:t>matrix</w:t>
      </w:r>
      <w:r w:rsidR="00F36EAD">
        <w:rPr>
          <w:spacing w:val="-35"/>
          <w:w w:val="95"/>
        </w:rPr>
        <w:t xml:space="preserve"> </w:t>
      </w:r>
      <w:r w:rsidR="00F36EAD">
        <w:rPr>
          <w:w w:val="95"/>
        </w:rPr>
        <w:t>indicates</w:t>
      </w:r>
      <w:r w:rsidR="00F36EAD">
        <w:rPr>
          <w:spacing w:val="-35"/>
          <w:w w:val="95"/>
        </w:rPr>
        <w:t xml:space="preserve"> </w:t>
      </w:r>
      <w:r w:rsidR="00F36EAD">
        <w:rPr>
          <w:w w:val="95"/>
        </w:rPr>
        <w:t>the</w:t>
      </w:r>
      <w:r w:rsidR="00F36EAD">
        <w:rPr>
          <w:spacing w:val="-34"/>
          <w:w w:val="95"/>
        </w:rPr>
        <w:t xml:space="preserve"> </w:t>
      </w:r>
      <w:r w:rsidR="00F36EAD">
        <w:rPr>
          <w:w w:val="95"/>
        </w:rPr>
        <w:t>correlation</w:t>
      </w:r>
      <w:r w:rsidR="00F36EAD">
        <w:rPr>
          <w:spacing w:val="-36"/>
          <w:w w:val="95"/>
        </w:rPr>
        <w:t xml:space="preserve"> </w:t>
      </w:r>
      <w:r w:rsidR="00F36EAD">
        <w:rPr>
          <w:w w:val="95"/>
        </w:rPr>
        <w:t>between</w:t>
      </w:r>
      <w:r w:rsidR="00F36EAD">
        <w:rPr>
          <w:spacing w:val="-36"/>
          <w:w w:val="95"/>
        </w:rPr>
        <w:t xml:space="preserve"> </w:t>
      </w:r>
      <w:r w:rsidR="00F36EAD">
        <w:rPr>
          <w:w w:val="95"/>
        </w:rPr>
        <w:t>Course</w:t>
      </w:r>
      <w:r w:rsidR="00F36EAD">
        <w:rPr>
          <w:spacing w:val="-36"/>
          <w:w w:val="95"/>
        </w:rPr>
        <w:t xml:space="preserve"> </w:t>
      </w:r>
      <w:r w:rsidR="00F36EAD">
        <w:rPr>
          <w:w w:val="95"/>
        </w:rPr>
        <w:t>Outcomes</w:t>
      </w:r>
      <w:r w:rsidR="00F36EAD">
        <w:rPr>
          <w:spacing w:val="-36"/>
          <w:w w:val="95"/>
        </w:rPr>
        <w:t xml:space="preserve"> </w:t>
      </w:r>
      <w:r w:rsidR="00F36EAD">
        <w:rPr>
          <w:w w:val="95"/>
        </w:rPr>
        <w:t>and</w:t>
      </w:r>
      <w:r w:rsidR="00F36EAD">
        <w:rPr>
          <w:spacing w:val="-36"/>
          <w:w w:val="95"/>
        </w:rPr>
        <w:t xml:space="preserve"> </w:t>
      </w:r>
      <w:r w:rsidR="00F36EAD">
        <w:rPr>
          <w:w w:val="95"/>
        </w:rPr>
        <w:t xml:space="preserve">Program </w:t>
      </w:r>
      <w:r w:rsidR="00F36EAD">
        <w:t>Outcomes</w:t>
      </w:r>
      <w:r w:rsidR="00F36EAD">
        <w:rPr>
          <w:spacing w:val="-47"/>
        </w:rPr>
        <w:t xml:space="preserve"> </w:t>
      </w:r>
      <w:r w:rsidR="00F36EAD">
        <w:t>and</w:t>
      </w:r>
      <w:r w:rsidR="00F36EAD">
        <w:rPr>
          <w:spacing w:val="-46"/>
        </w:rPr>
        <w:t xml:space="preserve"> </w:t>
      </w:r>
      <w:r w:rsidR="00F36EAD">
        <w:t>their</w:t>
      </w:r>
      <w:r w:rsidR="00F36EAD">
        <w:rPr>
          <w:spacing w:val="-45"/>
        </w:rPr>
        <w:t xml:space="preserve"> </w:t>
      </w:r>
      <w:r w:rsidR="00F36EAD">
        <w:t>expected</w:t>
      </w:r>
      <w:r w:rsidR="00F36EAD">
        <w:rPr>
          <w:spacing w:val="-46"/>
        </w:rPr>
        <w:t xml:space="preserve"> </w:t>
      </w:r>
      <w:r w:rsidR="00F36EAD">
        <w:t>strength</w:t>
      </w:r>
      <w:r w:rsidR="00F36EAD">
        <w:rPr>
          <w:spacing w:val="-47"/>
        </w:rPr>
        <w:t xml:space="preserve"> </w:t>
      </w:r>
      <w:r w:rsidR="00F36EAD">
        <w:t>of</w:t>
      </w:r>
      <w:r w:rsidR="00F36EAD">
        <w:rPr>
          <w:spacing w:val="-47"/>
        </w:rPr>
        <w:t xml:space="preserve"> </w:t>
      </w:r>
      <w:r w:rsidR="00F36EAD">
        <w:t>mapping</w:t>
      </w:r>
      <w:r w:rsidR="00F36EAD">
        <w:rPr>
          <w:spacing w:val="-45"/>
        </w:rPr>
        <w:t xml:space="preserve"> </w:t>
      </w:r>
      <w:r w:rsidR="00F36EAD">
        <w:t>in</w:t>
      </w:r>
      <w:r w:rsidR="00F36EAD">
        <w:rPr>
          <w:spacing w:val="-47"/>
        </w:rPr>
        <w:t xml:space="preserve"> </w:t>
      </w:r>
      <w:r w:rsidR="00F36EAD">
        <w:t>three</w:t>
      </w:r>
      <w:r w:rsidR="00F36EAD">
        <w:rPr>
          <w:spacing w:val="-46"/>
        </w:rPr>
        <w:t xml:space="preserve"> </w:t>
      </w:r>
      <w:r w:rsidR="00F36EAD">
        <w:t>levels</w:t>
      </w:r>
      <w:r w:rsidR="00F36EAD">
        <w:rPr>
          <w:spacing w:val="-46"/>
        </w:rPr>
        <w:t xml:space="preserve"> </w:t>
      </w:r>
      <w:r w:rsidR="00F36EAD">
        <w:t>(low,</w:t>
      </w:r>
      <w:r w:rsidR="00F36EAD">
        <w:rPr>
          <w:spacing w:val="-47"/>
        </w:rPr>
        <w:t xml:space="preserve"> </w:t>
      </w:r>
      <w:r w:rsidR="00F36EAD">
        <w:t>medium,</w:t>
      </w:r>
      <w:r w:rsidR="00F36EAD">
        <w:rPr>
          <w:spacing w:val="-48"/>
        </w:rPr>
        <w:t xml:space="preserve"> </w:t>
      </w:r>
      <w:r w:rsidR="00F36EAD">
        <w:t>and</w:t>
      </w:r>
      <w:r w:rsidR="00F36EAD">
        <w:rPr>
          <w:spacing w:val="-45"/>
        </w:rPr>
        <w:t xml:space="preserve"> </w:t>
      </w:r>
      <w:r w:rsidR="00F36EAD">
        <w:t>high).</w:t>
      </w:r>
    </w:p>
    <w:p w14:paraId="7595B5EA" w14:textId="77777777" w:rsidR="002023ED" w:rsidRDefault="002023ED">
      <w:pPr>
        <w:pStyle w:val="BodyText"/>
        <w:spacing w:before="4"/>
        <w:rPr>
          <w:sz w:val="23"/>
        </w:rPr>
      </w:pPr>
    </w:p>
    <w:tbl>
      <w:tblPr>
        <w:tblW w:w="0" w:type="auto"/>
        <w:tblInd w:w="2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66"/>
        <w:gridCol w:w="579"/>
        <w:gridCol w:w="581"/>
        <w:gridCol w:w="579"/>
        <w:gridCol w:w="581"/>
        <w:gridCol w:w="583"/>
        <w:gridCol w:w="578"/>
        <w:gridCol w:w="578"/>
        <w:gridCol w:w="581"/>
        <w:gridCol w:w="578"/>
        <w:gridCol w:w="580"/>
        <w:gridCol w:w="580"/>
        <w:gridCol w:w="578"/>
        <w:gridCol w:w="577"/>
        <w:gridCol w:w="582"/>
      </w:tblGrid>
      <w:tr w:rsidR="002023ED" w14:paraId="5006ECA3" w14:textId="77777777">
        <w:trPr>
          <w:trHeight w:val="796"/>
        </w:trPr>
        <w:tc>
          <w:tcPr>
            <w:tcW w:w="1066" w:type="dxa"/>
          </w:tcPr>
          <w:p w14:paraId="0B70CADF" w14:textId="77777777" w:rsidR="002023ED" w:rsidRDefault="00F36EAD">
            <w:pPr>
              <w:pStyle w:val="TableParagraph"/>
              <w:spacing w:before="162"/>
              <w:ind w:left="369" w:hanging="94"/>
              <w:rPr>
                <w:b/>
                <w:sz w:val="20"/>
              </w:rPr>
            </w:pPr>
            <w:r>
              <w:rPr>
                <w:b/>
                <w:color w:val="000101"/>
                <w:w w:val="95"/>
                <w:sz w:val="20"/>
              </w:rPr>
              <w:t xml:space="preserve">COs#/ </w:t>
            </w:r>
            <w:r>
              <w:rPr>
                <w:b/>
                <w:color w:val="000101"/>
                <w:sz w:val="20"/>
              </w:rPr>
              <w:t>POs</w:t>
            </w:r>
          </w:p>
        </w:tc>
        <w:tc>
          <w:tcPr>
            <w:tcW w:w="579" w:type="dxa"/>
            <w:textDirection w:val="btLr"/>
          </w:tcPr>
          <w:p w14:paraId="0123800B" w14:textId="77777777" w:rsidR="002023ED" w:rsidRDefault="00F36EAD">
            <w:pPr>
              <w:pStyle w:val="TableParagraph"/>
              <w:spacing w:before="171"/>
              <w:ind w:left="225"/>
              <w:rPr>
                <w:b/>
                <w:sz w:val="20"/>
              </w:rPr>
            </w:pPr>
            <w:r>
              <w:rPr>
                <w:b/>
                <w:color w:val="000101"/>
                <w:sz w:val="20"/>
              </w:rPr>
              <w:t>PO1</w:t>
            </w:r>
          </w:p>
        </w:tc>
        <w:tc>
          <w:tcPr>
            <w:tcW w:w="581" w:type="dxa"/>
            <w:textDirection w:val="btLr"/>
          </w:tcPr>
          <w:p w14:paraId="49F3CDDC" w14:textId="77777777" w:rsidR="002023ED" w:rsidRDefault="00F36EAD">
            <w:pPr>
              <w:pStyle w:val="TableParagraph"/>
              <w:spacing w:before="171"/>
              <w:ind w:left="225"/>
              <w:rPr>
                <w:b/>
                <w:sz w:val="20"/>
              </w:rPr>
            </w:pPr>
            <w:r>
              <w:rPr>
                <w:b/>
                <w:color w:val="000101"/>
                <w:sz w:val="20"/>
              </w:rPr>
              <w:t>PO2</w:t>
            </w:r>
          </w:p>
        </w:tc>
        <w:tc>
          <w:tcPr>
            <w:tcW w:w="579" w:type="dxa"/>
            <w:textDirection w:val="btLr"/>
          </w:tcPr>
          <w:p w14:paraId="292D3CAD" w14:textId="77777777" w:rsidR="002023ED" w:rsidRDefault="00F36EAD">
            <w:pPr>
              <w:pStyle w:val="TableParagraph"/>
              <w:spacing w:before="171"/>
              <w:ind w:left="225"/>
              <w:rPr>
                <w:b/>
                <w:sz w:val="20"/>
              </w:rPr>
            </w:pPr>
            <w:r>
              <w:rPr>
                <w:b/>
                <w:color w:val="000101"/>
                <w:sz w:val="20"/>
              </w:rPr>
              <w:t>PO3</w:t>
            </w:r>
          </w:p>
        </w:tc>
        <w:tc>
          <w:tcPr>
            <w:tcW w:w="581" w:type="dxa"/>
            <w:textDirection w:val="btLr"/>
          </w:tcPr>
          <w:p w14:paraId="477D904A" w14:textId="77777777" w:rsidR="002023ED" w:rsidRDefault="00F36EAD">
            <w:pPr>
              <w:pStyle w:val="TableParagraph"/>
              <w:spacing w:before="173"/>
              <w:ind w:left="225"/>
              <w:rPr>
                <w:b/>
                <w:sz w:val="20"/>
              </w:rPr>
            </w:pPr>
            <w:r>
              <w:rPr>
                <w:b/>
                <w:color w:val="000101"/>
                <w:sz w:val="20"/>
              </w:rPr>
              <w:t>PO4</w:t>
            </w:r>
          </w:p>
        </w:tc>
        <w:tc>
          <w:tcPr>
            <w:tcW w:w="583" w:type="dxa"/>
            <w:textDirection w:val="btLr"/>
          </w:tcPr>
          <w:p w14:paraId="37153FC0" w14:textId="77777777" w:rsidR="002023ED" w:rsidRDefault="00F36EAD">
            <w:pPr>
              <w:pStyle w:val="TableParagraph"/>
              <w:spacing w:before="173"/>
              <w:ind w:left="225"/>
              <w:rPr>
                <w:b/>
                <w:sz w:val="20"/>
              </w:rPr>
            </w:pPr>
            <w:r>
              <w:rPr>
                <w:b/>
                <w:color w:val="000101"/>
                <w:sz w:val="20"/>
              </w:rPr>
              <w:t>PO5</w:t>
            </w:r>
          </w:p>
        </w:tc>
        <w:tc>
          <w:tcPr>
            <w:tcW w:w="578" w:type="dxa"/>
            <w:textDirection w:val="btLr"/>
          </w:tcPr>
          <w:p w14:paraId="453B6C8F" w14:textId="77777777" w:rsidR="002023ED" w:rsidRDefault="00F36EAD">
            <w:pPr>
              <w:pStyle w:val="TableParagraph"/>
              <w:spacing w:before="170"/>
              <w:ind w:left="225"/>
              <w:rPr>
                <w:b/>
                <w:sz w:val="20"/>
              </w:rPr>
            </w:pPr>
            <w:r>
              <w:rPr>
                <w:b/>
                <w:color w:val="000101"/>
                <w:sz w:val="20"/>
              </w:rPr>
              <w:t>PO6</w:t>
            </w:r>
          </w:p>
        </w:tc>
        <w:tc>
          <w:tcPr>
            <w:tcW w:w="578" w:type="dxa"/>
            <w:textDirection w:val="btLr"/>
          </w:tcPr>
          <w:p w14:paraId="13C0928D" w14:textId="77777777" w:rsidR="002023ED" w:rsidRDefault="00F36EAD">
            <w:pPr>
              <w:pStyle w:val="TableParagraph"/>
              <w:spacing w:before="171"/>
              <w:ind w:left="225"/>
              <w:rPr>
                <w:b/>
                <w:sz w:val="20"/>
              </w:rPr>
            </w:pPr>
            <w:r>
              <w:rPr>
                <w:b/>
                <w:color w:val="000101"/>
                <w:sz w:val="20"/>
              </w:rPr>
              <w:t>PO7</w:t>
            </w:r>
          </w:p>
        </w:tc>
        <w:tc>
          <w:tcPr>
            <w:tcW w:w="581" w:type="dxa"/>
            <w:textDirection w:val="btLr"/>
          </w:tcPr>
          <w:p w14:paraId="5DC2F493" w14:textId="77777777" w:rsidR="002023ED" w:rsidRDefault="00F36EAD">
            <w:pPr>
              <w:pStyle w:val="TableParagraph"/>
              <w:spacing w:before="172"/>
              <w:ind w:left="225"/>
              <w:rPr>
                <w:b/>
                <w:sz w:val="20"/>
              </w:rPr>
            </w:pPr>
            <w:r>
              <w:rPr>
                <w:b/>
                <w:color w:val="000101"/>
                <w:sz w:val="20"/>
              </w:rPr>
              <w:t>PO8</w:t>
            </w:r>
          </w:p>
        </w:tc>
        <w:tc>
          <w:tcPr>
            <w:tcW w:w="578" w:type="dxa"/>
            <w:textDirection w:val="btLr"/>
          </w:tcPr>
          <w:p w14:paraId="1B2DA4F0" w14:textId="77777777" w:rsidR="002023ED" w:rsidRDefault="00F36EAD">
            <w:pPr>
              <w:pStyle w:val="TableParagraph"/>
              <w:spacing w:before="171"/>
              <w:ind w:left="225"/>
              <w:rPr>
                <w:b/>
                <w:sz w:val="20"/>
              </w:rPr>
            </w:pPr>
            <w:r>
              <w:rPr>
                <w:b/>
                <w:color w:val="000101"/>
                <w:sz w:val="20"/>
              </w:rPr>
              <w:t>PO9</w:t>
            </w:r>
          </w:p>
        </w:tc>
        <w:tc>
          <w:tcPr>
            <w:tcW w:w="580" w:type="dxa"/>
            <w:textDirection w:val="btLr"/>
          </w:tcPr>
          <w:p w14:paraId="411D567E" w14:textId="77777777" w:rsidR="002023ED" w:rsidRDefault="00F36EAD">
            <w:pPr>
              <w:pStyle w:val="TableParagraph"/>
              <w:spacing w:before="174"/>
              <w:ind w:left="172"/>
              <w:rPr>
                <w:b/>
                <w:sz w:val="20"/>
              </w:rPr>
            </w:pPr>
            <w:r>
              <w:rPr>
                <w:b/>
                <w:color w:val="000101"/>
                <w:sz w:val="20"/>
              </w:rPr>
              <w:t>PO10</w:t>
            </w:r>
          </w:p>
        </w:tc>
        <w:tc>
          <w:tcPr>
            <w:tcW w:w="580" w:type="dxa"/>
            <w:textDirection w:val="btLr"/>
          </w:tcPr>
          <w:p w14:paraId="1D8BE84E" w14:textId="77777777" w:rsidR="002023ED" w:rsidRDefault="00F36EAD">
            <w:pPr>
              <w:pStyle w:val="TableParagraph"/>
              <w:spacing w:before="173"/>
              <w:ind w:left="172"/>
              <w:rPr>
                <w:b/>
                <w:sz w:val="20"/>
              </w:rPr>
            </w:pPr>
            <w:r>
              <w:rPr>
                <w:b/>
                <w:color w:val="000101"/>
                <w:sz w:val="20"/>
              </w:rPr>
              <w:t>PO11</w:t>
            </w:r>
          </w:p>
        </w:tc>
        <w:tc>
          <w:tcPr>
            <w:tcW w:w="578" w:type="dxa"/>
            <w:textDirection w:val="btLr"/>
          </w:tcPr>
          <w:p w14:paraId="1B5BCB95" w14:textId="77777777" w:rsidR="002023ED" w:rsidRDefault="00F36EAD">
            <w:pPr>
              <w:pStyle w:val="TableParagraph"/>
              <w:spacing w:before="173"/>
              <w:ind w:left="172"/>
              <w:rPr>
                <w:b/>
                <w:sz w:val="20"/>
              </w:rPr>
            </w:pPr>
            <w:r>
              <w:rPr>
                <w:b/>
                <w:color w:val="000101"/>
                <w:sz w:val="20"/>
              </w:rPr>
              <w:t>PO12</w:t>
            </w:r>
          </w:p>
        </w:tc>
        <w:tc>
          <w:tcPr>
            <w:tcW w:w="577" w:type="dxa"/>
            <w:textDirection w:val="btLr"/>
          </w:tcPr>
          <w:p w14:paraId="2B9DE567" w14:textId="77777777" w:rsidR="002023ED" w:rsidRDefault="00F36EAD">
            <w:pPr>
              <w:pStyle w:val="TableParagraph"/>
              <w:spacing w:before="174"/>
              <w:ind w:left="172"/>
              <w:rPr>
                <w:b/>
                <w:sz w:val="20"/>
              </w:rPr>
            </w:pPr>
            <w:r>
              <w:rPr>
                <w:b/>
                <w:color w:val="000101"/>
                <w:sz w:val="20"/>
              </w:rPr>
              <w:t>PSO1</w:t>
            </w:r>
          </w:p>
        </w:tc>
        <w:tc>
          <w:tcPr>
            <w:tcW w:w="582" w:type="dxa"/>
            <w:textDirection w:val="btLr"/>
          </w:tcPr>
          <w:p w14:paraId="637664D3" w14:textId="77777777" w:rsidR="002023ED" w:rsidRDefault="00F36EAD">
            <w:pPr>
              <w:pStyle w:val="TableParagraph"/>
              <w:spacing w:before="178"/>
              <w:ind w:left="172"/>
              <w:rPr>
                <w:b/>
                <w:sz w:val="20"/>
              </w:rPr>
            </w:pPr>
            <w:r>
              <w:rPr>
                <w:b/>
                <w:color w:val="000101"/>
                <w:sz w:val="20"/>
              </w:rPr>
              <w:t>PSO2</w:t>
            </w:r>
          </w:p>
        </w:tc>
      </w:tr>
      <w:tr w:rsidR="002E5565" w14:paraId="09C068B9" w14:textId="77777777">
        <w:trPr>
          <w:trHeight w:val="458"/>
        </w:trPr>
        <w:tc>
          <w:tcPr>
            <w:tcW w:w="1066" w:type="dxa"/>
          </w:tcPr>
          <w:p w14:paraId="34B0F7F7" w14:textId="56A5FC54" w:rsidR="002E5565" w:rsidRPr="002E5565" w:rsidRDefault="00623588" w:rsidP="002E5565">
            <w:pPr>
              <w:pStyle w:val="TableParagraph"/>
              <w:rPr>
                <w:rFonts w:ascii="Times New Roman" w:eastAsia="Calibri" w:hAnsi="Times New Roman"/>
                <w:bCs/>
                <w:color w:val="0070C0"/>
                <w:sz w:val="24"/>
                <w:szCs w:val="24"/>
              </w:rPr>
            </w:pPr>
            <w:r>
              <w:rPr>
                <w:rFonts w:ascii="Times New Roman" w:eastAsia="Calibri" w:hAnsi="Times New Roman"/>
                <w:bCs/>
                <w:color w:val="0070C0"/>
                <w:sz w:val="24"/>
                <w:szCs w:val="24"/>
              </w:rPr>
              <w:t>CO</w:t>
            </w:r>
            <w:r w:rsidR="002E5565" w:rsidRPr="002E5565">
              <w:rPr>
                <w:rFonts w:ascii="Times New Roman" w:eastAsia="Calibri" w:hAnsi="Times New Roman"/>
                <w:bCs/>
                <w:color w:val="0070C0"/>
                <w:sz w:val="24"/>
                <w:szCs w:val="24"/>
              </w:rPr>
              <w:t>1</w:t>
            </w:r>
          </w:p>
        </w:tc>
        <w:tc>
          <w:tcPr>
            <w:tcW w:w="579" w:type="dxa"/>
          </w:tcPr>
          <w:p w14:paraId="042594E7" w14:textId="70329920" w:rsidR="002E5565" w:rsidRDefault="002E5565" w:rsidP="002E5565">
            <w:pPr>
              <w:pStyle w:val="TableParagraph"/>
              <w:rPr>
                <w:rFonts w:ascii="Times New Roman"/>
              </w:rPr>
            </w:pPr>
            <w:r w:rsidRPr="00404BEB">
              <w:rPr>
                <w:rFonts w:ascii="Times New Roman" w:eastAsia="Calibri" w:hAnsi="Times New Roman"/>
                <w:bCs/>
                <w:color w:val="0070C0"/>
                <w:sz w:val="24"/>
                <w:szCs w:val="24"/>
              </w:rPr>
              <w:t>3</w:t>
            </w:r>
          </w:p>
        </w:tc>
        <w:tc>
          <w:tcPr>
            <w:tcW w:w="581" w:type="dxa"/>
          </w:tcPr>
          <w:p w14:paraId="30CE110D" w14:textId="602957AF" w:rsidR="002E5565" w:rsidRDefault="002E5565" w:rsidP="002E5565">
            <w:pPr>
              <w:pStyle w:val="TableParagraph"/>
              <w:rPr>
                <w:rFonts w:ascii="Times New Roman"/>
              </w:rPr>
            </w:pPr>
            <w:r>
              <w:rPr>
                <w:rFonts w:ascii="Times New Roman" w:eastAsia="Calibri" w:hAnsi="Times New Roman"/>
                <w:bCs/>
                <w:color w:val="0070C0"/>
                <w:sz w:val="24"/>
                <w:szCs w:val="24"/>
              </w:rPr>
              <w:t>3</w:t>
            </w:r>
          </w:p>
        </w:tc>
        <w:tc>
          <w:tcPr>
            <w:tcW w:w="579" w:type="dxa"/>
          </w:tcPr>
          <w:p w14:paraId="6C70DCDD" w14:textId="2D15C68B" w:rsidR="002E5565" w:rsidRDefault="002E5565" w:rsidP="002E5565">
            <w:pPr>
              <w:pStyle w:val="TableParagraph"/>
              <w:rPr>
                <w:rFonts w:ascii="Times New Roman"/>
              </w:rPr>
            </w:pPr>
            <w:r>
              <w:rPr>
                <w:rFonts w:ascii="Times New Roman" w:eastAsia="Calibri" w:hAnsi="Times New Roman"/>
                <w:bCs/>
                <w:color w:val="0070C0"/>
                <w:sz w:val="24"/>
                <w:szCs w:val="24"/>
              </w:rPr>
              <w:t>1</w:t>
            </w:r>
          </w:p>
        </w:tc>
        <w:tc>
          <w:tcPr>
            <w:tcW w:w="581" w:type="dxa"/>
          </w:tcPr>
          <w:p w14:paraId="40D5EC84" w14:textId="376E808A" w:rsidR="002E5565" w:rsidRDefault="002E5565" w:rsidP="002E5565">
            <w:pPr>
              <w:pStyle w:val="TableParagraph"/>
              <w:rPr>
                <w:rFonts w:ascii="Times New Roman"/>
              </w:rPr>
            </w:pPr>
            <w:r>
              <w:rPr>
                <w:rFonts w:ascii="Times New Roman" w:eastAsia="Calibri" w:hAnsi="Times New Roman"/>
                <w:bCs/>
                <w:color w:val="0070C0"/>
                <w:sz w:val="24"/>
                <w:szCs w:val="24"/>
              </w:rPr>
              <w:t>1</w:t>
            </w:r>
          </w:p>
        </w:tc>
        <w:tc>
          <w:tcPr>
            <w:tcW w:w="583" w:type="dxa"/>
          </w:tcPr>
          <w:p w14:paraId="69DF62E3" w14:textId="77777777" w:rsidR="002E5565" w:rsidRDefault="002E5565" w:rsidP="002E5565">
            <w:pPr>
              <w:pStyle w:val="TableParagraph"/>
              <w:rPr>
                <w:rFonts w:ascii="Times New Roman"/>
              </w:rPr>
            </w:pPr>
          </w:p>
        </w:tc>
        <w:tc>
          <w:tcPr>
            <w:tcW w:w="578" w:type="dxa"/>
          </w:tcPr>
          <w:p w14:paraId="39E17DA0" w14:textId="77777777" w:rsidR="002E5565" w:rsidRDefault="002E5565" w:rsidP="002E5565">
            <w:pPr>
              <w:pStyle w:val="TableParagraph"/>
              <w:rPr>
                <w:rFonts w:ascii="Times New Roman"/>
              </w:rPr>
            </w:pPr>
          </w:p>
        </w:tc>
        <w:tc>
          <w:tcPr>
            <w:tcW w:w="578" w:type="dxa"/>
          </w:tcPr>
          <w:p w14:paraId="1A9D30D4" w14:textId="77777777" w:rsidR="002E5565" w:rsidRDefault="002E5565" w:rsidP="002E5565">
            <w:pPr>
              <w:pStyle w:val="TableParagraph"/>
              <w:rPr>
                <w:rFonts w:ascii="Times New Roman"/>
              </w:rPr>
            </w:pPr>
          </w:p>
        </w:tc>
        <w:tc>
          <w:tcPr>
            <w:tcW w:w="581" w:type="dxa"/>
          </w:tcPr>
          <w:p w14:paraId="1B66F65B" w14:textId="77777777" w:rsidR="002E5565" w:rsidRDefault="002E5565" w:rsidP="002E5565">
            <w:pPr>
              <w:pStyle w:val="TableParagraph"/>
              <w:rPr>
                <w:rFonts w:ascii="Times New Roman"/>
              </w:rPr>
            </w:pPr>
          </w:p>
        </w:tc>
        <w:tc>
          <w:tcPr>
            <w:tcW w:w="578" w:type="dxa"/>
          </w:tcPr>
          <w:p w14:paraId="5805C385" w14:textId="77777777" w:rsidR="002E5565" w:rsidRDefault="002E5565" w:rsidP="002E5565">
            <w:pPr>
              <w:pStyle w:val="TableParagraph"/>
              <w:rPr>
                <w:rFonts w:ascii="Times New Roman"/>
              </w:rPr>
            </w:pPr>
          </w:p>
        </w:tc>
        <w:tc>
          <w:tcPr>
            <w:tcW w:w="580" w:type="dxa"/>
          </w:tcPr>
          <w:p w14:paraId="702AA393" w14:textId="77777777" w:rsidR="002E5565" w:rsidRDefault="002E5565" w:rsidP="002E5565">
            <w:pPr>
              <w:pStyle w:val="TableParagraph"/>
              <w:rPr>
                <w:rFonts w:ascii="Times New Roman"/>
              </w:rPr>
            </w:pPr>
          </w:p>
        </w:tc>
        <w:tc>
          <w:tcPr>
            <w:tcW w:w="580" w:type="dxa"/>
          </w:tcPr>
          <w:p w14:paraId="2ED22B93" w14:textId="77777777" w:rsidR="002E5565" w:rsidRDefault="002E5565" w:rsidP="002E5565">
            <w:pPr>
              <w:pStyle w:val="TableParagraph"/>
              <w:rPr>
                <w:rFonts w:ascii="Times New Roman"/>
              </w:rPr>
            </w:pPr>
          </w:p>
        </w:tc>
        <w:tc>
          <w:tcPr>
            <w:tcW w:w="578" w:type="dxa"/>
          </w:tcPr>
          <w:p w14:paraId="4FDE72E7" w14:textId="77777777" w:rsidR="002E5565" w:rsidRDefault="002E5565" w:rsidP="002E5565">
            <w:pPr>
              <w:pStyle w:val="TableParagraph"/>
              <w:rPr>
                <w:rFonts w:ascii="Times New Roman"/>
              </w:rPr>
            </w:pPr>
          </w:p>
        </w:tc>
        <w:tc>
          <w:tcPr>
            <w:tcW w:w="577" w:type="dxa"/>
          </w:tcPr>
          <w:p w14:paraId="23EAF338" w14:textId="2545F0E5" w:rsidR="002E5565" w:rsidRDefault="002E5565" w:rsidP="002E5565">
            <w:pPr>
              <w:pStyle w:val="TableParagraph"/>
              <w:rPr>
                <w:rFonts w:ascii="Times New Roman"/>
              </w:rPr>
            </w:pPr>
            <w:r>
              <w:rPr>
                <w:rFonts w:ascii="Times New Roman" w:eastAsia="Calibri" w:hAnsi="Times New Roman"/>
                <w:bCs/>
                <w:color w:val="0070C0"/>
                <w:sz w:val="24"/>
                <w:szCs w:val="24"/>
              </w:rPr>
              <w:t>2</w:t>
            </w:r>
          </w:p>
        </w:tc>
        <w:tc>
          <w:tcPr>
            <w:tcW w:w="582" w:type="dxa"/>
          </w:tcPr>
          <w:p w14:paraId="07816305" w14:textId="073754F7" w:rsidR="002E5565" w:rsidRDefault="002E5565" w:rsidP="002E5565">
            <w:pPr>
              <w:pStyle w:val="TableParagraph"/>
              <w:rPr>
                <w:rFonts w:ascii="Times New Roman"/>
              </w:rPr>
            </w:pPr>
            <w:r>
              <w:rPr>
                <w:rFonts w:ascii="Times New Roman" w:eastAsia="Calibri" w:hAnsi="Times New Roman"/>
                <w:bCs/>
                <w:color w:val="0070C0"/>
                <w:sz w:val="24"/>
                <w:szCs w:val="24"/>
              </w:rPr>
              <w:t>2</w:t>
            </w:r>
          </w:p>
        </w:tc>
      </w:tr>
      <w:tr w:rsidR="002E5565" w14:paraId="10045211" w14:textId="77777777">
        <w:trPr>
          <w:trHeight w:val="461"/>
        </w:trPr>
        <w:tc>
          <w:tcPr>
            <w:tcW w:w="1066" w:type="dxa"/>
          </w:tcPr>
          <w:p w14:paraId="357E33A2" w14:textId="63457054" w:rsidR="002E5565" w:rsidRPr="002E5565" w:rsidRDefault="00623588" w:rsidP="002E5565">
            <w:pPr>
              <w:pStyle w:val="TableParagraph"/>
              <w:rPr>
                <w:rFonts w:ascii="Times New Roman" w:eastAsia="Calibri" w:hAnsi="Times New Roman"/>
                <w:bCs/>
                <w:color w:val="0070C0"/>
                <w:sz w:val="24"/>
                <w:szCs w:val="24"/>
              </w:rPr>
            </w:pPr>
            <w:r>
              <w:rPr>
                <w:rFonts w:ascii="Times New Roman" w:eastAsia="Calibri" w:hAnsi="Times New Roman"/>
                <w:bCs/>
                <w:color w:val="0070C0"/>
                <w:sz w:val="24"/>
                <w:szCs w:val="24"/>
              </w:rPr>
              <w:t>CO</w:t>
            </w:r>
            <w:r w:rsidR="002E5565" w:rsidRPr="002E5565">
              <w:rPr>
                <w:rFonts w:ascii="Times New Roman" w:eastAsia="Calibri" w:hAnsi="Times New Roman"/>
                <w:bCs/>
                <w:color w:val="0070C0"/>
                <w:sz w:val="24"/>
                <w:szCs w:val="24"/>
              </w:rPr>
              <w:t>2</w:t>
            </w:r>
          </w:p>
        </w:tc>
        <w:tc>
          <w:tcPr>
            <w:tcW w:w="579" w:type="dxa"/>
          </w:tcPr>
          <w:p w14:paraId="458FB10E" w14:textId="0D306D04" w:rsidR="002E5565" w:rsidRDefault="002E5565" w:rsidP="002E5565">
            <w:pPr>
              <w:pStyle w:val="TableParagraph"/>
              <w:rPr>
                <w:rFonts w:ascii="Times New Roman"/>
              </w:rPr>
            </w:pPr>
            <w:r>
              <w:rPr>
                <w:rFonts w:ascii="Times New Roman" w:eastAsia="Calibri" w:hAnsi="Times New Roman"/>
                <w:bCs/>
                <w:color w:val="0070C0"/>
                <w:sz w:val="24"/>
                <w:szCs w:val="24"/>
              </w:rPr>
              <w:t>3</w:t>
            </w:r>
          </w:p>
        </w:tc>
        <w:tc>
          <w:tcPr>
            <w:tcW w:w="581" w:type="dxa"/>
          </w:tcPr>
          <w:p w14:paraId="348852CF" w14:textId="15D2E256" w:rsidR="002E5565" w:rsidRDefault="002E5565" w:rsidP="002E5565">
            <w:pPr>
              <w:pStyle w:val="TableParagraph"/>
              <w:rPr>
                <w:rFonts w:ascii="Times New Roman"/>
              </w:rPr>
            </w:pPr>
            <w:r>
              <w:rPr>
                <w:rFonts w:ascii="Times New Roman" w:eastAsia="Calibri" w:hAnsi="Times New Roman"/>
                <w:bCs/>
                <w:color w:val="0070C0"/>
                <w:sz w:val="24"/>
                <w:szCs w:val="24"/>
              </w:rPr>
              <w:t>3</w:t>
            </w:r>
          </w:p>
        </w:tc>
        <w:tc>
          <w:tcPr>
            <w:tcW w:w="579" w:type="dxa"/>
          </w:tcPr>
          <w:p w14:paraId="6CDD982D" w14:textId="5641B357" w:rsidR="002E5565" w:rsidRDefault="002E5565" w:rsidP="002E5565">
            <w:pPr>
              <w:pStyle w:val="TableParagraph"/>
              <w:rPr>
                <w:rFonts w:ascii="Times New Roman"/>
              </w:rPr>
            </w:pPr>
            <w:r>
              <w:rPr>
                <w:rFonts w:ascii="Times New Roman" w:eastAsia="Calibri" w:hAnsi="Times New Roman"/>
                <w:bCs/>
                <w:color w:val="0070C0"/>
                <w:sz w:val="24"/>
                <w:szCs w:val="24"/>
              </w:rPr>
              <w:t>1</w:t>
            </w:r>
          </w:p>
        </w:tc>
        <w:tc>
          <w:tcPr>
            <w:tcW w:w="581" w:type="dxa"/>
          </w:tcPr>
          <w:p w14:paraId="0C23F368" w14:textId="3189EFFE" w:rsidR="002E5565" w:rsidRDefault="002E5565" w:rsidP="002E5565">
            <w:pPr>
              <w:pStyle w:val="TableParagraph"/>
              <w:rPr>
                <w:rFonts w:ascii="Times New Roman"/>
              </w:rPr>
            </w:pPr>
            <w:r>
              <w:rPr>
                <w:rFonts w:ascii="Times New Roman" w:eastAsia="Calibri" w:hAnsi="Times New Roman"/>
                <w:bCs/>
                <w:color w:val="0070C0"/>
                <w:sz w:val="24"/>
                <w:szCs w:val="24"/>
              </w:rPr>
              <w:t>1</w:t>
            </w:r>
          </w:p>
        </w:tc>
        <w:tc>
          <w:tcPr>
            <w:tcW w:w="583" w:type="dxa"/>
          </w:tcPr>
          <w:p w14:paraId="5A3D9666" w14:textId="77777777" w:rsidR="002E5565" w:rsidRDefault="002E5565" w:rsidP="002E5565">
            <w:pPr>
              <w:pStyle w:val="TableParagraph"/>
              <w:rPr>
                <w:rFonts w:ascii="Times New Roman"/>
              </w:rPr>
            </w:pPr>
          </w:p>
        </w:tc>
        <w:tc>
          <w:tcPr>
            <w:tcW w:w="578" w:type="dxa"/>
          </w:tcPr>
          <w:p w14:paraId="07BFBB0C" w14:textId="77777777" w:rsidR="002E5565" w:rsidRDefault="002E5565" w:rsidP="002E5565">
            <w:pPr>
              <w:pStyle w:val="TableParagraph"/>
              <w:rPr>
                <w:rFonts w:ascii="Times New Roman"/>
              </w:rPr>
            </w:pPr>
          </w:p>
        </w:tc>
        <w:tc>
          <w:tcPr>
            <w:tcW w:w="578" w:type="dxa"/>
          </w:tcPr>
          <w:p w14:paraId="617775BA" w14:textId="77777777" w:rsidR="002E5565" w:rsidRDefault="002E5565" w:rsidP="002E5565">
            <w:pPr>
              <w:pStyle w:val="TableParagraph"/>
              <w:rPr>
                <w:rFonts w:ascii="Times New Roman"/>
              </w:rPr>
            </w:pPr>
          </w:p>
        </w:tc>
        <w:tc>
          <w:tcPr>
            <w:tcW w:w="581" w:type="dxa"/>
          </w:tcPr>
          <w:p w14:paraId="3EEC4D84" w14:textId="77777777" w:rsidR="002E5565" w:rsidRDefault="002E5565" w:rsidP="002E5565">
            <w:pPr>
              <w:pStyle w:val="TableParagraph"/>
              <w:rPr>
                <w:rFonts w:ascii="Times New Roman"/>
              </w:rPr>
            </w:pPr>
          </w:p>
        </w:tc>
        <w:tc>
          <w:tcPr>
            <w:tcW w:w="578" w:type="dxa"/>
          </w:tcPr>
          <w:p w14:paraId="0A669ED8" w14:textId="77777777" w:rsidR="002E5565" w:rsidRDefault="002E5565" w:rsidP="002E5565">
            <w:pPr>
              <w:pStyle w:val="TableParagraph"/>
              <w:rPr>
                <w:rFonts w:ascii="Times New Roman"/>
              </w:rPr>
            </w:pPr>
          </w:p>
        </w:tc>
        <w:tc>
          <w:tcPr>
            <w:tcW w:w="580" w:type="dxa"/>
          </w:tcPr>
          <w:p w14:paraId="1DE86870" w14:textId="77777777" w:rsidR="002E5565" w:rsidRDefault="002E5565" w:rsidP="002E5565">
            <w:pPr>
              <w:pStyle w:val="TableParagraph"/>
              <w:rPr>
                <w:rFonts w:ascii="Times New Roman"/>
              </w:rPr>
            </w:pPr>
          </w:p>
        </w:tc>
        <w:tc>
          <w:tcPr>
            <w:tcW w:w="580" w:type="dxa"/>
          </w:tcPr>
          <w:p w14:paraId="77FB4B5A" w14:textId="77777777" w:rsidR="002E5565" w:rsidRDefault="002E5565" w:rsidP="002E5565">
            <w:pPr>
              <w:pStyle w:val="TableParagraph"/>
              <w:rPr>
                <w:rFonts w:ascii="Times New Roman"/>
              </w:rPr>
            </w:pPr>
          </w:p>
        </w:tc>
        <w:tc>
          <w:tcPr>
            <w:tcW w:w="578" w:type="dxa"/>
          </w:tcPr>
          <w:p w14:paraId="7E86C483" w14:textId="77777777" w:rsidR="002E5565" w:rsidRDefault="002E5565" w:rsidP="002E5565">
            <w:pPr>
              <w:pStyle w:val="TableParagraph"/>
              <w:rPr>
                <w:rFonts w:ascii="Times New Roman"/>
              </w:rPr>
            </w:pPr>
          </w:p>
        </w:tc>
        <w:tc>
          <w:tcPr>
            <w:tcW w:w="577" w:type="dxa"/>
          </w:tcPr>
          <w:p w14:paraId="132DC982" w14:textId="13C89F85" w:rsidR="002E5565" w:rsidRDefault="002E5565" w:rsidP="002E5565">
            <w:pPr>
              <w:pStyle w:val="TableParagraph"/>
              <w:rPr>
                <w:rFonts w:ascii="Times New Roman"/>
              </w:rPr>
            </w:pPr>
            <w:r>
              <w:rPr>
                <w:rFonts w:ascii="Times New Roman" w:eastAsia="Calibri" w:hAnsi="Times New Roman"/>
                <w:bCs/>
                <w:color w:val="0070C0"/>
                <w:sz w:val="24"/>
                <w:szCs w:val="24"/>
              </w:rPr>
              <w:t>2</w:t>
            </w:r>
          </w:p>
        </w:tc>
        <w:tc>
          <w:tcPr>
            <w:tcW w:w="582" w:type="dxa"/>
          </w:tcPr>
          <w:p w14:paraId="5E9833B3" w14:textId="129C664B" w:rsidR="002E5565" w:rsidRDefault="002E5565" w:rsidP="002E5565">
            <w:pPr>
              <w:pStyle w:val="TableParagraph"/>
              <w:rPr>
                <w:rFonts w:ascii="Times New Roman"/>
              </w:rPr>
            </w:pPr>
            <w:r>
              <w:rPr>
                <w:rFonts w:ascii="Times New Roman" w:eastAsia="Calibri" w:hAnsi="Times New Roman"/>
                <w:bCs/>
                <w:color w:val="0070C0"/>
                <w:sz w:val="24"/>
                <w:szCs w:val="24"/>
              </w:rPr>
              <w:t>1</w:t>
            </w:r>
          </w:p>
        </w:tc>
      </w:tr>
      <w:tr w:rsidR="002E5565" w14:paraId="743D1D2A" w14:textId="77777777">
        <w:trPr>
          <w:trHeight w:val="460"/>
        </w:trPr>
        <w:tc>
          <w:tcPr>
            <w:tcW w:w="1066" w:type="dxa"/>
          </w:tcPr>
          <w:p w14:paraId="10CD0935" w14:textId="3C8F8780" w:rsidR="002E5565" w:rsidRPr="002E5565" w:rsidRDefault="00623588" w:rsidP="002E5565">
            <w:pPr>
              <w:pStyle w:val="TableParagraph"/>
              <w:rPr>
                <w:rFonts w:ascii="Times New Roman" w:eastAsia="Calibri" w:hAnsi="Times New Roman"/>
                <w:bCs/>
                <w:color w:val="0070C0"/>
                <w:sz w:val="24"/>
                <w:szCs w:val="24"/>
              </w:rPr>
            </w:pPr>
            <w:r>
              <w:rPr>
                <w:rFonts w:ascii="Times New Roman" w:eastAsia="Calibri" w:hAnsi="Times New Roman"/>
                <w:bCs/>
                <w:color w:val="0070C0"/>
                <w:sz w:val="24"/>
                <w:szCs w:val="24"/>
              </w:rPr>
              <w:t>CO</w:t>
            </w:r>
            <w:r w:rsidR="002E5565" w:rsidRPr="002E5565">
              <w:rPr>
                <w:rFonts w:ascii="Times New Roman" w:eastAsia="Calibri" w:hAnsi="Times New Roman"/>
                <w:bCs/>
                <w:color w:val="0070C0"/>
                <w:sz w:val="24"/>
                <w:szCs w:val="24"/>
              </w:rPr>
              <w:t>3</w:t>
            </w:r>
          </w:p>
        </w:tc>
        <w:tc>
          <w:tcPr>
            <w:tcW w:w="579" w:type="dxa"/>
          </w:tcPr>
          <w:p w14:paraId="24E6DE1E" w14:textId="30FED513" w:rsidR="002E5565" w:rsidRDefault="002E5565" w:rsidP="002E5565">
            <w:pPr>
              <w:pStyle w:val="TableParagraph"/>
              <w:rPr>
                <w:rFonts w:ascii="Times New Roman"/>
              </w:rPr>
            </w:pPr>
            <w:r>
              <w:rPr>
                <w:rFonts w:ascii="Times New Roman" w:eastAsia="Calibri" w:hAnsi="Times New Roman"/>
                <w:bCs/>
                <w:color w:val="0070C0"/>
                <w:sz w:val="24"/>
                <w:szCs w:val="24"/>
              </w:rPr>
              <w:t>3</w:t>
            </w:r>
          </w:p>
        </w:tc>
        <w:tc>
          <w:tcPr>
            <w:tcW w:w="581" w:type="dxa"/>
          </w:tcPr>
          <w:p w14:paraId="47E3F0A7" w14:textId="3B410F9F" w:rsidR="002E5565" w:rsidRDefault="002E5565" w:rsidP="002E5565">
            <w:pPr>
              <w:pStyle w:val="TableParagraph"/>
              <w:rPr>
                <w:rFonts w:ascii="Times New Roman"/>
              </w:rPr>
            </w:pPr>
            <w:r>
              <w:rPr>
                <w:rFonts w:ascii="Times New Roman" w:eastAsia="Calibri" w:hAnsi="Times New Roman"/>
                <w:bCs/>
                <w:color w:val="0070C0"/>
                <w:sz w:val="24"/>
                <w:szCs w:val="24"/>
              </w:rPr>
              <w:t>2</w:t>
            </w:r>
          </w:p>
        </w:tc>
        <w:tc>
          <w:tcPr>
            <w:tcW w:w="579" w:type="dxa"/>
          </w:tcPr>
          <w:p w14:paraId="0E9402A6" w14:textId="4A0118CF" w:rsidR="002E5565" w:rsidRDefault="002E5565" w:rsidP="002E5565">
            <w:pPr>
              <w:pStyle w:val="TableParagraph"/>
              <w:rPr>
                <w:rFonts w:ascii="Times New Roman"/>
              </w:rPr>
            </w:pPr>
            <w:r>
              <w:rPr>
                <w:rFonts w:ascii="Times New Roman" w:eastAsia="Calibri" w:hAnsi="Times New Roman"/>
                <w:bCs/>
                <w:color w:val="0070C0"/>
                <w:sz w:val="24"/>
                <w:szCs w:val="24"/>
              </w:rPr>
              <w:t>1</w:t>
            </w:r>
          </w:p>
        </w:tc>
        <w:tc>
          <w:tcPr>
            <w:tcW w:w="581" w:type="dxa"/>
          </w:tcPr>
          <w:p w14:paraId="5F3654D2" w14:textId="27219312" w:rsidR="002E5565" w:rsidRDefault="002E5565" w:rsidP="002E5565">
            <w:pPr>
              <w:pStyle w:val="TableParagraph"/>
              <w:rPr>
                <w:rFonts w:ascii="Times New Roman"/>
              </w:rPr>
            </w:pPr>
            <w:r>
              <w:rPr>
                <w:rFonts w:ascii="Times New Roman" w:eastAsia="Calibri" w:hAnsi="Times New Roman"/>
                <w:bCs/>
                <w:color w:val="0070C0"/>
                <w:sz w:val="24"/>
                <w:szCs w:val="24"/>
              </w:rPr>
              <w:t>1</w:t>
            </w:r>
          </w:p>
        </w:tc>
        <w:tc>
          <w:tcPr>
            <w:tcW w:w="583" w:type="dxa"/>
          </w:tcPr>
          <w:p w14:paraId="4260F72C" w14:textId="77777777" w:rsidR="002E5565" w:rsidRDefault="002E5565" w:rsidP="002E5565">
            <w:pPr>
              <w:pStyle w:val="TableParagraph"/>
              <w:rPr>
                <w:rFonts w:ascii="Times New Roman"/>
              </w:rPr>
            </w:pPr>
          </w:p>
        </w:tc>
        <w:tc>
          <w:tcPr>
            <w:tcW w:w="578" w:type="dxa"/>
          </w:tcPr>
          <w:p w14:paraId="1CF728A1" w14:textId="77777777" w:rsidR="002E5565" w:rsidRDefault="002E5565" w:rsidP="002E5565">
            <w:pPr>
              <w:pStyle w:val="TableParagraph"/>
              <w:rPr>
                <w:rFonts w:ascii="Times New Roman"/>
              </w:rPr>
            </w:pPr>
          </w:p>
        </w:tc>
        <w:tc>
          <w:tcPr>
            <w:tcW w:w="578" w:type="dxa"/>
          </w:tcPr>
          <w:p w14:paraId="50DE7391" w14:textId="77777777" w:rsidR="002E5565" w:rsidRDefault="002E5565" w:rsidP="002E5565">
            <w:pPr>
              <w:pStyle w:val="TableParagraph"/>
              <w:rPr>
                <w:rFonts w:ascii="Times New Roman"/>
              </w:rPr>
            </w:pPr>
          </w:p>
        </w:tc>
        <w:tc>
          <w:tcPr>
            <w:tcW w:w="581" w:type="dxa"/>
          </w:tcPr>
          <w:p w14:paraId="01045BAB" w14:textId="77777777" w:rsidR="002E5565" w:rsidRDefault="002E5565" w:rsidP="002E5565">
            <w:pPr>
              <w:pStyle w:val="TableParagraph"/>
              <w:rPr>
                <w:rFonts w:ascii="Times New Roman"/>
              </w:rPr>
            </w:pPr>
          </w:p>
        </w:tc>
        <w:tc>
          <w:tcPr>
            <w:tcW w:w="578" w:type="dxa"/>
          </w:tcPr>
          <w:p w14:paraId="1F3D685E" w14:textId="77777777" w:rsidR="002E5565" w:rsidRDefault="002E5565" w:rsidP="002E5565">
            <w:pPr>
              <w:pStyle w:val="TableParagraph"/>
              <w:rPr>
                <w:rFonts w:ascii="Times New Roman"/>
              </w:rPr>
            </w:pPr>
          </w:p>
        </w:tc>
        <w:tc>
          <w:tcPr>
            <w:tcW w:w="580" w:type="dxa"/>
          </w:tcPr>
          <w:p w14:paraId="11D9AF4D" w14:textId="77777777" w:rsidR="002E5565" w:rsidRDefault="002E5565" w:rsidP="002E5565">
            <w:pPr>
              <w:pStyle w:val="TableParagraph"/>
              <w:rPr>
                <w:rFonts w:ascii="Times New Roman"/>
              </w:rPr>
            </w:pPr>
          </w:p>
        </w:tc>
        <w:tc>
          <w:tcPr>
            <w:tcW w:w="580" w:type="dxa"/>
          </w:tcPr>
          <w:p w14:paraId="6726D115" w14:textId="77777777" w:rsidR="002E5565" w:rsidRDefault="002E5565" w:rsidP="002E5565">
            <w:pPr>
              <w:pStyle w:val="TableParagraph"/>
              <w:rPr>
                <w:rFonts w:ascii="Times New Roman"/>
              </w:rPr>
            </w:pPr>
          </w:p>
        </w:tc>
        <w:tc>
          <w:tcPr>
            <w:tcW w:w="578" w:type="dxa"/>
          </w:tcPr>
          <w:p w14:paraId="57300C59" w14:textId="77777777" w:rsidR="002E5565" w:rsidRDefault="002E5565" w:rsidP="002E5565">
            <w:pPr>
              <w:pStyle w:val="TableParagraph"/>
              <w:rPr>
                <w:rFonts w:ascii="Times New Roman"/>
              </w:rPr>
            </w:pPr>
          </w:p>
        </w:tc>
        <w:tc>
          <w:tcPr>
            <w:tcW w:w="577" w:type="dxa"/>
          </w:tcPr>
          <w:p w14:paraId="6956A246" w14:textId="4E13D329" w:rsidR="002E5565" w:rsidRDefault="002E5565" w:rsidP="002E5565">
            <w:pPr>
              <w:pStyle w:val="TableParagraph"/>
              <w:rPr>
                <w:rFonts w:ascii="Times New Roman"/>
              </w:rPr>
            </w:pPr>
            <w:r>
              <w:rPr>
                <w:rFonts w:ascii="Times New Roman" w:eastAsia="Calibri" w:hAnsi="Times New Roman"/>
                <w:bCs/>
                <w:color w:val="0070C0"/>
                <w:sz w:val="24"/>
                <w:szCs w:val="24"/>
              </w:rPr>
              <w:t>1</w:t>
            </w:r>
          </w:p>
        </w:tc>
        <w:tc>
          <w:tcPr>
            <w:tcW w:w="582" w:type="dxa"/>
          </w:tcPr>
          <w:p w14:paraId="3B9C3F81" w14:textId="69989985" w:rsidR="002E5565" w:rsidRDefault="002E5565" w:rsidP="002E5565">
            <w:pPr>
              <w:pStyle w:val="TableParagraph"/>
              <w:rPr>
                <w:rFonts w:ascii="Times New Roman"/>
              </w:rPr>
            </w:pPr>
            <w:r>
              <w:rPr>
                <w:rFonts w:ascii="Times New Roman" w:eastAsia="Calibri" w:hAnsi="Times New Roman"/>
                <w:bCs/>
                <w:color w:val="0070C0"/>
                <w:sz w:val="24"/>
                <w:szCs w:val="24"/>
              </w:rPr>
              <w:t>1</w:t>
            </w:r>
          </w:p>
        </w:tc>
      </w:tr>
      <w:tr w:rsidR="002E5565" w14:paraId="1A11483C" w14:textId="77777777">
        <w:trPr>
          <w:trHeight w:val="460"/>
        </w:trPr>
        <w:tc>
          <w:tcPr>
            <w:tcW w:w="1066" w:type="dxa"/>
          </w:tcPr>
          <w:p w14:paraId="1700C37E" w14:textId="47793D1F" w:rsidR="002E5565" w:rsidRPr="002E5565" w:rsidRDefault="00623588" w:rsidP="002E5565">
            <w:pPr>
              <w:pStyle w:val="TableParagraph"/>
              <w:rPr>
                <w:rFonts w:ascii="Times New Roman" w:eastAsia="Calibri" w:hAnsi="Times New Roman"/>
                <w:bCs/>
                <w:color w:val="0070C0"/>
                <w:sz w:val="24"/>
                <w:szCs w:val="24"/>
              </w:rPr>
            </w:pPr>
            <w:r>
              <w:rPr>
                <w:rFonts w:ascii="Times New Roman" w:eastAsia="Calibri" w:hAnsi="Times New Roman"/>
                <w:bCs/>
                <w:color w:val="0070C0"/>
                <w:sz w:val="24"/>
                <w:szCs w:val="24"/>
              </w:rPr>
              <w:t>CO</w:t>
            </w:r>
            <w:r w:rsidR="002E5565" w:rsidRPr="002E5565">
              <w:rPr>
                <w:rFonts w:ascii="Times New Roman" w:eastAsia="Calibri" w:hAnsi="Times New Roman"/>
                <w:bCs/>
                <w:color w:val="0070C0"/>
                <w:sz w:val="24"/>
                <w:szCs w:val="24"/>
              </w:rPr>
              <w:t>4</w:t>
            </w:r>
          </w:p>
        </w:tc>
        <w:tc>
          <w:tcPr>
            <w:tcW w:w="579" w:type="dxa"/>
          </w:tcPr>
          <w:p w14:paraId="13588414" w14:textId="0D790D4F" w:rsidR="002E5565" w:rsidRDefault="002E5565" w:rsidP="002E5565">
            <w:pPr>
              <w:pStyle w:val="TableParagraph"/>
              <w:rPr>
                <w:rFonts w:ascii="Times New Roman"/>
              </w:rPr>
            </w:pPr>
            <w:r>
              <w:rPr>
                <w:rFonts w:ascii="Times New Roman" w:eastAsia="Calibri" w:hAnsi="Times New Roman"/>
                <w:bCs/>
                <w:color w:val="0070C0"/>
                <w:sz w:val="24"/>
                <w:szCs w:val="24"/>
              </w:rPr>
              <w:t>3</w:t>
            </w:r>
          </w:p>
        </w:tc>
        <w:tc>
          <w:tcPr>
            <w:tcW w:w="581" w:type="dxa"/>
          </w:tcPr>
          <w:p w14:paraId="45CFBBCC" w14:textId="78004738" w:rsidR="002E5565" w:rsidRDefault="002E5565" w:rsidP="002E5565">
            <w:pPr>
              <w:pStyle w:val="TableParagraph"/>
              <w:rPr>
                <w:rFonts w:ascii="Times New Roman"/>
              </w:rPr>
            </w:pPr>
            <w:r>
              <w:rPr>
                <w:rFonts w:ascii="Times New Roman" w:eastAsia="Calibri" w:hAnsi="Times New Roman"/>
                <w:bCs/>
                <w:color w:val="0070C0"/>
                <w:sz w:val="24"/>
                <w:szCs w:val="24"/>
              </w:rPr>
              <w:t>2</w:t>
            </w:r>
          </w:p>
        </w:tc>
        <w:tc>
          <w:tcPr>
            <w:tcW w:w="579" w:type="dxa"/>
          </w:tcPr>
          <w:p w14:paraId="4D64545B" w14:textId="3DB92009" w:rsidR="002E5565" w:rsidRDefault="002E5565" w:rsidP="002E5565">
            <w:pPr>
              <w:pStyle w:val="TableParagraph"/>
              <w:rPr>
                <w:rFonts w:ascii="Times New Roman"/>
              </w:rPr>
            </w:pPr>
            <w:r>
              <w:rPr>
                <w:rFonts w:ascii="Times New Roman" w:eastAsia="Calibri" w:hAnsi="Times New Roman"/>
                <w:bCs/>
                <w:color w:val="0070C0"/>
                <w:sz w:val="24"/>
                <w:szCs w:val="24"/>
              </w:rPr>
              <w:t>1</w:t>
            </w:r>
          </w:p>
        </w:tc>
        <w:tc>
          <w:tcPr>
            <w:tcW w:w="581" w:type="dxa"/>
          </w:tcPr>
          <w:p w14:paraId="1D04F955" w14:textId="020EDA4E" w:rsidR="002E5565" w:rsidRDefault="002E5565" w:rsidP="002E5565">
            <w:pPr>
              <w:pStyle w:val="TableParagraph"/>
              <w:rPr>
                <w:rFonts w:ascii="Times New Roman"/>
              </w:rPr>
            </w:pPr>
            <w:r>
              <w:rPr>
                <w:rFonts w:ascii="Times New Roman" w:eastAsia="Calibri" w:hAnsi="Times New Roman"/>
                <w:bCs/>
                <w:color w:val="0070C0"/>
                <w:sz w:val="24"/>
                <w:szCs w:val="24"/>
              </w:rPr>
              <w:t>1</w:t>
            </w:r>
          </w:p>
        </w:tc>
        <w:tc>
          <w:tcPr>
            <w:tcW w:w="583" w:type="dxa"/>
          </w:tcPr>
          <w:p w14:paraId="62DDF649" w14:textId="77777777" w:rsidR="002E5565" w:rsidRDefault="002E5565" w:rsidP="002E5565">
            <w:pPr>
              <w:pStyle w:val="TableParagraph"/>
              <w:rPr>
                <w:rFonts w:ascii="Times New Roman"/>
              </w:rPr>
            </w:pPr>
          </w:p>
        </w:tc>
        <w:tc>
          <w:tcPr>
            <w:tcW w:w="578" w:type="dxa"/>
          </w:tcPr>
          <w:p w14:paraId="783E4880" w14:textId="77777777" w:rsidR="002E5565" w:rsidRDefault="002E5565" w:rsidP="002E5565">
            <w:pPr>
              <w:pStyle w:val="TableParagraph"/>
              <w:rPr>
                <w:rFonts w:ascii="Times New Roman"/>
              </w:rPr>
            </w:pPr>
          </w:p>
        </w:tc>
        <w:tc>
          <w:tcPr>
            <w:tcW w:w="578" w:type="dxa"/>
          </w:tcPr>
          <w:p w14:paraId="08704B9E" w14:textId="77777777" w:rsidR="002E5565" w:rsidRDefault="002E5565" w:rsidP="002E5565">
            <w:pPr>
              <w:pStyle w:val="TableParagraph"/>
              <w:rPr>
                <w:rFonts w:ascii="Times New Roman"/>
              </w:rPr>
            </w:pPr>
          </w:p>
        </w:tc>
        <w:tc>
          <w:tcPr>
            <w:tcW w:w="581" w:type="dxa"/>
          </w:tcPr>
          <w:p w14:paraId="57119C47" w14:textId="77777777" w:rsidR="002E5565" w:rsidRDefault="002E5565" w:rsidP="002E5565">
            <w:pPr>
              <w:pStyle w:val="TableParagraph"/>
              <w:rPr>
                <w:rFonts w:ascii="Times New Roman"/>
              </w:rPr>
            </w:pPr>
          </w:p>
        </w:tc>
        <w:tc>
          <w:tcPr>
            <w:tcW w:w="578" w:type="dxa"/>
          </w:tcPr>
          <w:p w14:paraId="59A52C41" w14:textId="77777777" w:rsidR="002E5565" w:rsidRDefault="002E5565" w:rsidP="002E5565">
            <w:pPr>
              <w:pStyle w:val="TableParagraph"/>
              <w:rPr>
                <w:rFonts w:ascii="Times New Roman"/>
              </w:rPr>
            </w:pPr>
          </w:p>
        </w:tc>
        <w:tc>
          <w:tcPr>
            <w:tcW w:w="580" w:type="dxa"/>
          </w:tcPr>
          <w:p w14:paraId="309F9900" w14:textId="77777777" w:rsidR="002E5565" w:rsidRDefault="002E5565" w:rsidP="002E5565">
            <w:pPr>
              <w:pStyle w:val="TableParagraph"/>
              <w:rPr>
                <w:rFonts w:ascii="Times New Roman"/>
              </w:rPr>
            </w:pPr>
          </w:p>
        </w:tc>
        <w:tc>
          <w:tcPr>
            <w:tcW w:w="580" w:type="dxa"/>
          </w:tcPr>
          <w:p w14:paraId="75BD513D" w14:textId="77777777" w:rsidR="002E5565" w:rsidRDefault="002E5565" w:rsidP="002E5565">
            <w:pPr>
              <w:pStyle w:val="TableParagraph"/>
              <w:rPr>
                <w:rFonts w:ascii="Times New Roman"/>
              </w:rPr>
            </w:pPr>
          </w:p>
        </w:tc>
        <w:tc>
          <w:tcPr>
            <w:tcW w:w="578" w:type="dxa"/>
          </w:tcPr>
          <w:p w14:paraId="7AE292DC" w14:textId="77777777" w:rsidR="002E5565" w:rsidRDefault="002E5565" w:rsidP="002E5565">
            <w:pPr>
              <w:pStyle w:val="TableParagraph"/>
              <w:rPr>
                <w:rFonts w:ascii="Times New Roman"/>
              </w:rPr>
            </w:pPr>
          </w:p>
        </w:tc>
        <w:tc>
          <w:tcPr>
            <w:tcW w:w="577" w:type="dxa"/>
          </w:tcPr>
          <w:p w14:paraId="6128EBF2" w14:textId="0ED99E6F" w:rsidR="002E5565" w:rsidRDefault="002E5565" w:rsidP="002E5565">
            <w:pPr>
              <w:pStyle w:val="TableParagraph"/>
              <w:rPr>
                <w:rFonts w:ascii="Times New Roman"/>
              </w:rPr>
            </w:pPr>
            <w:r>
              <w:rPr>
                <w:rFonts w:ascii="Times New Roman" w:eastAsia="Calibri" w:hAnsi="Times New Roman"/>
                <w:bCs/>
                <w:color w:val="0070C0"/>
                <w:sz w:val="24"/>
                <w:szCs w:val="24"/>
              </w:rPr>
              <w:t>2</w:t>
            </w:r>
          </w:p>
        </w:tc>
        <w:tc>
          <w:tcPr>
            <w:tcW w:w="582" w:type="dxa"/>
          </w:tcPr>
          <w:p w14:paraId="79F07DA6" w14:textId="4D9FAF5D" w:rsidR="002E5565" w:rsidRDefault="002E5565" w:rsidP="002E5565">
            <w:pPr>
              <w:pStyle w:val="TableParagraph"/>
              <w:rPr>
                <w:rFonts w:ascii="Times New Roman"/>
              </w:rPr>
            </w:pPr>
            <w:r>
              <w:rPr>
                <w:rFonts w:ascii="Times New Roman" w:eastAsia="Calibri" w:hAnsi="Times New Roman"/>
                <w:bCs/>
                <w:color w:val="0070C0"/>
                <w:sz w:val="24"/>
                <w:szCs w:val="24"/>
              </w:rPr>
              <w:t>2</w:t>
            </w:r>
          </w:p>
        </w:tc>
      </w:tr>
    </w:tbl>
    <w:p w14:paraId="6794C446" w14:textId="77777777" w:rsidR="002023ED" w:rsidRDefault="00F36EAD">
      <w:pPr>
        <w:ind w:left="220"/>
        <w:rPr>
          <w:sz w:val="20"/>
        </w:rPr>
      </w:pPr>
      <w:r>
        <w:rPr>
          <w:b/>
          <w:color w:val="000009"/>
          <w:sz w:val="20"/>
        </w:rPr>
        <w:t xml:space="preserve">Note: </w:t>
      </w:r>
      <w:r>
        <w:rPr>
          <w:color w:val="000009"/>
          <w:sz w:val="20"/>
        </w:rPr>
        <w:t>1-Low, 2-Medium, 3-High</w:t>
      </w:r>
    </w:p>
    <w:p w14:paraId="512E0302" w14:textId="77777777" w:rsidR="002023ED" w:rsidRDefault="002023ED">
      <w:pPr>
        <w:pStyle w:val="BodyText"/>
        <w:spacing w:before="1"/>
        <w:rPr>
          <w:sz w:val="23"/>
        </w:rPr>
      </w:pPr>
    </w:p>
    <w:p w14:paraId="6D364FFF" w14:textId="77777777" w:rsidR="002023ED" w:rsidRDefault="00F36EAD">
      <w:pPr>
        <w:pStyle w:val="Heading2"/>
        <w:spacing w:before="101"/>
      </w:pPr>
      <w:r>
        <w:rPr>
          <w:color w:val="006FC0"/>
        </w:rPr>
        <w:t>COURSE ASSESSMENT</w:t>
      </w:r>
    </w:p>
    <w:p w14:paraId="57A7D588" w14:textId="77777777" w:rsidR="002023ED" w:rsidRDefault="00F36EAD">
      <w:pPr>
        <w:pStyle w:val="BodyText"/>
        <w:spacing w:before="7"/>
        <w:ind w:left="220" w:right="223"/>
      </w:pPr>
      <w:r>
        <w:rPr>
          <w:w w:val="95"/>
        </w:rPr>
        <w:t>The</w:t>
      </w:r>
      <w:r>
        <w:rPr>
          <w:spacing w:val="-18"/>
          <w:w w:val="95"/>
        </w:rPr>
        <w:t xml:space="preserve"> </w:t>
      </w:r>
      <w:r>
        <w:rPr>
          <w:w w:val="95"/>
        </w:rPr>
        <w:t>course</w:t>
      </w:r>
      <w:r>
        <w:rPr>
          <w:spacing w:val="-17"/>
          <w:w w:val="95"/>
        </w:rPr>
        <w:t xml:space="preserve"> </w:t>
      </w:r>
      <w:r>
        <w:rPr>
          <w:w w:val="95"/>
        </w:rPr>
        <w:t>assessment</w:t>
      </w:r>
      <w:r>
        <w:rPr>
          <w:spacing w:val="-18"/>
          <w:w w:val="95"/>
        </w:rPr>
        <w:t xml:space="preserve"> </w:t>
      </w:r>
      <w:r>
        <w:rPr>
          <w:w w:val="95"/>
        </w:rPr>
        <w:t>patterns</w:t>
      </w:r>
      <w:r>
        <w:rPr>
          <w:spacing w:val="-19"/>
          <w:w w:val="95"/>
        </w:rPr>
        <w:t xml:space="preserve"> </w:t>
      </w:r>
      <w:r>
        <w:rPr>
          <w:w w:val="95"/>
        </w:rPr>
        <w:t>are</w:t>
      </w:r>
      <w:r>
        <w:rPr>
          <w:spacing w:val="-17"/>
          <w:w w:val="95"/>
        </w:rPr>
        <w:t xml:space="preserve"> </w:t>
      </w:r>
      <w:r>
        <w:rPr>
          <w:w w:val="95"/>
        </w:rPr>
        <w:t>the</w:t>
      </w:r>
      <w:r>
        <w:rPr>
          <w:spacing w:val="-19"/>
          <w:w w:val="95"/>
        </w:rPr>
        <w:t xml:space="preserve"> </w:t>
      </w:r>
      <w:r>
        <w:rPr>
          <w:w w:val="95"/>
        </w:rPr>
        <w:t>assessment</w:t>
      </w:r>
      <w:r>
        <w:rPr>
          <w:spacing w:val="-20"/>
          <w:w w:val="95"/>
        </w:rPr>
        <w:t xml:space="preserve"> </w:t>
      </w:r>
      <w:r>
        <w:rPr>
          <w:w w:val="95"/>
        </w:rPr>
        <w:t>tools</w:t>
      </w:r>
      <w:r>
        <w:rPr>
          <w:spacing w:val="-17"/>
          <w:w w:val="95"/>
        </w:rPr>
        <w:t xml:space="preserve"> </w:t>
      </w:r>
      <w:r>
        <w:rPr>
          <w:w w:val="95"/>
        </w:rPr>
        <w:t>used</w:t>
      </w:r>
      <w:r>
        <w:rPr>
          <w:spacing w:val="-20"/>
          <w:w w:val="95"/>
        </w:rPr>
        <w:t xml:space="preserve"> </w:t>
      </w:r>
      <w:r>
        <w:rPr>
          <w:w w:val="95"/>
        </w:rPr>
        <w:t>both</w:t>
      </w:r>
      <w:r>
        <w:rPr>
          <w:spacing w:val="-18"/>
          <w:w w:val="95"/>
        </w:rPr>
        <w:t xml:space="preserve"> </w:t>
      </w:r>
      <w:r>
        <w:rPr>
          <w:w w:val="95"/>
        </w:rPr>
        <w:t>in</w:t>
      </w:r>
      <w:r>
        <w:rPr>
          <w:spacing w:val="-18"/>
          <w:w w:val="95"/>
        </w:rPr>
        <w:t xml:space="preserve"> </w:t>
      </w:r>
      <w:r>
        <w:rPr>
          <w:w w:val="95"/>
        </w:rPr>
        <w:t>formative</w:t>
      </w:r>
      <w:r>
        <w:rPr>
          <w:spacing w:val="-16"/>
          <w:w w:val="95"/>
        </w:rPr>
        <w:t xml:space="preserve"> </w:t>
      </w:r>
      <w:r>
        <w:rPr>
          <w:w w:val="95"/>
        </w:rPr>
        <w:t>and</w:t>
      </w:r>
      <w:r>
        <w:rPr>
          <w:spacing w:val="-19"/>
          <w:w w:val="95"/>
        </w:rPr>
        <w:t xml:space="preserve"> </w:t>
      </w:r>
      <w:r>
        <w:rPr>
          <w:w w:val="95"/>
        </w:rPr>
        <w:t xml:space="preserve">summative </w:t>
      </w:r>
      <w:r>
        <w:t>examinations.</w:t>
      </w:r>
    </w:p>
    <w:p w14:paraId="78263BC7" w14:textId="77777777" w:rsidR="00F51CCB" w:rsidRDefault="00F51CCB">
      <w:pPr>
        <w:pStyle w:val="BodyText"/>
        <w:spacing w:before="7"/>
        <w:ind w:left="220" w:right="223"/>
      </w:pPr>
    </w:p>
    <w:tbl>
      <w:tblPr>
        <w:tblStyle w:val="TableGrid"/>
        <w:tblW w:w="0" w:type="auto"/>
        <w:tblInd w:w="1002" w:type="dxa"/>
        <w:tblLook w:val="04A0" w:firstRow="1" w:lastRow="0" w:firstColumn="1" w:lastColumn="0" w:noHBand="0" w:noVBand="1"/>
      </w:tblPr>
      <w:tblGrid>
        <w:gridCol w:w="1795"/>
        <w:gridCol w:w="1691"/>
        <w:gridCol w:w="1691"/>
        <w:gridCol w:w="1729"/>
        <w:gridCol w:w="1802"/>
      </w:tblGrid>
      <w:tr w:rsidR="00F51CCB" w:rsidRPr="00CB5E76" w14:paraId="21203AFF" w14:textId="77777777" w:rsidTr="00E2163E">
        <w:tc>
          <w:tcPr>
            <w:tcW w:w="1888" w:type="dxa"/>
            <w:vMerge w:val="restart"/>
          </w:tcPr>
          <w:p w14:paraId="255722A3" w14:textId="77777777" w:rsidR="00F51CCB" w:rsidRPr="00CB5E76" w:rsidRDefault="00F51CCB" w:rsidP="00E2163E">
            <w:pPr>
              <w:rPr>
                <w:rFonts w:ascii="Times New Roman" w:hAnsi="Times New Roman" w:cs="Times New Roman"/>
                <w:b/>
                <w:bCs/>
              </w:rPr>
            </w:pPr>
          </w:p>
          <w:p w14:paraId="1AD89EE2" w14:textId="77777777" w:rsidR="00F51CCB" w:rsidRPr="00CB5E76" w:rsidRDefault="00F51CCB" w:rsidP="00E2163E">
            <w:pPr>
              <w:rPr>
                <w:rFonts w:ascii="Times New Roman" w:hAnsi="Times New Roman" w:cs="Times New Roman"/>
                <w:b/>
                <w:bCs/>
              </w:rPr>
            </w:pPr>
            <w:r w:rsidRPr="00CB5E76">
              <w:rPr>
                <w:rFonts w:ascii="Times New Roman" w:hAnsi="Times New Roman" w:cs="Times New Roman"/>
                <w:b/>
                <w:bCs/>
              </w:rPr>
              <w:t>Type of Course</w:t>
            </w:r>
          </w:p>
        </w:tc>
        <w:tc>
          <w:tcPr>
            <w:tcW w:w="5664" w:type="dxa"/>
            <w:gridSpan w:val="3"/>
          </w:tcPr>
          <w:p w14:paraId="03540B83" w14:textId="77777777" w:rsidR="00F51CCB" w:rsidRPr="00CB5E76" w:rsidRDefault="00F51CCB" w:rsidP="00E2163E">
            <w:pPr>
              <w:jc w:val="center"/>
              <w:rPr>
                <w:rFonts w:ascii="Times New Roman" w:hAnsi="Times New Roman" w:cs="Times New Roman"/>
                <w:b/>
                <w:bCs/>
              </w:rPr>
            </w:pPr>
            <w:r w:rsidRPr="00CB5E76">
              <w:rPr>
                <w:rFonts w:ascii="Times New Roman" w:hAnsi="Times New Roman" w:cs="Times New Roman"/>
                <w:b/>
                <w:bCs/>
              </w:rPr>
              <w:t>CIE Weightage</w:t>
            </w:r>
          </w:p>
        </w:tc>
        <w:tc>
          <w:tcPr>
            <w:tcW w:w="1888" w:type="dxa"/>
            <w:vMerge w:val="restart"/>
          </w:tcPr>
          <w:p w14:paraId="4A4A5809" w14:textId="77777777" w:rsidR="00F51CCB" w:rsidRPr="00CB5E76" w:rsidRDefault="00F51CCB" w:rsidP="00E2163E">
            <w:pPr>
              <w:rPr>
                <w:rFonts w:ascii="Times New Roman" w:hAnsi="Times New Roman" w:cs="Times New Roman"/>
                <w:b/>
                <w:bCs/>
              </w:rPr>
            </w:pPr>
            <w:r w:rsidRPr="00CB5E76">
              <w:rPr>
                <w:rFonts w:ascii="Times New Roman" w:hAnsi="Times New Roman" w:cs="Times New Roman"/>
                <w:b/>
                <w:bCs/>
              </w:rPr>
              <w:t>End Term Exam (ETE) Weightage</w:t>
            </w:r>
          </w:p>
        </w:tc>
      </w:tr>
      <w:tr w:rsidR="00F51CCB" w:rsidRPr="00CB5E76" w14:paraId="2909860A" w14:textId="77777777" w:rsidTr="00E2163E">
        <w:tc>
          <w:tcPr>
            <w:tcW w:w="1888" w:type="dxa"/>
            <w:vMerge/>
          </w:tcPr>
          <w:p w14:paraId="6C841E6D" w14:textId="77777777" w:rsidR="00F51CCB" w:rsidRPr="00CB5E76" w:rsidRDefault="00F51CCB" w:rsidP="00E2163E">
            <w:pPr>
              <w:rPr>
                <w:rFonts w:ascii="Times New Roman" w:hAnsi="Times New Roman" w:cs="Times New Roman"/>
                <w:b/>
                <w:bCs/>
              </w:rPr>
            </w:pPr>
          </w:p>
        </w:tc>
        <w:tc>
          <w:tcPr>
            <w:tcW w:w="1888" w:type="dxa"/>
          </w:tcPr>
          <w:p w14:paraId="23903AFA" w14:textId="77777777" w:rsidR="00F51CCB" w:rsidRPr="00CB5E76" w:rsidRDefault="00F51CCB" w:rsidP="00E2163E">
            <w:pPr>
              <w:jc w:val="center"/>
              <w:rPr>
                <w:rFonts w:ascii="Times New Roman" w:hAnsi="Times New Roman" w:cs="Times New Roman"/>
                <w:b/>
                <w:bCs/>
              </w:rPr>
            </w:pPr>
          </w:p>
          <w:p w14:paraId="20264D09" w14:textId="2A6709BE" w:rsidR="00F51CCB" w:rsidRPr="00CB5E76" w:rsidRDefault="00F51CCB" w:rsidP="00E2163E">
            <w:pPr>
              <w:jc w:val="center"/>
              <w:rPr>
                <w:rFonts w:ascii="Times New Roman" w:hAnsi="Times New Roman" w:cs="Times New Roman"/>
                <w:b/>
                <w:bCs/>
              </w:rPr>
            </w:pPr>
            <w:r>
              <w:rPr>
                <w:rFonts w:ascii="Times New Roman" w:hAnsi="Times New Roman" w:cs="Times New Roman"/>
                <w:b/>
                <w:bCs/>
              </w:rPr>
              <w:t>IA-1</w:t>
            </w:r>
          </w:p>
        </w:tc>
        <w:tc>
          <w:tcPr>
            <w:tcW w:w="1888" w:type="dxa"/>
          </w:tcPr>
          <w:p w14:paraId="00611ABF" w14:textId="7F4675B0" w:rsidR="00F51CCB" w:rsidRPr="00CB5E76" w:rsidRDefault="00F51CCB" w:rsidP="00E2163E">
            <w:pPr>
              <w:jc w:val="center"/>
              <w:rPr>
                <w:rFonts w:ascii="Times New Roman" w:hAnsi="Times New Roman" w:cs="Times New Roman"/>
                <w:b/>
                <w:bCs/>
              </w:rPr>
            </w:pPr>
            <w:r>
              <w:rPr>
                <w:rFonts w:ascii="Times New Roman" w:hAnsi="Times New Roman" w:cs="Times New Roman"/>
                <w:b/>
                <w:bCs/>
              </w:rPr>
              <w:t>IA-2</w:t>
            </w:r>
          </w:p>
        </w:tc>
        <w:tc>
          <w:tcPr>
            <w:tcW w:w="1888" w:type="dxa"/>
          </w:tcPr>
          <w:p w14:paraId="284BD1C0" w14:textId="77777777" w:rsidR="00F51CCB" w:rsidRPr="00CB5E76" w:rsidRDefault="00F51CCB" w:rsidP="00E2163E">
            <w:pPr>
              <w:jc w:val="center"/>
              <w:rPr>
                <w:rFonts w:ascii="Times New Roman" w:hAnsi="Times New Roman" w:cs="Times New Roman"/>
                <w:b/>
                <w:bCs/>
              </w:rPr>
            </w:pPr>
          </w:p>
          <w:p w14:paraId="7FBA8DB6" w14:textId="77777777" w:rsidR="00F51CCB" w:rsidRPr="00CB5E76" w:rsidRDefault="00F51CCB" w:rsidP="00E2163E">
            <w:pPr>
              <w:jc w:val="center"/>
              <w:rPr>
                <w:rFonts w:ascii="Times New Roman" w:hAnsi="Times New Roman" w:cs="Times New Roman"/>
                <w:b/>
                <w:bCs/>
              </w:rPr>
            </w:pPr>
            <w:r w:rsidRPr="00CB5E76">
              <w:rPr>
                <w:rFonts w:ascii="Times New Roman" w:hAnsi="Times New Roman" w:cs="Times New Roman"/>
                <w:b/>
                <w:bCs/>
              </w:rPr>
              <w:t>Mid Term Exam</w:t>
            </w:r>
          </w:p>
        </w:tc>
        <w:tc>
          <w:tcPr>
            <w:tcW w:w="1888" w:type="dxa"/>
            <w:vMerge/>
          </w:tcPr>
          <w:p w14:paraId="32DB7AFA" w14:textId="77777777" w:rsidR="00F51CCB" w:rsidRPr="00CB5E76" w:rsidRDefault="00F51CCB" w:rsidP="00E2163E">
            <w:pPr>
              <w:rPr>
                <w:rFonts w:ascii="Times New Roman" w:hAnsi="Times New Roman" w:cs="Times New Roman"/>
                <w:b/>
                <w:bCs/>
              </w:rPr>
            </w:pPr>
          </w:p>
        </w:tc>
      </w:tr>
      <w:tr w:rsidR="00F51CCB" w:rsidRPr="00CB5E76" w14:paraId="0A0FCFF4" w14:textId="77777777" w:rsidTr="00E2163E">
        <w:tc>
          <w:tcPr>
            <w:tcW w:w="1888" w:type="dxa"/>
          </w:tcPr>
          <w:p w14:paraId="6D67F077" w14:textId="77777777" w:rsidR="00F51CCB" w:rsidRPr="00CB5E76" w:rsidRDefault="00F51CCB" w:rsidP="00E2163E">
            <w:pPr>
              <w:rPr>
                <w:rFonts w:ascii="Times New Roman" w:hAnsi="Times New Roman" w:cs="Times New Roman"/>
                <w:b/>
                <w:bCs/>
              </w:rPr>
            </w:pPr>
            <w:r w:rsidRPr="00CB5E76">
              <w:rPr>
                <w:rFonts w:ascii="Times New Roman" w:hAnsi="Times New Roman" w:cs="Times New Roman"/>
              </w:rPr>
              <w:t>Integrated (B)</w:t>
            </w:r>
          </w:p>
        </w:tc>
        <w:tc>
          <w:tcPr>
            <w:tcW w:w="1888" w:type="dxa"/>
          </w:tcPr>
          <w:p w14:paraId="47810655" w14:textId="77777777" w:rsidR="00F51CCB" w:rsidRPr="00F44D69" w:rsidRDefault="00F51CCB" w:rsidP="00E2163E">
            <w:pPr>
              <w:jc w:val="center"/>
              <w:rPr>
                <w:rFonts w:ascii="Times New Roman" w:hAnsi="Times New Roman" w:cs="Times New Roman"/>
                <w:bCs/>
              </w:rPr>
            </w:pPr>
            <w:r w:rsidRPr="00F44D69">
              <w:rPr>
                <w:rFonts w:ascii="Times New Roman" w:hAnsi="Times New Roman" w:cs="Times New Roman"/>
                <w:bCs/>
              </w:rPr>
              <w:t>25</w:t>
            </w:r>
          </w:p>
        </w:tc>
        <w:tc>
          <w:tcPr>
            <w:tcW w:w="1888" w:type="dxa"/>
          </w:tcPr>
          <w:p w14:paraId="3BDCC385" w14:textId="77777777" w:rsidR="00F51CCB" w:rsidRPr="00F44D69" w:rsidRDefault="00F51CCB" w:rsidP="00E2163E">
            <w:pPr>
              <w:jc w:val="center"/>
              <w:rPr>
                <w:rFonts w:ascii="Times New Roman" w:hAnsi="Times New Roman" w:cs="Times New Roman"/>
                <w:bCs/>
              </w:rPr>
            </w:pPr>
            <w:r w:rsidRPr="00F44D69">
              <w:rPr>
                <w:rFonts w:ascii="Times New Roman" w:hAnsi="Times New Roman" w:cs="Times New Roman"/>
                <w:bCs/>
              </w:rPr>
              <w:t>25</w:t>
            </w:r>
          </w:p>
        </w:tc>
        <w:tc>
          <w:tcPr>
            <w:tcW w:w="1888" w:type="dxa"/>
          </w:tcPr>
          <w:p w14:paraId="1F459A96" w14:textId="77777777" w:rsidR="00F51CCB" w:rsidRPr="00CB5E76" w:rsidRDefault="00F51CCB" w:rsidP="00E2163E">
            <w:pPr>
              <w:jc w:val="center"/>
              <w:rPr>
                <w:rFonts w:ascii="Times New Roman" w:hAnsi="Times New Roman" w:cs="Times New Roman"/>
                <w:bCs/>
              </w:rPr>
            </w:pPr>
            <w:r>
              <w:rPr>
                <w:rFonts w:ascii="Times New Roman" w:hAnsi="Times New Roman" w:cs="Times New Roman"/>
              </w:rPr>
              <w:t>5</w:t>
            </w:r>
            <w:r w:rsidRPr="00CB5E76">
              <w:rPr>
                <w:rFonts w:ascii="Times New Roman" w:hAnsi="Times New Roman" w:cs="Times New Roman"/>
              </w:rPr>
              <w:t>0</w:t>
            </w:r>
          </w:p>
        </w:tc>
        <w:tc>
          <w:tcPr>
            <w:tcW w:w="1888" w:type="dxa"/>
          </w:tcPr>
          <w:p w14:paraId="4C483B17" w14:textId="4F4E0096" w:rsidR="00F51CCB" w:rsidRPr="00CB5E76" w:rsidRDefault="00F51CCB" w:rsidP="00E2163E">
            <w:pPr>
              <w:jc w:val="center"/>
              <w:rPr>
                <w:rFonts w:ascii="Times New Roman" w:hAnsi="Times New Roman" w:cs="Times New Roman"/>
                <w:bCs/>
              </w:rPr>
            </w:pPr>
            <w:r>
              <w:rPr>
                <w:rFonts w:ascii="Times New Roman" w:hAnsi="Times New Roman" w:cs="Times New Roman"/>
              </w:rPr>
              <w:t>100</w:t>
            </w:r>
          </w:p>
        </w:tc>
      </w:tr>
      <w:tr w:rsidR="00F51CCB" w:rsidRPr="00CB5E76" w14:paraId="00075F62" w14:textId="77777777" w:rsidTr="00E2163E">
        <w:tc>
          <w:tcPr>
            <w:tcW w:w="1888" w:type="dxa"/>
          </w:tcPr>
          <w:p w14:paraId="1BA97B04" w14:textId="77777777" w:rsidR="00F51CCB" w:rsidRPr="00CB5E76" w:rsidRDefault="00F51CCB" w:rsidP="00E2163E">
            <w:pPr>
              <w:rPr>
                <w:rFonts w:ascii="Times New Roman" w:hAnsi="Times New Roman" w:cs="Times New Roman"/>
                <w:b/>
                <w:bCs/>
              </w:rPr>
            </w:pPr>
            <w:r w:rsidRPr="00CB5E76">
              <w:rPr>
                <w:rFonts w:ascii="Times New Roman" w:hAnsi="Times New Roman" w:cs="Times New Roman"/>
              </w:rPr>
              <w:t>Final Weightage</w:t>
            </w:r>
          </w:p>
        </w:tc>
        <w:tc>
          <w:tcPr>
            <w:tcW w:w="3776" w:type="dxa"/>
            <w:gridSpan w:val="2"/>
          </w:tcPr>
          <w:p w14:paraId="4FE104D8" w14:textId="77777777" w:rsidR="00F51CCB" w:rsidRPr="00F44D69" w:rsidRDefault="00F51CCB" w:rsidP="00E2163E">
            <w:pPr>
              <w:jc w:val="center"/>
              <w:rPr>
                <w:rFonts w:ascii="Times New Roman" w:hAnsi="Times New Roman" w:cs="Times New Roman"/>
                <w:bCs/>
              </w:rPr>
            </w:pPr>
            <w:r w:rsidRPr="00F44D69">
              <w:rPr>
                <w:rFonts w:ascii="Times New Roman" w:hAnsi="Times New Roman" w:cs="Times New Roman"/>
                <w:bCs/>
              </w:rPr>
              <w:t>25</w:t>
            </w:r>
          </w:p>
        </w:tc>
        <w:tc>
          <w:tcPr>
            <w:tcW w:w="1888" w:type="dxa"/>
          </w:tcPr>
          <w:p w14:paraId="0683BBBF" w14:textId="77777777" w:rsidR="00F51CCB" w:rsidRPr="00CB5E76" w:rsidRDefault="00F51CCB" w:rsidP="00E2163E">
            <w:pPr>
              <w:jc w:val="center"/>
              <w:rPr>
                <w:rFonts w:ascii="Times New Roman" w:hAnsi="Times New Roman" w:cs="Times New Roman"/>
                <w:bCs/>
              </w:rPr>
            </w:pPr>
            <w:r w:rsidRPr="00CB5E76">
              <w:rPr>
                <w:rFonts w:ascii="Times New Roman" w:hAnsi="Times New Roman" w:cs="Times New Roman"/>
                <w:bCs/>
              </w:rPr>
              <w:t>2</w:t>
            </w:r>
            <w:r>
              <w:rPr>
                <w:rFonts w:ascii="Times New Roman" w:hAnsi="Times New Roman" w:cs="Times New Roman"/>
                <w:bCs/>
              </w:rPr>
              <w:t>5</w:t>
            </w:r>
          </w:p>
        </w:tc>
        <w:tc>
          <w:tcPr>
            <w:tcW w:w="1888" w:type="dxa"/>
          </w:tcPr>
          <w:p w14:paraId="06C649BC" w14:textId="77777777" w:rsidR="00F51CCB" w:rsidRPr="00CB5E76" w:rsidRDefault="00F51CCB" w:rsidP="00E2163E">
            <w:pPr>
              <w:jc w:val="center"/>
              <w:rPr>
                <w:rFonts w:ascii="Times New Roman" w:hAnsi="Times New Roman" w:cs="Times New Roman"/>
                <w:bCs/>
              </w:rPr>
            </w:pPr>
            <w:r w:rsidRPr="00CB5E76">
              <w:rPr>
                <w:rFonts w:ascii="Times New Roman" w:hAnsi="Times New Roman" w:cs="Times New Roman"/>
              </w:rPr>
              <w:t>50</w:t>
            </w:r>
          </w:p>
        </w:tc>
      </w:tr>
      <w:tr w:rsidR="00F51CCB" w:rsidRPr="00CB5E76" w14:paraId="06C86282" w14:textId="77777777" w:rsidTr="00E2163E">
        <w:tc>
          <w:tcPr>
            <w:tcW w:w="1888" w:type="dxa"/>
          </w:tcPr>
          <w:p w14:paraId="35E2DAEA" w14:textId="77777777" w:rsidR="00F51CCB" w:rsidRPr="00CB5E76" w:rsidRDefault="00F51CCB" w:rsidP="00E2163E">
            <w:pPr>
              <w:rPr>
                <w:rFonts w:ascii="Times New Roman" w:hAnsi="Times New Roman" w:cs="Times New Roman"/>
                <w:b/>
                <w:bCs/>
              </w:rPr>
            </w:pPr>
            <w:r w:rsidRPr="00CB5E76">
              <w:rPr>
                <w:rFonts w:ascii="Times New Roman" w:hAnsi="Times New Roman" w:cs="Times New Roman"/>
                <w:b/>
                <w:bCs/>
              </w:rPr>
              <w:t>Total</w:t>
            </w:r>
          </w:p>
        </w:tc>
        <w:tc>
          <w:tcPr>
            <w:tcW w:w="7552" w:type="dxa"/>
            <w:gridSpan w:val="4"/>
          </w:tcPr>
          <w:p w14:paraId="5AF51235" w14:textId="77777777" w:rsidR="00F51CCB" w:rsidRPr="00F44D69" w:rsidRDefault="00F51CCB" w:rsidP="00E2163E">
            <w:pPr>
              <w:jc w:val="center"/>
              <w:rPr>
                <w:rFonts w:ascii="Times New Roman" w:hAnsi="Times New Roman" w:cs="Times New Roman"/>
                <w:b/>
                <w:bCs/>
              </w:rPr>
            </w:pPr>
            <w:r w:rsidRPr="00F44D69">
              <w:rPr>
                <w:rFonts w:ascii="Times New Roman" w:hAnsi="Times New Roman" w:cs="Times New Roman"/>
                <w:b/>
                <w:bCs/>
              </w:rPr>
              <w:t>100</w:t>
            </w:r>
          </w:p>
        </w:tc>
      </w:tr>
    </w:tbl>
    <w:p w14:paraId="68176632" w14:textId="77777777" w:rsidR="00F51CCB" w:rsidRDefault="00F51CCB">
      <w:pPr>
        <w:pStyle w:val="BodyText"/>
        <w:spacing w:before="7"/>
        <w:ind w:left="220" w:right="223"/>
      </w:pPr>
    </w:p>
    <w:p w14:paraId="15A052D3" w14:textId="77777777" w:rsidR="00F51CCB" w:rsidRDefault="00F51CCB">
      <w:pPr>
        <w:pStyle w:val="BodyText"/>
        <w:spacing w:before="7"/>
        <w:ind w:left="220" w:right="223"/>
      </w:pPr>
    </w:p>
    <w:p w14:paraId="168EEC90" w14:textId="48584155" w:rsidR="001B5C42" w:rsidRPr="007919AF" w:rsidRDefault="00F36EAD" w:rsidP="007919AF">
      <w:pPr>
        <w:pStyle w:val="ListParagraph"/>
        <w:numPr>
          <w:ilvl w:val="0"/>
          <w:numId w:val="2"/>
        </w:numPr>
        <w:tabs>
          <w:tab w:val="left" w:pos="343"/>
        </w:tabs>
        <w:spacing w:before="3"/>
        <w:ind w:hanging="123"/>
        <w:rPr>
          <w:sz w:val="23"/>
        </w:rPr>
      </w:pPr>
      <w:r w:rsidRPr="007919AF">
        <w:rPr>
          <w:color w:val="000009"/>
          <w:sz w:val="20"/>
        </w:rPr>
        <w:t>Assignment,</w:t>
      </w:r>
      <w:r w:rsidRPr="007919AF">
        <w:rPr>
          <w:color w:val="000009"/>
          <w:spacing w:val="-24"/>
          <w:sz w:val="20"/>
        </w:rPr>
        <w:t xml:space="preserve"> </w:t>
      </w:r>
      <w:r w:rsidRPr="007919AF">
        <w:rPr>
          <w:color w:val="000009"/>
          <w:sz w:val="20"/>
        </w:rPr>
        <w:t>Quiz,</w:t>
      </w:r>
      <w:r w:rsidRPr="007919AF">
        <w:rPr>
          <w:color w:val="000009"/>
          <w:spacing w:val="-24"/>
          <w:sz w:val="20"/>
        </w:rPr>
        <w:t xml:space="preserve"> </w:t>
      </w:r>
      <w:r w:rsidRPr="007919AF">
        <w:rPr>
          <w:color w:val="000009"/>
          <w:sz w:val="20"/>
        </w:rPr>
        <w:t>Class</w:t>
      </w:r>
      <w:r w:rsidRPr="007919AF">
        <w:rPr>
          <w:color w:val="000009"/>
          <w:spacing w:val="-24"/>
          <w:sz w:val="20"/>
        </w:rPr>
        <w:t xml:space="preserve"> </w:t>
      </w:r>
      <w:r w:rsidRPr="007919AF">
        <w:rPr>
          <w:color w:val="000009"/>
          <w:sz w:val="20"/>
        </w:rPr>
        <w:t>test,</w:t>
      </w:r>
      <w:r w:rsidRPr="007919AF">
        <w:rPr>
          <w:color w:val="000009"/>
          <w:spacing w:val="-21"/>
          <w:sz w:val="20"/>
        </w:rPr>
        <w:t xml:space="preserve"> </w:t>
      </w:r>
      <w:r w:rsidRPr="007919AF">
        <w:rPr>
          <w:color w:val="000101"/>
          <w:sz w:val="20"/>
        </w:rPr>
        <w:t>SWAYAM/NPTEL/MOOCs</w:t>
      </w:r>
      <w:r w:rsidRPr="007919AF">
        <w:rPr>
          <w:color w:val="000101"/>
          <w:spacing w:val="-24"/>
          <w:sz w:val="20"/>
        </w:rPr>
        <w:t xml:space="preserve"> </w:t>
      </w:r>
      <w:r w:rsidRPr="007919AF">
        <w:rPr>
          <w:color w:val="000101"/>
          <w:sz w:val="20"/>
        </w:rPr>
        <w:t>and</w:t>
      </w:r>
      <w:r w:rsidRPr="007919AF">
        <w:rPr>
          <w:color w:val="000101"/>
          <w:spacing w:val="-22"/>
          <w:sz w:val="20"/>
        </w:rPr>
        <w:t xml:space="preserve"> </w:t>
      </w:r>
      <w:r w:rsidRPr="007919AF">
        <w:rPr>
          <w:color w:val="000101"/>
          <w:sz w:val="20"/>
        </w:rPr>
        <w:t>etc.</w:t>
      </w:r>
    </w:p>
    <w:p w14:paraId="7AA52D6A" w14:textId="77777777" w:rsidR="009C2CC8" w:rsidRDefault="009C2CC8">
      <w:pPr>
        <w:pStyle w:val="Heading2"/>
        <w:spacing w:line="499" w:lineRule="auto"/>
        <w:ind w:right="6789"/>
        <w:rPr>
          <w:color w:val="006FC0"/>
          <w:w w:val="90"/>
        </w:rPr>
      </w:pPr>
    </w:p>
    <w:p w14:paraId="2205B18D" w14:textId="77777777" w:rsidR="00DC5EA7" w:rsidRDefault="00DC5EA7">
      <w:pPr>
        <w:pStyle w:val="Heading2"/>
        <w:spacing w:line="499" w:lineRule="auto"/>
        <w:ind w:right="6789"/>
        <w:rPr>
          <w:color w:val="006FC0"/>
          <w:w w:val="90"/>
        </w:rPr>
      </w:pPr>
    </w:p>
    <w:p w14:paraId="4F793182" w14:textId="77777777" w:rsidR="00DC5EA7" w:rsidRDefault="00DC5EA7">
      <w:pPr>
        <w:pStyle w:val="Heading2"/>
        <w:spacing w:line="499" w:lineRule="auto"/>
        <w:ind w:right="6789"/>
        <w:rPr>
          <w:color w:val="006FC0"/>
          <w:w w:val="90"/>
        </w:rPr>
      </w:pPr>
    </w:p>
    <w:p w14:paraId="776D2669" w14:textId="77777777" w:rsidR="00DC5EA7" w:rsidRDefault="00DC5EA7">
      <w:pPr>
        <w:pStyle w:val="Heading2"/>
        <w:spacing w:line="499" w:lineRule="auto"/>
        <w:ind w:right="6789"/>
        <w:rPr>
          <w:color w:val="006FC0"/>
          <w:w w:val="90"/>
        </w:rPr>
      </w:pPr>
    </w:p>
    <w:p w14:paraId="31677059" w14:textId="77777777" w:rsidR="00DC5EA7" w:rsidRDefault="00DC5EA7">
      <w:pPr>
        <w:pStyle w:val="Heading2"/>
        <w:spacing w:line="499" w:lineRule="auto"/>
        <w:ind w:right="6789"/>
        <w:rPr>
          <w:color w:val="006FC0"/>
          <w:w w:val="90"/>
        </w:rPr>
      </w:pPr>
    </w:p>
    <w:p w14:paraId="684DD6E1" w14:textId="77777777" w:rsidR="00DC5EA7" w:rsidRDefault="00DC5EA7">
      <w:pPr>
        <w:pStyle w:val="Heading2"/>
        <w:spacing w:line="499" w:lineRule="auto"/>
        <w:ind w:right="6789"/>
        <w:rPr>
          <w:color w:val="006FC0"/>
          <w:w w:val="90"/>
        </w:rPr>
      </w:pPr>
    </w:p>
    <w:p w14:paraId="0D3959B2" w14:textId="77777777" w:rsidR="00DC5EA7" w:rsidRDefault="00DC5EA7">
      <w:pPr>
        <w:pStyle w:val="Heading2"/>
        <w:spacing w:line="499" w:lineRule="auto"/>
        <w:ind w:right="6789"/>
        <w:rPr>
          <w:color w:val="006FC0"/>
          <w:w w:val="90"/>
        </w:rPr>
      </w:pPr>
    </w:p>
    <w:p w14:paraId="6C32C0FA" w14:textId="77777777" w:rsidR="00DC5EA7" w:rsidRDefault="00DC5EA7">
      <w:pPr>
        <w:pStyle w:val="Heading2"/>
        <w:spacing w:line="499" w:lineRule="auto"/>
        <w:ind w:right="6789"/>
        <w:rPr>
          <w:color w:val="006FC0"/>
          <w:w w:val="90"/>
        </w:rPr>
      </w:pPr>
    </w:p>
    <w:p w14:paraId="61271658" w14:textId="1F433BF5" w:rsidR="002023ED" w:rsidRDefault="00F36EAD">
      <w:pPr>
        <w:pStyle w:val="Heading2"/>
        <w:spacing w:line="499" w:lineRule="auto"/>
        <w:ind w:right="6789"/>
        <w:rPr>
          <w:color w:val="006FC0"/>
        </w:rPr>
      </w:pPr>
      <w:r>
        <w:rPr>
          <w:color w:val="006FC0"/>
          <w:w w:val="90"/>
        </w:rPr>
        <w:t xml:space="preserve">COURSE CONTENT </w:t>
      </w:r>
    </w:p>
    <w:tbl>
      <w:tblPr>
        <w:tblW w:w="0" w:type="auto"/>
        <w:tblInd w:w="1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66"/>
      </w:tblGrid>
      <w:tr w:rsidR="001B5C42" w:rsidRPr="004C73CA" w14:paraId="128477D7" w14:textId="77777777" w:rsidTr="00E2163E">
        <w:tc>
          <w:tcPr>
            <w:tcW w:w="9727" w:type="dxa"/>
          </w:tcPr>
          <w:p w14:paraId="701937F4" w14:textId="77777777" w:rsidR="001B5C42" w:rsidRPr="004C73CA" w:rsidRDefault="001B5C42" w:rsidP="00E2163E">
            <w:pPr>
              <w:ind w:right="449"/>
              <w:jc w:val="center"/>
              <w:rPr>
                <w:rFonts w:ascii="Times New Roman" w:eastAsia="Calibri" w:hAnsi="Times New Roman"/>
                <w:b/>
                <w:bCs/>
                <w:color w:val="000000"/>
                <w:sz w:val="28"/>
                <w:szCs w:val="28"/>
              </w:rPr>
            </w:pPr>
            <w:r w:rsidRPr="004C73CA">
              <w:rPr>
                <w:rFonts w:ascii="Times New Roman" w:eastAsia="Calibri" w:hAnsi="Times New Roman"/>
                <w:b/>
                <w:color w:val="000000"/>
                <w:sz w:val="28"/>
                <w:szCs w:val="28"/>
              </w:rPr>
              <w:t>Content</w:t>
            </w:r>
          </w:p>
        </w:tc>
      </w:tr>
      <w:tr w:rsidR="001B5C42" w:rsidRPr="00F32B74" w14:paraId="6CE3E8B6" w14:textId="77777777" w:rsidTr="00E2163E">
        <w:trPr>
          <w:trHeight w:val="70"/>
        </w:trPr>
        <w:tc>
          <w:tcPr>
            <w:tcW w:w="9727" w:type="dxa"/>
          </w:tcPr>
          <w:p w14:paraId="6FC43AE8" w14:textId="77777777" w:rsidR="00E2163E" w:rsidRDefault="001B5C42" w:rsidP="00E2163E">
            <w:pPr>
              <w:ind w:right="449"/>
              <w:jc w:val="both"/>
            </w:pPr>
            <w:r>
              <w:t xml:space="preserve">Syntax, Semantics, Validity and Satisfiability, Basic connectives and Truth Tables, Logical Equivalence, the laws of logic, Logical implication, Rules of inference, Normal form (CNF, DNF), Predicate logic, Universal and Existential quantifiers. </w:t>
            </w:r>
          </w:p>
          <w:p w14:paraId="77F98A47" w14:textId="77777777" w:rsidR="00E2163E" w:rsidRDefault="001B5C42" w:rsidP="00E2163E">
            <w:pPr>
              <w:ind w:right="449"/>
              <w:jc w:val="both"/>
            </w:pPr>
            <w:r>
              <w:t>Proof Techniques: Some terminologies, Proof methods and strategies, Forward proof, Proof by contradiction, Proof by contraposition, Proof of necessity and sufficiency</w:t>
            </w:r>
            <w:r w:rsidR="00FA5817">
              <w:t xml:space="preserve">. </w:t>
            </w:r>
          </w:p>
          <w:p w14:paraId="5688D374" w14:textId="77777777" w:rsidR="00E2163E" w:rsidRDefault="00E2163E" w:rsidP="00E2163E">
            <w:pPr>
              <w:ind w:right="449"/>
              <w:jc w:val="both"/>
            </w:pPr>
          </w:p>
          <w:p w14:paraId="50138243" w14:textId="3B3AB6EF" w:rsidR="001B5C42" w:rsidRPr="00FA5817" w:rsidRDefault="00FA5817" w:rsidP="00E2163E">
            <w:pPr>
              <w:ind w:right="449"/>
              <w:jc w:val="both"/>
            </w:pPr>
            <w:r>
              <w:t>C</w:t>
            </w:r>
            <w:r w:rsidR="001B5C42">
              <w:t>ounting Techniques: Basic counting techniques, inclusion, and exclusion, pigeon-hole principle, permutation, and combination</w:t>
            </w:r>
          </w:p>
          <w:p w14:paraId="5A24E0CE" w14:textId="77777777" w:rsidR="00E2163E" w:rsidRDefault="00E2163E" w:rsidP="00E2163E">
            <w:pPr>
              <w:ind w:right="449"/>
              <w:jc w:val="both"/>
            </w:pPr>
          </w:p>
          <w:p w14:paraId="1B906782" w14:textId="44F9397A" w:rsidR="001B5C42" w:rsidRDefault="001B5C42" w:rsidP="00E2163E">
            <w:pPr>
              <w:ind w:right="449"/>
              <w:jc w:val="both"/>
            </w:pPr>
            <w:r>
              <w:t xml:space="preserve">Operations and laws of sets, Cartesian product, binary relation, partial order relation, Equivalence relation, Functions, Bijective function, inverse and composition of function, size of a set, countable and uncountable set, Cantor’s diagonal argument and the power set theorem, Schroeder-Bernstein theorem. </w:t>
            </w:r>
          </w:p>
          <w:p w14:paraId="0DDFA266" w14:textId="77777777" w:rsidR="001B5C42" w:rsidRDefault="001B5C42" w:rsidP="00E2163E">
            <w:pPr>
              <w:ind w:right="449"/>
              <w:jc w:val="both"/>
            </w:pPr>
            <w:r>
              <w:t>Principles of Mathematical Induction: The well -Ordering principle, Recursive definition, prime numbers, greatest common divisor, Euclidean algorithm, the fundamental theorem of arithmetic.</w:t>
            </w:r>
          </w:p>
          <w:p w14:paraId="5765D10F" w14:textId="77777777" w:rsidR="001B5C42" w:rsidRDefault="001B5C42" w:rsidP="00E2163E">
            <w:pPr>
              <w:ind w:right="449"/>
              <w:jc w:val="both"/>
            </w:pPr>
          </w:p>
          <w:p w14:paraId="78121A84" w14:textId="77777777" w:rsidR="001B5C42" w:rsidRDefault="001B5C42" w:rsidP="00E2163E">
            <w:pPr>
              <w:ind w:right="449"/>
              <w:jc w:val="both"/>
            </w:pPr>
            <w:r>
              <w:t xml:space="preserve">Algebraic structures with one binary operation: Semi Group, Monoid, Groups, Subgroups, </w:t>
            </w:r>
            <w:r w:rsidRPr="00E2163E">
              <w:t>Congruence relation and quotient structures, Free and Cyclic Monoid and Groups, Cosets, Lagrange's theorem, Normal Subgroups, Permutation and Symmetric groups, Group Homomorphism, Algebraic structures with two binary operations</w:t>
            </w:r>
            <w:r>
              <w:t>: Ring, Integral domain, and Field.</w:t>
            </w:r>
          </w:p>
          <w:p w14:paraId="699033A2" w14:textId="77777777" w:rsidR="001B5C42" w:rsidRDefault="001B5C42" w:rsidP="00E2163E">
            <w:pPr>
              <w:ind w:right="449"/>
              <w:jc w:val="both"/>
            </w:pPr>
          </w:p>
          <w:p w14:paraId="5C19CD74" w14:textId="77777777" w:rsidR="001B5C42" w:rsidRDefault="001B5C42" w:rsidP="00E2163E">
            <w:pPr>
              <w:ind w:right="449"/>
              <w:jc w:val="both"/>
              <w:rPr>
                <w:rFonts w:eastAsia="Calibri" w:cs="Calibri"/>
                <w:b/>
                <w:bCs/>
                <w:color w:val="000000"/>
                <w:sz w:val="28"/>
                <w:szCs w:val="28"/>
              </w:rPr>
            </w:pPr>
            <w:r>
              <w:t>Graphs and their properties, degree, connectivity, path cycle, sub graphs, isomorphism, Eulerian and Hamiltonian walks, Graph coloring, and planer graphs, Trees: Definitions, properties, and examples.</w:t>
            </w:r>
          </w:p>
          <w:p w14:paraId="64EBC1CA" w14:textId="77777777" w:rsidR="001B5C42" w:rsidRDefault="001B5C42" w:rsidP="00E2163E">
            <w:pPr>
              <w:ind w:right="449"/>
              <w:jc w:val="both"/>
            </w:pPr>
          </w:p>
          <w:p w14:paraId="43765CBE" w14:textId="77777777" w:rsidR="001B5C42" w:rsidRDefault="001B5C42" w:rsidP="00E2163E">
            <w:pPr>
              <w:ind w:right="449"/>
              <w:jc w:val="both"/>
              <w:rPr>
                <w:rFonts w:eastAsia="Calibri" w:cs="Calibri"/>
                <w:b/>
                <w:bCs/>
                <w:color w:val="000000"/>
                <w:sz w:val="28"/>
                <w:szCs w:val="28"/>
              </w:rPr>
            </w:pPr>
            <w:r>
              <w:t>Partial order sets, Hasse diagram, Lattices, and its properties of lattices</w:t>
            </w:r>
          </w:p>
          <w:p w14:paraId="17066F2E" w14:textId="77777777" w:rsidR="001B5C42" w:rsidRPr="00F32B74" w:rsidRDefault="001B5C42" w:rsidP="00E2163E">
            <w:pPr>
              <w:ind w:right="449"/>
              <w:rPr>
                <w:rFonts w:eastAsia="Calibri" w:cs="Calibri"/>
                <w:b/>
                <w:bCs/>
                <w:color w:val="000000"/>
                <w:sz w:val="28"/>
                <w:szCs w:val="28"/>
              </w:rPr>
            </w:pPr>
          </w:p>
        </w:tc>
      </w:tr>
    </w:tbl>
    <w:p w14:paraId="020768C1" w14:textId="77777777" w:rsidR="001B5C42" w:rsidRDefault="001B5C42">
      <w:pPr>
        <w:pStyle w:val="Heading2"/>
        <w:spacing w:line="499" w:lineRule="auto"/>
        <w:ind w:right="6789"/>
        <w:rPr>
          <w:color w:val="006FC0"/>
        </w:rPr>
      </w:pPr>
    </w:p>
    <w:p w14:paraId="5D505D40" w14:textId="77777777" w:rsidR="001B5C42" w:rsidRDefault="001B5C42">
      <w:pPr>
        <w:pStyle w:val="Heading2"/>
        <w:spacing w:line="499" w:lineRule="auto"/>
        <w:ind w:right="6789"/>
      </w:pPr>
    </w:p>
    <w:p w14:paraId="33911ED0" w14:textId="77777777" w:rsidR="002023ED" w:rsidRDefault="002023ED">
      <w:pPr>
        <w:pStyle w:val="BodyText"/>
        <w:rPr>
          <w:b/>
          <w:sz w:val="20"/>
        </w:rPr>
      </w:pPr>
    </w:p>
    <w:p w14:paraId="6157DA2B" w14:textId="77777777" w:rsidR="002023ED" w:rsidRDefault="002023ED">
      <w:pPr>
        <w:pStyle w:val="BodyText"/>
        <w:rPr>
          <w:b/>
          <w:sz w:val="20"/>
        </w:rPr>
      </w:pPr>
    </w:p>
    <w:p w14:paraId="02597DD7" w14:textId="77777777" w:rsidR="002023ED" w:rsidRDefault="002023ED">
      <w:pPr>
        <w:pStyle w:val="BodyText"/>
        <w:rPr>
          <w:b/>
          <w:sz w:val="20"/>
        </w:rPr>
      </w:pPr>
    </w:p>
    <w:p w14:paraId="3E3D48E5" w14:textId="77777777" w:rsidR="002023ED" w:rsidRDefault="002023ED">
      <w:pPr>
        <w:pStyle w:val="BodyText"/>
        <w:rPr>
          <w:b/>
          <w:sz w:val="20"/>
        </w:rPr>
      </w:pPr>
    </w:p>
    <w:p w14:paraId="50223DFA" w14:textId="77777777" w:rsidR="002023ED" w:rsidRDefault="002023ED">
      <w:pPr>
        <w:pStyle w:val="BodyText"/>
        <w:rPr>
          <w:b/>
          <w:sz w:val="20"/>
        </w:rPr>
      </w:pPr>
    </w:p>
    <w:p w14:paraId="4CB086EC" w14:textId="77777777" w:rsidR="002023ED" w:rsidRDefault="002023ED">
      <w:pPr>
        <w:pStyle w:val="BodyText"/>
        <w:rPr>
          <w:b/>
          <w:sz w:val="20"/>
        </w:rPr>
      </w:pPr>
    </w:p>
    <w:p w14:paraId="2B34E32D" w14:textId="77777777" w:rsidR="002023ED" w:rsidRDefault="002023ED">
      <w:pPr>
        <w:pStyle w:val="BodyText"/>
        <w:rPr>
          <w:b/>
          <w:sz w:val="20"/>
        </w:rPr>
      </w:pPr>
    </w:p>
    <w:p w14:paraId="26FC0E37" w14:textId="77777777" w:rsidR="002023ED" w:rsidRDefault="002023ED">
      <w:pPr>
        <w:pStyle w:val="BodyText"/>
        <w:rPr>
          <w:b/>
          <w:sz w:val="20"/>
        </w:rPr>
      </w:pPr>
    </w:p>
    <w:p w14:paraId="1EA6F4E7" w14:textId="3CAD8BF4" w:rsidR="002023ED" w:rsidRPr="001B5C42" w:rsidRDefault="002023ED" w:rsidP="001B5C42">
      <w:pPr>
        <w:spacing w:before="224"/>
        <w:ind w:left="220"/>
        <w:rPr>
          <w:b/>
          <w:sz w:val="24"/>
        </w:rPr>
        <w:sectPr w:rsidR="002023ED" w:rsidRPr="001B5C42" w:rsidSect="00192B7F">
          <w:headerReference w:type="default" r:id="rId8"/>
          <w:footerReference w:type="default" r:id="rId9"/>
          <w:pgSz w:w="12240" w:h="15840"/>
          <w:pgMar w:top="1380" w:right="1300" w:bottom="1100" w:left="1220" w:header="367" w:footer="909" w:gutter="0"/>
          <w:cols w:space="720"/>
        </w:sectPr>
      </w:pPr>
    </w:p>
    <w:p w14:paraId="40BEEDE7" w14:textId="79D197A0" w:rsidR="002023ED" w:rsidRDefault="007A32E0" w:rsidP="001100AA">
      <w:pPr>
        <w:spacing w:before="101"/>
        <w:rPr>
          <w:b/>
          <w:color w:val="006FC0"/>
          <w:sz w:val="24"/>
        </w:rPr>
      </w:pPr>
      <w:r>
        <w:rPr>
          <w:noProof/>
        </w:rPr>
        <w:lastRenderedPageBreak/>
        <mc:AlternateContent>
          <mc:Choice Requires="wps">
            <w:drawing>
              <wp:anchor distT="0" distB="0" distL="114300" distR="114300" simplePos="0" relativeHeight="486701056" behindDoc="1" locked="0" layoutInCell="1" allowOverlap="1" wp14:anchorId="2BECD544" wp14:editId="37BE6E8A">
                <wp:simplePos x="0" y="0"/>
                <wp:positionH relativeFrom="page">
                  <wp:posOffset>2139950</wp:posOffset>
                </wp:positionH>
                <wp:positionV relativeFrom="paragraph">
                  <wp:posOffset>1175385</wp:posOffset>
                </wp:positionV>
                <wp:extent cx="3821430" cy="4102735"/>
                <wp:effectExtent l="0" t="0" r="0" b="0"/>
                <wp:wrapNone/>
                <wp:docPr id="10"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21430" cy="4102735"/>
                        </a:xfrm>
                        <a:custGeom>
                          <a:avLst/>
                          <a:gdLst>
                            <a:gd name="T0" fmla="+- 0 6387 3370"/>
                            <a:gd name="T1" fmla="*/ T0 w 6018"/>
                            <a:gd name="T2" fmla="+- 0 7356 1851"/>
                            <a:gd name="T3" fmla="*/ 7356 h 6461"/>
                            <a:gd name="T4" fmla="+- 0 5546 3370"/>
                            <a:gd name="T5" fmla="*/ T4 w 6018"/>
                            <a:gd name="T6" fmla="+- 0 6848 1851"/>
                            <a:gd name="T7" fmla="*/ 6848 h 6461"/>
                            <a:gd name="T8" fmla="+- 0 5184 3370"/>
                            <a:gd name="T9" fmla="*/ T8 w 6018"/>
                            <a:gd name="T10" fmla="+- 0 6695 1851"/>
                            <a:gd name="T11" fmla="*/ 6695 h 6461"/>
                            <a:gd name="T12" fmla="+- 0 5049 3370"/>
                            <a:gd name="T13" fmla="*/ T12 w 6018"/>
                            <a:gd name="T14" fmla="+- 0 6595 1851"/>
                            <a:gd name="T15" fmla="*/ 6595 h 6461"/>
                            <a:gd name="T16" fmla="+- 0 4980 3370"/>
                            <a:gd name="T17" fmla="*/ T16 w 6018"/>
                            <a:gd name="T18" fmla="+- 0 6192 1851"/>
                            <a:gd name="T19" fmla="*/ 6192 h 6461"/>
                            <a:gd name="T20" fmla="+- 0 4776 3370"/>
                            <a:gd name="T21" fmla="*/ T20 w 6018"/>
                            <a:gd name="T22" fmla="+- 0 6553 1851"/>
                            <a:gd name="T23" fmla="*/ 6553 h 6461"/>
                            <a:gd name="T24" fmla="+- 0 3901 3370"/>
                            <a:gd name="T25" fmla="*/ T24 w 6018"/>
                            <a:gd name="T26" fmla="+- 0 6027 1851"/>
                            <a:gd name="T27" fmla="*/ 6027 h 6461"/>
                            <a:gd name="T28" fmla="+- 0 4071 3370"/>
                            <a:gd name="T29" fmla="*/ T28 w 6018"/>
                            <a:gd name="T30" fmla="+- 0 5902 1851"/>
                            <a:gd name="T31" fmla="*/ 5902 h 6461"/>
                            <a:gd name="T32" fmla="+- 0 4577 3370"/>
                            <a:gd name="T33" fmla="*/ T32 w 6018"/>
                            <a:gd name="T34" fmla="+- 0 6093 1851"/>
                            <a:gd name="T35" fmla="*/ 6093 h 6461"/>
                            <a:gd name="T36" fmla="+- 0 4775 3370"/>
                            <a:gd name="T37" fmla="*/ T36 w 6018"/>
                            <a:gd name="T38" fmla="+- 0 6428 1851"/>
                            <a:gd name="T39" fmla="*/ 6428 h 6461"/>
                            <a:gd name="T40" fmla="+- 0 4566 3370"/>
                            <a:gd name="T41" fmla="*/ T40 w 6018"/>
                            <a:gd name="T42" fmla="+- 0 5719 1851"/>
                            <a:gd name="T43" fmla="*/ 5719 h 6461"/>
                            <a:gd name="T44" fmla="+- 0 4110 3370"/>
                            <a:gd name="T45" fmla="*/ T44 w 6018"/>
                            <a:gd name="T46" fmla="+- 0 5552 1851"/>
                            <a:gd name="T47" fmla="*/ 5552 h 6461"/>
                            <a:gd name="T48" fmla="+- 0 3772 3370"/>
                            <a:gd name="T49" fmla="*/ T48 w 6018"/>
                            <a:gd name="T50" fmla="+- 0 5678 1851"/>
                            <a:gd name="T51" fmla="*/ 5678 h 6461"/>
                            <a:gd name="T52" fmla="+- 0 3373 3370"/>
                            <a:gd name="T53" fmla="*/ T52 w 6018"/>
                            <a:gd name="T54" fmla="+- 0 6083 1851"/>
                            <a:gd name="T55" fmla="*/ 6083 h 6461"/>
                            <a:gd name="T56" fmla="+- 0 5507 3370"/>
                            <a:gd name="T57" fmla="*/ T56 w 6018"/>
                            <a:gd name="T58" fmla="+- 0 8303 1851"/>
                            <a:gd name="T59" fmla="*/ 8303 h 6461"/>
                            <a:gd name="T60" fmla="+- 0 5598 3370"/>
                            <a:gd name="T61" fmla="*/ T60 w 6018"/>
                            <a:gd name="T62" fmla="+- 0 8283 1851"/>
                            <a:gd name="T63" fmla="*/ 8283 h 6461"/>
                            <a:gd name="T64" fmla="+- 0 5682 3370"/>
                            <a:gd name="T65" fmla="*/ T64 w 6018"/>
                            <a:gd name="T66" fmla="+- 0 8192 1851"/>
                            <a:gd name="T67" fmla="*/ 8192 h 6461"/>
                            <a:gd name="T68" fmla="+- 0 5680 3370"/>
                            <a:gd name="T69" fmla="*/ T68 w 6018"/>
                            <a:gd name="T70" fmla="+- 0 8114 1851"/>
                            <a:gd name="T71" fmla="*/ 8114 h 6461"/>
                            <a:gd name="T72" fmla="+- 0 5066 3370"/>
                            <a:gd name="T73" fmla="*/ T72 w 6018"/>
                            <a:gd name="T74" fmla="+- 0 6958 1851"/>
                            <a:gd name="T75" fmla="*/ 6958 h 6461"/>
                            <a:gd name="T76" fmla="+- 0 5436 3370"/>
                            <a:gd name="T77" fmla="*/ T76 w 6018"/>
                            <a:gd name="T78" fmla="+- 0 7095 1851"/>
                            <a:gd name="T79" fmla="*/ 7095 h 6461"/>
                            <a:gd name="T80" fmla="+- 0 6261 3370"/>
                            <a:gd name="T81" fmla="*/ T80 w 6018"/>
                            <a:gd name="T82" fmla="+- 0 7584 1851"/>
                            <a:gd name="T83" fmla="*/ 7584 h 6461"/>
                            <a:gd name="T84" fmla="+- 0 6349 3370"/>
                            <a:gd name="T85" fmla="*/ T84 w 6018"/>
                            <a:gd name="T86" fmla="+- 0 7537 1851"/>
                            <a:gd name="T87" fmla="*/ 7537 h 6461"/>
                            <a:gd name="T88" fmla="+- 0 6426 3370"/>
                            <a:gd name="T89" fmla="*/ T88 w 6018"/>
                            <a:gd name="T90" fmla="+- 0 7439 1851"/>
                            <a:gd name="T91" fmla="*/ 7439 h 6461"/>
                            <a:gd name="T92" fmla="+- 0 7707 3370"/>
                            <a:gd name="T93" fmla="*/ T92 w 6018"/>
                            <a:gd name="T94" fmla="+- 0 6070 1851"/>
                            <a:gd name="T95" fmla="*/ 6070 h 6461"/>
                            <a:gd name="T96" fmla="+- 0 6098 3370"/>
                            <a:gd name="T97" fmla="*/ T96 w 6018"/>
                            <a:gd name="T98" fmla="+- 0 6137 1851"/>
                            <a:gd name="T99" fmla="*/ 6137 h 6461"/>
                            <a:gd name="T100" fmla="+- 0 6575 3370"/>
                            <a:gd name="T101" fmla="*/ T100 w 6018"/>
                            <a:gd name="T102" fmla="+- 0 5660 1851"/>
                            <a:gd name="T103" fmla="*/ 5660 h 6461"/>
                            <a:gd name="T104" fmla="+- 0 5069 3370"/>
                            <a:gd name="T105" fmla="*/ T104 w 6018"/>
                            <a:gd name="T106" fmla="+- 0 4404 1851"/>
                            <a:gd name="T107" fmla="*/ 4404 h 6461"/>
                            <a:gd name="T108" fmla="+- 0 4979 3370"/>
                            <a:gd name="T109" fmla="*/ T108 w 6018"/>
                            <a:gd name="T110" fmla="+- 0 4444 1851"/>
                            <a:gd name="T111" fmla="*/ 4444 h 6461"/>
                            <a:gd name="T112" fmla="+- 0 4876 3370"/>
                            <a:gd name="T113" fmla="*/ T112 w 6018"/>
                            <a:gd name="T114" fmla="+- 0 4553 1851"/>
                            <a:gd name="T115" fmla="*/ 4553 h 6461"/>
                            <a:gd name="T116" fmla="+- 0 4862 3370"/>
                            <a:gd name="T117" fmla="*/ T116 w 6018"/>
                            <a:gd name="T118" fmla="+- 0 4635 1851"/>
                            <a:gd name="T119" fmla="*/ 4635 h 6461"/>
                            <a:gd name="T120" fmla="+- 0 6472 3370"/>
                            <a:gd name="T121" fmla="*/ T120 w 6018"/>
                            <a:gd name="T122" fmla="+- 0 7182 1851"/>
                            <a:gd name="T123" fmla="*/ 7182 h 6461"/>
                            <a:gd name="T124" fmla="+- 0 6566 3370"/>
                            <a:gd name="T125" fmla="*/ T124 w 6018"/>
                            <a:gd name="T126" fmla="+- 0 7279 1851"/>
                            <a:gd name="T127" fmla="*/ 7279 h 6461"/>
                            <a:gd name="T128" fmla="+- 0 6664 3370"/>
                            <a:gd name="T129" fmla="*/ T128 w 6018"/>
                            <a:gd name="T130" fmla="+- 0 7222 1851"/>
                            <a:gd name="T131" fmla="*/ 7222 h 6461"/>
                            <a:gd name="T132" fmla="+- 0 6726 3370"/>
                            <a:gd name="T133" fmla="*/ T132 w 6018"/>
                            <a:gd name="T134" fmla="+- 0 7129 1851"/>
                            <a:gd name="T135" fmla="*/ 7129 h 6461"/>
                            <a:gd name="T136" fmla="+- 0 6286 3370"/>
                            <a:gd name="T137" fmla="*/ T136 w 6018"/>
                            <a:gd name="T138" fmla="+- 0 6417 1851"/>
                            <a:gd name="T139" fmla="*/ 6417 h 6461"/>
                            <a:gd name="T140" fmla="+- 0 7568 3370"/>
                            <a:gd name="T141" fmla="*/ T140 w 6018"/>
                            <a:gd name="T142" fmla="+- 0 6287 1851"/>
                            <a:gd name="T143" fmla="*/ 6287 h 6461"/>
                            <a:gd name="T144" fmla="+- 0 7657 3370"/>
                            <a:gd name="T145" fmla="*/ T144 w 6018"/>
                            <a:gd name="T146" fmla="+- 0 6229 1851"/>
                            <a:gd name="T147" fmla="*/ 6229 h 6461"/>
                            <a:gd name="T148" fmla="+- 0 7735 3370"/>
                            <a:gd name="T149" fmla="*/ T148 w 6018"/>
                            <a:gd name="T150" fmla="+- 0 6124 1851"/>
                            <a:gd name="T151" fmla="*/ 6124 h 6461"/>
                            <a:gd name="T152" fmla="+- 0 7670 3370"/>
                            <a:gd name="T153" fmla="*/ T152 w 6018"/>
                            <a:gd name="T154" fmla="+- 0 4258 1851"/>
                            <a:gd name="T155" fmla="*/ 4258 h 6461"/>
                            <a:gd name="T156" fmla="+- 0 7618 3370"/>
                            <a:gd name="T157" fmla="*/ T156 w 6018"/>
                            <a:gd name="T158" fmla="+- 0 4156 1851"/>
                            <a:gd name="T159" fmla="*/ 4156 h 6461"/>
                            <a:gd name="T160" fmla="+- 0 7481 3370"/>
                            <a:gd name="T161" fmla="*/ T160 w 6018"/>
                            <a:gd name="T162" fmla="+- 0 4030 1851"/>
                            <a:gd name="T163" fmla="*/ 4030 h 6461"/>
                            <a:gd name="T164" fmla="+- 0 6192 3370"/>
                            <a:gd name="T165" fmla="*/ T164 w 6018"/>
                            <a:gd name="T166" fmla="+- 0 3750 1851"/>
                            <a:gd name="T167" fmla="*/ 3750 h 6461"/>
                            <a:gd name="T168" fmla="+- 0 6672 3370"/>
                            <a:gd name="T169" fmla="*/ T168 w 6018"/>
                            <a:gd name="T170" fmla="+- 0 3159 1851"/>
                            <a:gd name="T171" fmla="*/ 3159 h 6461"/>
                            <a:gd name="T172" fmla="+- 0 6535 3370"/>
                            <a:gd name="T173" fmla="*/ T172 w 6018"/>
                            <a:gd name="T174" fmla="+- 0 3022 1851"/>
                            <a:gd name="T175" fmla="*/ 3022 h 6461"/>
                            <a:gd name="T176" fmla="+- 0 5828 3370"/>
                            <a:gd name="T177" fmla="*/ T176 w 6018"/>
                            <a:gd name="T178" fmla="+- 0 3615 1851"/>
                            <a:gd name="T179" fmla="*/ 3615 h 6461"/>
                            <a:gd name="T180" fmla="+- 0 5879 3370"/>
                            <a:gd name="T181" fmla="*/ T180 w 6018"/>
                            <a:gd name="T182" fmla="+- 0 3803 1851"/>
                            <a:gd name="T183" fmla="*/ 3803 h 6461"/>
                            <a:gd name="T184" fmla="+- 0 8004 3370"/>
                            <a:gd name="T185" fmla="*/ T184 w 6018"/>
                            <a:gd name="T186" fmla="+- 0 5864 1851"/>
                            <a:gd name="T187" fmla="*/ 5864 h 6461"/>
                            <a:gd name="T188" fmla="+- 0 8096 3370"/>
                            <a:gd name="T189" fmla="*/ T188 w 6018"/>
                            <a:gd name="T190" fmla="+- 0 5788 1851"/>
                            <a:gd name="T191" fmla="*/ 5788 h 6461"/>
                            <a:gd name="T192" fmla="+- 0 9387 3370"/>
                            <a:gd name="T193" fmla="*/ T192 w 6018"/>
                            <a:gd name="T194" fmla="+- 0 4461 1851"/>
                            <a:gd name="T195" fmla="*/ 4461 h 6461"/>
                            <a:gd name="T196" fmla="+- 0 7840 3370"/>
                            <a:gd name="T197" fmla="*/ T196 w 6018"/>
                            <a:gd name="T198" fmla="+- 0 2078 1851"/>
                            <a:gd name="T199" fmla="*/ 2078 h 6461"/>
                            <a:gd name="T200" fmla="+- 0 7729 3370"/>
                            <a:gd name="T201" fmla="*/ T200 w 6018"/>
                            <a:gd name="T202" fmla="+- 0 1935 1851"/>
                            <a:gd name="T203" fmla="*/ 1935 h 6461"/>
                            <a:gd name="T204" fmla="+- 0 7615 3370"/>
                            <a:gd name="T205" fmla="*/ T204 w 6018"/>
                            <a:gd name="T206" fmla="+- 0 1852 1851"/>
                            <a:gd name="T207" fmla="*/ 1852 h 6461"/>
                            <a:gd name="T208" fmla="+- 0 6623 3370"/>
                            <a:gd name="T209" fmla="*/ T208 w 6018"/>
                            <a:gd name="T210" fmla="+- 0 2857 1851"/>
                            <a:gd name="T211" fmla="*/ 2857 h 6461"/>
                            <a:gd name="T212" fmla="+- 0 6718 3370"/>
                            <a:gd name="T213" fmla="*/ T212 w 6018"/>
                            <a:gd name="T214" fmla="+- 0 2978 1851"/>
                            <a:gd name="T215" fmla="*/ 2978 h 6461"/>
                            <a:gd name="T216" fmla="+- 0 6835 3370"/>
                            <a:gd name="T217" fmla="*/ T216 w 6018"/>
                            <a:gd name="T218" fmla="+- 0 3069 1851"/>
                            <a:gd name="T219" fmla="*/ 3069 h 6461"/>
                            <a:gd name="T220" fmla="+- 0 9219 3370"/>
                            <a:gd name="T221" fmla="*/ T220 w 6018"/>
                            <a:gd name="T222" fmla="+- 0 4619 1851"/>
                            <a:gd name="T223" fmla="*/ 4619 h 6461"/>
                            <a:gd name="T224" fmla="+- 0 9302 3370"/>
                            <a:gd name="T225" fmla="*/ T224 w 6018"/>
                            <a:gd name="T226" fmla="+- 0 4582 1851"/>
                            <a:gd name="T227" fmla="*/ 4582 h 6461"/>
                            <a:gd name="T228" fmla="+- 0 9378 3370"/>
                            <a:gd name="T229" fmla="*/ T228 w 6018"/>
                            <a:gd name="T230" fmla="+- 0 4490 1851"/>
                            <a:gd name="T231" fmla="*/ 4490 h 646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 ang="0">
                              <a:pos x="T229" y="T231"/>
                            </a:cxn>
                          </a:cxnLst>
                          <a:rect l="0" t="0" r="r" b="b"/>
                          <a:pathLst>
                            <a:path w="6018" h="6461">
                              <a:moveTo>
                                <a:pt x="3061" y="5566"/>
                              </a:moveTo>
                              <a:lnTo>
                                <a:pt x="3060" y="5557"/>
                              </a:lnTo>
                              <a:lnTo>
                                <a:pt x="3055" y="5548"/>
                              </a:lnTo>
                              <a:lnTo>
                                <a:pt x="3051" y="5539"/>
                              </a:lnTo>
                              <a:lnTo>
                                <a:pt x="3043" y="5529"/>
                              </a:lnTo>
                              <a:lnTo>
                                <a:pt x="3035" y="5521"/>
                              </a:lnTo>
                              <a:lnTo>
                                <a:pt x="3027" y="5514"/>
                              </a:lnTo>
                              <a:lnTo>
                                <a:pt x="3017" y="5505"/>
                              </a:lnTo>
                              <a:lnTo>
                                <a:pt x="3005" y="5496"/>
                              </a:lnTo>
                              <a:lnTo>
                                <a:pt x="2991" y="5486"/>
                              </a:lnTo>
                              <a:lnTo>
                                <a:pt x="2974" y="5475"/>
                              </a:lnTo>
                              <a:lnTo>
                                <a:pt x="2887" y="5419"/>
                              </a:lnTo>
                              <a:lnTo>
                                <a:pt x="2362" y="5107"/>
                              </a:lnTo>
                              <a:lnTo>
                                <a:pt x="2309" y="5075"/>
                              </a:lnTo>
                              <a:lnTo>
                                <a:pt x="2225" y="5025"/>
                              </a:lnTo>
                              <a:lnTo>
                                <a:pt x="2176" y="4997"/>
                              </a:lnTo>
                              <a:lnTo>
                                <a:pt x="2084" y="4948"/>
                              </a:lnTo>
                              <a:lnTo>
                                <a:pt x="2041" y="4926"/>
                              </a:lnTo>
                              <a:lnTo>
                                <a:pt x="1999" y="4906"/>
                              </a:lnTo>
                              <a:lnTo>
                                <a:pt x="1960" y="4889"/>
                              </a:lnTo>
                              <a:lnTo>
                                <a:pt x="1921" y="4874"/>
                              </a:lnTo>
                              <a:lnTo>
                                <a:pt x="1884" y="4862"/>
                              </a:lnTo>
                              <a:lnTo>
                                <a:pt x="1848" y="4852"/>
                              </a:lnTo>
                              <a:lnTo>
                                <a:pt x="1814" y="4844"/>
                              </a:lnTo>
                              <a:lnTo>
                                <a:pt x="1789" y="4839"/>
                              </a:lnTo>
                              <a:lnTo>
                                <a:pt x="1780" y="4837"/>
                              </a:lnTo>
                              <a:lnTo>
                                <a:pt x="1749" y="4834"/>
                              </a:lnTo>
                              <a:lnTo>
                                <a:pt x="1718" y="4833"/>
                              </a:lnTo>
                              <a:lnTo>
                                <a:pt x="1688" y="4835"/>
                              </a:lnTo>
                              <a:lnTo>
                                <a:pt x="1659" y="4839"/>
                              </a:lnTo>
                              <a:lnTo>
                                <a:pt x="1671" y="4792"/>
                              </a:lnTo>
                              <a:lnTo>
                                <a:pt x="1679" y="4744"/>
                              </a:lnTo>
                              <a:lnTo>
                                <a:pt x="1683" y="4695"/>
                              </a:lnTo>
                              <a:lnTo>
                                <a:pt x="1685" y="4646"/>
                              </a:lnTo>
                              <a:lnTo>
                                <a:pt x="1682" y="4597"/>
                              </a:lnTo>
                              <a:lnTo>
                                <a:pt x="1676" y="4547"/>
                              </a:lnTo>
                              <a:lnTo>
                                <a:pt x="1666" y="4496"/>
                              </a:lnTo>
                              <a:lnTo>
                                <a:pt x="1651" y="4444"/>
                              </a:lnTo>
                              <a:lnTo>
                                <a:pt x="1632" y="4393"/>
                              </a:lnTo>
                              <a:lnTo>
                                <a:pt x="1610" y="4341"/>
                              </a:lnTo>
                              <a:lnTo>
                                <a:pt x="1582" y="4288"/>
                              </a:lnTo>
                              <a:lnTo>
                                <a:pt x="1549" y="4235"/>
                              </a:lnTo>
                              <a:lnTo>
                                <a:pt x="1512" y="4182"/>
                              </a:lnTo>
                              <a:lnTo>
                                <a:pt x="1469" y="4128"/>
                              </a:lnTo>
                              <a:lnTo>
                                <a:pt x="1422" y="4073"/>
                              </a:lnTo>
                              <a:lnTo>
                                <a:pt x="1411" y="4063"/>
                              </a:lnTo>
                              <a:lnTo>
                                <a:pt x="1411" y="4661"/>
                              </a:lnTo>
                              <a:lnTo>
                                <a:pt x="1406" y="4702"/>
                              </a:lnTo>
                              <a:lnTo>
                                <a:pt x="1397" y="4742"/>
                              </a:lnTo>
                              <a:lnTo>
                                <a:pt x="1382" y="4783"/>
                              </a:lnTo>
                              <a:lnTo>
                                <a:pt x="1361" y="4822"/>
                              </a:lnTo>
                              <a:lnTo>
                                <a:pt x="1334" y="4860"/>
                              </a:lnTo>
                              <a:lnTo>
                                <a:pt x="1301" y="4897"/>
                              </a:lnTo>
                              <a:lnTo>
                                <a:pt x="1122" y="5075"/>
                              </a:lnTo>
                              <a:lnTo>
                                <a:pt x="377" y="4330"/>
                              </a:lnTo>
                              <a:lnTo>
                                <a:pt x="531" y="4176"/>
                              </a:lnTo>
                              <a:lnTo>
                                <a:pt x="557" y="4151"/>
                              </a:lnTo>
                              <a:lnTo>
                                <a:pt x="582" y="4128"/>
                              </a:lnTo>
                              <a:lnTo>
                                <a:pt x="604" y="4109"/>
                              </a:lnTo>
                              <a:lnTo>
                                <a:pt x="625" y="4093"/>
                              </a:lnTo>
                              <a:lnTo>
                                <a:pt x="644" y="4080"/>
                              </a:lnTo>
                              <a:lnTo>
                                <a:pt x="662" y="4068"/>
                              </a:lnTo>
                              <a:lnTo>
                                <a:pt x="681" y="4059"/>
                              </a:lnTo>
                              <a:lnTo>
                                <a:pt x="701" y="4051"/>
                              </a:lnTo>
                              <a:lnTo>
                                <a:pt x="763" y="4034"/>
                              </a:lnTo>
                              <a:lnTo>
                                <a:pt x="825" y="4030"/>
                              </a:lnTo>
                              <a:lnTo>
                                <a:pt x="887" y="4037"/>
                              </a:lnTo>
                              <a:lnTo>
                                <a:pt x="950" y="4058"/>
                              </a:lnTo>
                              <a:lnTo>
                                <a:pt x="1013" y="4090"/>
                              </a:lnTo>
                              <a:lnTo>
                                <a:pt x="1077" y="4131"/>
                              </a:lnTo>
                              <a:lnTo>
                                <a:pt x="1142" y="4182"/>
                              </a:lnTo>
                              <a:lnTo>
                                <a:pt x="1207" y="4242"/>
                              </a:lnTo>
                              <a:lnTo>
                                <a:pt x="1245" y="4282"/>
                              </a:lnTo>
                              <a:lnTo>
                                <a:pt x="1279" y="4323"/>
                              </a:lnTo>
                              <a:lnTo>
                                <a:pt x="1311" y="4365"/>
                              </a:lnTo>
                              <a:lnTo>
                                <a:pt x="1339" y="4407"/>
                              </a:lnTo>
                              <a:lnTo>
                                <a:pt x="1363" y="4450"/>
                              </a:lnTo>
                              <a:lnTo>
                                <a:pt x="1382" y="4493"/>
                              </a:lnTo>
                              <a:lnTo>
                                <a:pt x="1396" y="4535"/>
                              </a:lnTo>
                              <a:lnTo>
                                <a:pt x="1405" y="4577"/>
                              </a:lnTo>
                              <a:lnTo>
                                <a:pt x="1411" y="4619"/>
                              </a:lnTo>
                              <a:lnTo>
                                <a:pt x="1411" y="4661"/>
                              </a:lnTo>
                              <a:lnTo>
                                <a:pt x="1411" y="4063"/>
                              </a:lnTo>
                              <a:lnTo>
                                <a:pt x="1380" y="4030"/>
                              </a:lnTo>
                              <a:lnTo>
                                <a:pt x="1369" y="4018"/>
                              </a:lnTo>
                              <a:lnTo>
                                <a:pt x="1311" y="3963"/>
                              </a:lnTo>
                              <a:lnTo>
                                <a:pt x="1254" y="3913"/>
                              </a:lnTo>
                              <a:lnTo>
                                <a:pt x="1196" y="3868"/>
                              </a:lnTo>
                              <a:lnTo>
                                <a:pt x="1139" y="3828"/>
                              </a:lnTo>
                              <a:lnTo>
                                <a:pt x="1081" y="3794"/>
                              </a:lnTo>
                              <a:lnTo>
                                <a:pt x="1024" y="3766"/>
                              </a:lnTo>
                              <a:lnTo>
                                <a:pt x="966" y="3742"/>
                              </a:lnTo>
                              <a:lnTo>
                                <a:pt x="909" y="3724"/>
                              </a:lnTo>
                              <a:lnTo>
                                <a:pt x="851" y="3710"/>
                              </a:lnTo>
                              <a:lnTo>
                                <a:pt x="795" y="3703"/>
                              </a:lnTo>
                              <a:lnTo>
                                <a:pt x="740" y="3701"/>
                              </a:lnTo>
                              <a:lnTo>
                                <a:pt x="685" y="3704"/>
                              </a:lnTo>
                              <a:lnTo>
                                <a:pt x="631" y="3713"/>
                              </a:lnTo>
                              <a:lnTo>
                                <a:pt x="578" y="3729"/>
                              </a:lnTo>
                              <a:lnTo>
                                <a:pt x="526" y="3750"/>
                              </a:lnTo>
                              <a:lnTo>
                                <a:pt x="474" y="3775"/>
                              </a:lnTo>
                              <a:lnTo>
                                <a:pt x="457" y="3787"/>
                              </a:lnTo>
                              <a:lnTo>
                                <a:pt x="440" y="3799"/>
                              </a:lnTo>
                              <a:lnTo>
                                <a:pt x="402" y="3827"/>
                              </a:lnTo>
                              <a:lnTo>
                                <a:pt x="383" y="3844"/>
                              </a:lnTo>
                              <a:lnTo>
                                <a:pt x="361" y="3863"/>
                              </a:lnTo>
                              <a:lnTo>
                                <a:pt x="337" y="3885"/>
                              </a:lnTo>
                              <a:lnTo>
                                <a:pt x="312" y="3910"/>
                              </a:lnTo>
                              <a:lnTo>
                                <a:pt x="94" y="4128"/>
                              </a:lnTo>
                              <a:lnTo>
                                <a:pt x="20" y="4202"/>
                              </a:lnTo>
                              <a:lnTo>
                                <a:pt x="10" y="4215"/>
                              </a:lnTo>
                              <a:lnTo>
                                <a:pt x="3" y="4232"/>
                              </a:lnTo>
                              <a:lnTo>
                                <a:pt x="0" y="4251"/>
                              </a:lnTo>
                              <a:lnTo>
                                <a:pt x="0" y="4273"/>
                              </a:lnTo>
                              <a:lnTo>
                                <a:pt x="7" y="4299"/>
                              </a:lnTo>
                              <a:lnTo>
                                <a:pt x="21" y="4327"/>
                              </a:lnTo>
                              <a:lnTo>
                                <a:pt x="42" y="4357"/>
                              </a:lnTo>
                              <a:lnTo>
                                <a:pt x="72" y="4390"/>
                              </a:lnTo>
                              <a:lnTo>
                                <a:pt x="2127" y="6445"/>
                              </a:lnTo>
                              <a:lnTo>
                                <a:pt x="2137" y="6452"/>
                              </a:lnTo>
                              <a:lnTo>
                                <a:pt x="2157" y="6460"/>
                              </a:lnTo>
                              <a:lnTo>
                                <a:pt x="2167" y="6461"/>
                              </a:lnTo>
                              <a:lnTo>
                                <a:pt x="2177" y="6457"/>
                              </a:lnTo>
                              <a:lnTo>
                                <a:pt x="2187" y="6454"/>
                              </a:lnTo>
                              <a:lnTo>
                                <a:pt x="2197" y="6451"/>
                              </a:lnTo>
                              <a:lnTo>
                                <a:pt x="2207" y="6446"/>
                              </a:lnTo>
                              <a:lnTo>
                                <a:pt x="2218" y="6440"/>
                              </a:lnTo>
                              <a:lnTo>
                                <a:pt x="2228" y="6432"/>
                              </a:lnTo>
                              <a:lnTo>
                                <a:pt x="2240" y="6423"/>
                              </a:lnTo>
                              <a:lnTo>
                                <a:pt x="2252" y="6412"/>
                              </a:lnTo>
                              <a:lnTo>
                                <a:pt x="2265" y="6400"/>
                              </a:lnTo>
                              <a:lnTo>
                                <a:pt x="2277" y="6387"/>
                              </a:lnTo>
                              <a:lnTo>
                                <a:pt x="2288" y="6374"/>
                              </a:lnTo>
                              <a:lnTo>
                                <a:pt x="2298" y="6363"/>
                              </a:lnTo>
                              <a:lnTo>
                                <a:pt x="2306" y="6352"/>
                              </a:lnTo>
                              <a:lnTo>
                                <a:pt x="2312" y="6341"/>
                              </a:lnTo>
                              <a:lnTo>
                                <a:pt x="2316" y="6331"/>
                              </a:lnTo>
                              <a:lnTo>
                                <a:pt x="2319" y="6322"/>
                              </a:lnTo>
                              <a:lnTo>
                                <a:pt x="2322" y="6312"/>
                              </a:lnTo>
                              <a:lnTo>
                                <a:pt x="2325" y="6303"/>
                              </a:lnTo>
                              <a:lnTo>
                                <a:pt x="2325" y="6292"/>
                              </a:lnTo>
                              <a:lnTo>
                                <a:pt x="2321" y="6282"/>
                              </a:lnTo>
                              <a:lnTo>
                                <a:pt x="2317" y="6272"/>
                              </a:lnTo>
                              <a:lnTo>
                                <a:pt x="2310" y="6263"/>
                              </a:lnTo>
                              <a:lnTo>
                                <a:pt x="1360" y="5312"/>
                              </a:lnTo>
                              <a:lnTo>
                                <a:pt x="1482" y="5190"/>
                              </a:lnTo>
                              <a:lnTo>
                                <a:pt x="1514" y="5162"/>
                              </a:lnTo>
                              <a:lnTo>
                                <a:pt x="1547" y="5140"/>
                              </a:lnTo>
                              <a:lnTo>
                                <a:pt x="1582" y="5123"/>
                              </a:lnTo>
                              <a:lnTo>
                                <a:pt x="1618" y="5112"/>
                              </a:lnTo>
                              <a:lnTo>
                                <a:pt x="1656" y="5108"/>
                              </a:lnTo>
                              <a:lnTo>
                                <a:pt x="1696" y="5107"/>
                              </a:lnTo>
                              <a:lnTo>
                                <a:pt x="1737" y="5110"/>
                              </a:lnTo>
                              <a:lnTo>
                                <a:pt x="1779" y="5119"/>
                              </a:lnTo>
                              <a:lnTo>
                                <a:pt x="1824" y="5131"/>
                              </a:lnTo>
                              <a:lnTo>
                                <a:pt x="1869" y="5146"/>
                              </a:lnTo>
                              <a:lnTo>
                                <a:pt x="1916" y="5166"/>
                              </a:lnTo>
                              <a:lnTo>
                                <a:pt x="1965" y="5189"/>
                              </a:lnTo>
                              <a:lnTo>
                                <a:pt x="2015" y="5216"/>
                              </a:lnTo>
                              <a:lnTo>
                                <a:pt x="2066" y="5244"/>
                              </a:lnTo>
                              <a:lnTo>
                                <a:pt x="2120" y="5275"/>
                              </a:lnTo>
                              <a:lnTo>
                                <a:pt x="2175" y="5308"/>
                              </a:lnTo>
                              <a:lnTo>
                                <a:pt x="2834" y="5710"/>
                              </a:lnTo>
                              <a:lnTo>
                                <a:pt x="2846" y="5717"/>
                              </a:lnTo>
                              <a:lnTo>
                                <a:pt x="2857" y="5722"/>
                              </a:lnTo>
                              <a:lnTo>
                                <a:pt x="2867" y="5726"/>
                              </a:lnTo>
                              <a:lnTo>
                                <a:pt x="2878" y="5732"/>
                              </a:lnTo>
                              <a:lnTo>
                                <a:pt x="2891" y="5733"/>
                              </a:lnTo>
                              <a:lnTo>
                                <a:pt x="2903" y="5731"/>
                              </a:lnTo>
                              <a:lnTo>
                                <a:pt x="2914" y="5729"/>
                              </a:lnTo>
                              <a:lnTo>
                                <a:pt x="2924" y="5726"/>
                              </a:lnTo>
                              <a:lnTo>
                                <a:pt x="2934" y="5721"/>
                              </a:lnTo>
                              <a:lnTo>
                                <a:pt x="2944" y="5714"/>
                              </a:lnTo>
                              <a:lnTo>
                                <a:pt x="2954" y="5706"/>
                              </a:lnTo>
                              <a:lnTo>
                                <a:pt x="2966" y="5697"/>
                              </a:lnTo>
                              <a:lnTo>
                                <a:pt x="2979" y="5686"/>
                              </a:lnTo>
                              <a:lnTo>
                                <a:pt x="2992" y="5673"/>
                              </a:lnTo>
                              <a:lnTo>
                                <a:pt x="3007" y="5658"/>
                              </a:lnTo>
                              <a:lnTo>
                                <a:pt x="3019" y="5643"/>
                              </a:lnTo>
                              <a:lnTo>
                                <a:pt x="3030" y="5630"/>
                              </a:lnTo>
                              <a:lnTo>
                                <a:pt x="3039" y="5619"/>
                              </a:lnTo>
                              <a:lnTo>
                                <a:pt x="3047" y="5608"/>
                              </a:lnTo>
                              <a:lnTo>
                                <a:pt x="3052" y="5598"/>
                              </a:lnTo>
                              <a:lnTo>
                                <a:pt x="3056" y="5588"/>
                              </a:lnTo>
                              <a:lnTo>
                                <a:pt x="3059" y="5579"/>
                              </a:lnTo>
                              <a:lnTo>
                                <a:pt x="3061" y="5566"/>
                              </a:lnTo>
                              <a:close/>
                              <a:moveTo>
                                <a:pt x="4365" y="4273"/>
                              </a:moveTo>
                              <a:lnTo>
                                <a:pt x="4364" y="4263"/>
                              </a:lnTo>
                              <a:lnTo>
                                <a:pt x="4361" y="4252"/>
                              </a:lnTo>
                              <a:lnTo>
                                <a:pt x="4355" y="4241"/>
                              </a:lnTo>
                              <a:lnTo>
                                <a:pt x="4347" y="4230"/>
                              </a:lnTo>
                              <a:lnTo>
                                <a:pt x="4337" y="4219"/>
                              </a:lnTo>
                              <a:lnTo>
                                <a:pt x="4323" y="4208"/>
                              </a:lnTo>
                              <a:lnTo>
                                <a:pt x="4308" y="4196"/>
                              </a:lnTo>
                              <a:lnTo>
                                <a:pt x="4289" y="4183"/>
                              </a:lnTo>
                              <a:lnTo>
                                <a:pt x="4267" y="4168"/>
                              </a:lnTo>
                              <a:lnTo>
                                <a:pt x="3996" y="3995"/>
                              </a:lnTo>
                              <a:lnTo>
                                <a:pt x="3205" y="3496"/>
                              </a:lnTo>
                              <a:lnTo>
                                <a:pt x="3205" y="3809"/>
                              </a:lnTo>
                              <a:lnTo>
                                <a:pt x="2728" y="4286"/>
                              </a:lnTo>
                              <a:lnTo>
                                <a:pt x="2539" y="3995"/>
                              </a:lnTo>
                              <a:lnTo>
                                <a:pt x="2511" y="3952"/>
                              </a:lnTo>
                              <a:lnTo>
                                <a:pt x="1949" y="3081"/>
                              </a:lnTo>
                              <a:lnTo>
                                <a:pt x="1862" y="2948"/>
                              </a:lnTo>
                              <a:lnTo>
                                <a:pt x="1863" y="2947"/>
                              </a:lnTo>
                              <a:lnTo>
                                <a:pt x="3205" y="3809"/>
                              </a:lnTo>
                              <a:lnTo>
                                <a:pt x="3205" y="3496"/>
                              </a:lnTo>
                              <a:lnTo>
                                <a:pt x="2337" y="2947"/>
                              </a:lnTo>
                              <a:lnTo>
                                <a:pt x="1753" y="2575"/>
                              </a:lnTo>
                              <a:lnTo>
                                <a:pt x="1742" y="2569"/>
                              </a:lnTo>
                              <a:lnTo>
                                <a:pt x="1730" y="2563"/>
                              </a:lnTo>
                              <a:lnTo>
                                <a:pt x="1719" y="2558"/>
                              </a:lnTo>
                              <a:lnTo>
                                <a:pt x="1709" y="2554"/>
                              </a:lnTo>
                              <a:lnTo>
                                <a:pt x="1699" y="2553"/>
                              </a:lnTo>
                              <a:lnTo>
                                <a:pt x="1689" y="2553"/>
                              </a:lnTo>
                              <a:lnTo>
                                <a:pt x="1679" y="2554"/>
                              </a:lnTo>
                              <a:lnTo>
                                <a:pt x="1669" y="2557"/>
                              </a:lnTo>
                              <a:lnTo>
                                <a:pt x="1658" y="2561"/>
                              </a:lnTo>
                              <a:lnTo>
                                <a:pt x="1646" y="2566"/>
                              </a:lnTo>
                              <a:lnTo>
                                <a:pt x="1635" y="2574"/>
                              </a:lnTo>
                              <a:lnTo>
                                <a:pt x="1622" y="2583"/>
                              </a:lnTo>
                              <a:lnTo>
                                <a:pt x="1609" y="2593"/>
                              </a:lnTo>
                              <a:lnTo>
                                <a:pt x="1596" y="2606"/>
                              </a:lnTo>
                              <a:lnTo>
                                <a:pt x="1581" y="2621"/>
                              </a:lnTo>
                              <a:lnTo>
                                <a:pt x="1564" y="2637"/>
                              </a:lnTo>
                              <a:lnTo>
                                <a:pt x="1549" y="2652"/>
                              </a:lnTo>
                              <a:lnTo>
                                <a:pt x="1536" y="2666"/>
                              </a:lnTo>
                              <a:lnTo>
                                <a:pt x="1524" y="2679"/>
                              </a:lnTo>
                              <a:lnTo>
                                <a:pt x="1514" y="2691"/>
                              </a:lnTo>
                              <a:lnTo>
                                <a:pt x="1506" y="2702"/>
                              </a:lnTo>
                              <a:lnTo>
                                <a:pt x="1499" y="2714"/>
                              </a:lnTo>
                              <a:lnTo>
                                <a:pt x="1494" y="2725"/>
                              </a:lnTo>
                              <a:lnTo>
                                <a:pt x="1491" y="2735"/>
                              </a:lnTo>
                              <a:lnTo>
                                <a:pt x="1488" y="2745"/>
                              </a:lnTo>
                              <a:lnTo>
                                <a:pt x="1487" y="2755"/>
                              </a:lnTo>
                              <a:lnTo>
                                <a:pt x="1487" y="2765"/>
                              </a:lnTo>
                              <a:lnTo>
                                <a:pt x="1489" y="2774"/>
                              </a:lnTo>
                              <a:lnTo>
                                <a:pt x="1492" y="2784"/>
                              </a:lnTo>
                              <a:lnTo>
                                <a:pt x="1497" y="2795"/>
                              </a:lnTo>
                              <a:lnTo>
                                <a:pt x="1502" y="2805"/>
                              </a:lnTo>
                              <a:lnTo>
                                <a:pt x="1508" y="2816"/>
                              </a:lnTo>
                              <a:lnTo>
                                <a:pt x="1592" y="2947"/>
                              </a:lnTo>
                              <a:lnTo>
                                <a:pt x="1638" y="3020"/>
                              </a:lnTo>
                              <a:lnTo>
                                <a:pt x="2228" y="3952"/>
                              </a:lnTo>
                              <a:lnTo>
                                <a:pt x="2256" y="3995"/>
                              </a:lnTo>
                              <a:lnTo>
                                <a:pt x="3102" y="5331"/>
                              </a:lnTo>
                              <a:lnTo>
                                <a:pt x="3116" y="5352"/>
                              </a:lnTo>
                              <a:lnTo>
                                <a:pt x="3129" y="5371"/>
                              </a:lnTo>
                              <a:lnTo>
                                <a:pt x="3141" y="5386"/>
                              </a:lnTo>
                              <a:lnTo>
                                <a:pt x="3153" y="5399"/>
                              </a:lnTo>
                              <a:lnTo>
                                <a:pt x="3164" y="5410"/>
                              </a:lnTo>
                              <a:lnTo>
                                <a:pt x="3175" y="5418"/>
                              </a:lnTo>
                              <a:lnTo>
                                <a:pt x="3186" y="5424"/>
                              </a:lnTo>
                              <a:lnTo>
                                <a:pt x="3196" y="5428"/>
                              </a:lnTo>
                              <a:lnTo>
                                <a:pt x="3207" y="5429"/>
                              </a:lnTo>
                              <a:lnTo>
                                <a:pt x="3217" y="5427"/>
                              </a:lnTo>
                              <a:lnTo>
                                <a:pt x="3229" y="5423"/>
                              </a:lnTo>
                              <a:lnTo>
                                <a:pt x="3241" y="5417"/>
                              </a:lnTo>
                              <a:lnTo>
                                <a:pt x="3253" y="5408"/>
                              </a:lnTo>
                              <a:lnTo>
                                <a:pt x="3265" y="5397"/>
                              </a:lnTo>
                              <a:lnTo>
                                <a:pt x="3279" y="5385"/>
                              </a:lnTo>
                              <a:lnTo>
                                <a:pt x="3294" y="5371"/>
                              </a:lnTo>
                              <a:lnTo>
                                <a:pt x="3308" y="5356"/>
                              </a:lnTo>
                              <a:lnTo>
                                <a:pt x="3320" y="5342"/>
                              </a:lnTo>
                              <a:lnTo>
                                <a:pt x="3331" y="5330"/>
                              </a:lnTo>
                              <a:lnTo>
                                <a:pt x="3340" y="5318"/>
                              </a:lnTo>
                              <a:lnTo>
                                <a:pt x="3346" y="5308"/>
                              </a:lnTo>
                              <a:lnTo>
                                <a:pt x="3352" y="5298"/>
                              </a:lnTo>
                              <a:lnTo>
                                <a:pt x="3355" y="5288"/>
                              </a:lnTo>
                              <a:lnTo>
                                <a:pt x="3356" y="5278"/>
                              </a:lnTo>
                              <a:lnTo>
                                <a:pt x="3357" y="5266"/>
                              </a:lnTo>
                              <a:lnTo>
                                <a:pt x="3358" y="5256"/>
                              </a:lnTo>
                              <a:lnTo>
                                <a:pt x="3352" y="5244"/>
                              </a:lnTo>
                              <a:lnTo>
                                <a:pt x="3349" y="5234"/>
                              </a:lnTo>
                              <a:lnTo>
                                <a:pt x="3343" y="5222"/>
                              </a:lnTo>
                              <a:lnTo>
                                <a:pt x="3335" y="5210"/>
                              </a:lnTo>
                              <a:lnTo>
                                <a:pt x="2958" y="4630"/>
                              </a:lnTo>
                              <a:lnTo>
                                <a:pt x="2916" y="4566"/>
                              </a:lnTo>
                              <a:lnTo>
                                <a:pt x="3196" y="4286"/>
                              </a:lnTo>
                              <a:lnTo>
                                <a:pt x="3487" y="3995"/>
                              </a:lnTo>
                              <a:lnTo>
                                <a:pt x="4143" y="4416"/>
                              </a:lnTo>
                              <a:lnTo>
                                <a:pt x="4157" y="4423"/>
                              </a:lnTo>
                              <a:lnTo>
                                <a:pt x="4168" y="4428"/>
                              </a:lnTo>
                              <a:lnTo>
                                <a:pt x="4178" y="4432"/>
                              </a:lnTo>
                              <a:lnTo>
                                <a:pt x="4188" y="4435"/>
                              </a:lnTo>
                              <a:lnTo>
                                <a:pt x="4198" y="4436"/>
                              </a:lnTo>
                              <a:lnTo>
                                <a:pt x="4209" y="4432"/>
                              </a:lnTo>
                              <a:lnTo>
                                <a:pt x="4218" y="4430"/>
                              </a:lnTo>
                              <a:lnTo>
                                <a:pt x="4227" y="4427"/>
                              </a:lnTo>
                              <a:lnTo>
                                <a:pt x="4237" y="4421"/>
                              </a:lnTo>
                              <a:lnTo>
                                <a:pt x="4249" y="4413"/>
                              </a:lnTo>
                              <a:lnTo>
                                <a:pt x="4260" y="4403"/>
                              </a:lnTo>
                              <a:lnTo>
                                <a:pt x="4273" y="4392"/>
                              </a:lnTo>
                              <a:lnTo>
                                <a:pt x="4287" y="4378"/>
                              </a:lnTo>
                              <a:lnTo>
                                <a:pt x="4302" y="4362"/>
                              </a:lnTo>
                              <a:lnTo>
                                <a:pt x="4318" y="4346"/>
                              </a:lnTo>
                              <a:lnTo>
                                <a:pt x="4331" y="4332"/>
                              </a:lnTo>
                              <a:lnTo>
                                <a:pt x="4342" y="4318"/>
                              </a:lnTo>
                              <a:lnTo>
                                <a:pt x="4352" y="4306"/>
                              </a:lnTo>
                              <a:lnTo>
                                <a:pt x="4359" y="4295"/>
                              </a:lnTo>
                              <a:lnTo>
                                <a:pt x="4363" y="4284"/>
                              </a:lnTo>
                              <a:lnTo>
                                <a:pt x="4365" y="4273"/>
                              </a:lnTo>
                              <a:close/>
                              <a:moveTo>
                                <a:pt x="4763" y="3864"/>
                              </a:moveTo>
                              <a:lnTo>
                                <a:pt x="4762" y="3855"/>
                              </a:lnTo>
                              <a:lnTo>
                                <a:pt x="4757" y="3843"/>
                              </a:lnTo>
                              <a:lnTo>
                                <a:pt x="4753" y="3833"/>
                              </a:lnTo>
                              <a:lnTo>
                                <a:pt x="4747" y="3825"/>
                              </a:lnTo>
                              <a:lnTo>
                                <a:pt x="3818" y="2896"/>
                              </a:lnTo>
                              <a:lnTo>
                                <a:pt x="4299" y="2415"/>
                              </a:lnTo>
                              <a:lnTo>
                                <a:pt x="4300" y="2407"/>
                              </a:lnTo>
                              <a:lnTo>
                                <a:pt x="4300" y="2397"/>
                              </a:lnTo>
                              <a:lnTo>
                                <a:pt x="4299" y="2387"/>
                              </a:lnTo>
                              <a:lnTo>
                                <a:pt x="4296" y="2376"/>
                              </a:lnTo>
                              <a:lnTo>
                                <a:pt x="4284" y="2353"/>
                              </a:lnTo>
                              <a:lnTo>
                                <a:pt x="4277" y="2342"/>
                              </a:lnTo>
                              <a:lnTo>
                                <a:pt x="4269" y="2330"/>
                              </a:lnTo>
                              <a:lnTo>
                                <a:pt x="4259" y="2318"/>
                              </a:lnTo>
                              <a:lnTo>
                                <a:pt x="4248" y="2305"/>
                              </a:lnTo>
                              <a:lnTo>
                                <a:pt x="4222" y="2277"/>
                              </a:lnTo>
                              <a:lnTo>
                                <a:pt x="4206" y="2261"/>
                              </a:lnTo>
                              <a:lnTo>
                                <a:pt x="4189" y="2244"/>
                              </a:lnTo>
                              <a:lnTo>
                                <a:pt x="4173" y="2228"/>
                              </a:lnTo>
                              <a:lnTo>
                                <a:pt x="4144" y="2203"/>
                              </a:lnTo>
                              <a:lnTo>
                                <a:pt x="4132" y="2193"/>
                              </a:lnTo>
                              <a:lnTo>
                                <a:pt x="4121" y="2186"/>
                              </a:lnTo>
                              <a:lnTo>
                                <a:pt x="4111" y="2179"/>
                              </a:lnTo>
                              <a:lnTo>
                                <a:pt x="4101" y="2175"/>
                              </a:lnTo>
                              <a:lnTo>
                                <a:pt x="4089" y="2169"/>
                              </a:lnTo>
                              <a:lnTo>
                                <a:pt x="4078" y="2167"/>
                              </a:lnTo>
                              <a:lnTo>
                                <a:pt x="4069" y="2166"/>
                              </a:lnTo>
                              <a:lnTo>
                                <a:pt x="4060" y="2168"/>
                              </a:lnTo>
                              <a:lnTo>
                                <a:pt x="4054" y="2170"/>
                              </a:lnTo>
                              <a:lnTo>
                                <a:pt x="3574" y="2651"/>
                              </a:lnTo>
                              <a:lnTo>
                                <a:pt x="2822" y="1899"/>
                              </a:lnTo>
                              <a:lnTo>
                                <a:pt x="3330" y="1391"/>
                              </a:lnTo>
                              <a:lnTo>
                                <a:pt x="3333" y="1385"/>
                              </a:lnTo>
                              <a:lnTo>
                                <a:pt x="3333" y="1375"/>
                              </a:lnTo>
                              <a:lnTo>
                                <a:pt x="3332" y="1365"/>
                              </a:lnTo>
                              <a:lnTo>
                                <a:pt x="3329" y="1354"/>
                              </a:lnTo>
                              <a:lnTo>
                                <a:pt x="3317" y="1331"/>
                              </a:lnTo>
                              <a:lnTo>
                                <a:pt x="3310" y="1320"/>
                              </a:lnTo>
                              <a:lnTo>
                                <a:pt x="3302" y="1308"/>
                              </a:lnTo>
                              <a:lnTo>
                                <a:pt x="3292" y="1296"/>
                              </a:lnTo>
                              <a:lnTo>
                                <a:pt x="3281" y="1283"/>
                              </a:lnTo>
                              <a:lnTo>
                                <a:pt x="3254" y="1253"/>
                              </a:lnTo>
                              <a:lnTo>
                                <a:pt x="3238" y="1237"/>
                              </a:lnTo>
                              <a:lnTo>
                                <a:pt x="3222" y="1221"/>
                              </a:lnTo>
                              <a:lnTo>
                                <a:pt x="3206" y="1207"/>
                              </a:lnTo>
                              <a:lnTo>
                                <a:pt x="3178" y="1181"/>
                              </a:lnTo>
                              <a:lnTo>
                                <a:pt x="3165" y="1171"/>
                              </a:lnTo>
                              <a:lnTo>
                                <a:pt x="3153" y="1163"/>
                              </a:lnTo>
                              <a:lnTo>
                                <a:pt x="3141" y="1155"/>
                              </a:lnTo>
                              <a:lnTo>
                                <a:pt x="3117" y="1142"/>
                              </a:lnTo>
                              <a:lnTo>
                                <a:pt x="3106" y="1140"/>
                              </a:lnTo>
                              <a:lnTo>
                                <a:pt x="3097" y="1139"/>
                              </a:lnTo>
                              <a:lnTo>
                                <a:pt x="3087" y="1139"/>
                              </a:lnTo>
                              <a:lnTo>
                                <a:pt x="3081" y="1141"/>
                              </a:lnTo>
                              <a:lnTo>
                                <a:pt x="2458" y="1764"/>
                              </a:lnTo>
                              <a:lnTo>
                                <a:pt x="2447" y="1778"/>
                              </a:lnTo>
                              <a:lnTo>
                                <a:pt x="2440" y="1794"/>
                              </a:lnTo>
                              <a:lnTo>
                                <a:pt x="2437" y="1814"/>
                              </a:lnTo>
                              <a:lnTo>
                                <a:pt x="2438" y="1836"/>
                              </a:lnTo>
                              <a:lnTo>
                                <a:pt x="2444" y="1862"/>
                              </a:lnTo>
                              <a:lnTo>
                                <a:pt x="2459" y="1890"/>
                              </a:lnTo>
                              <a:lnTo>
                                <a:pt x="2480" y="1920"/>
                              </a:lnTo>
                              <a:lnTo>
                                <a:pt x="2509" y="1952"/>
                              </a:lnTo>
                              <a:lnTo>
                                <a:pt x="4565" y="4008"/>
                              </a:lnTo>
                              <a:lnTo>
                                <a:pt x="4573" y="4013"/>
                              </a:lnTo>
                              <a:lnTo>
                                <a:pt x="4583" y="4017"/>
                              </a:lnTo>
                              <a:lnTo>
                                <a:pt x="4595" y="4022"/>
                              </a:lnTo>
                              <a:lnTo>
                                <a:pt x="4604" y="4023"/>
                              </a:lnTo>
                              <a:lnTo>
                                <a:pt x="4615" y="4019"/>
                              </a:lnTo>
                              <a:lnTo>
                                <a:pt x="4624" y="4017"/>
                              </a:lnTo>
                              <a:lnTo>
                                <a:pt x="4634" y="4013"/>
                              </a:lnTo>
                              <a:lnTo>
                                <a:pt x="4644" y="4008"/>
                              </a:lnTo>
                              <a:lnTo>
                                <a:pt x="4655" y="4002"/>
                              </a:lnTo>
                              <a:lnTo>
                                <a:pt x="4666" y="3994"/>
                              </a:lnTo>
                              <a:lnTo>
                                <a:pt x="4678" y="3985"/>
                              </a:lnTo>
                              <a:lnTo>
                                <a:pt x="4690" y="3974"/>
                              </a:lnTo>
                              <a:lnTo>
                                <a:pt x="4702" y="3962"/>
                              </a:lnTo>
                              <a:lnTo>
                                <a:pt x="4715" y="3949"/>
                              </a:lnTo>
                              <a:lnTo>
                                <a:pt x="4726" y="3937"/>
                              </a:lnTo>
                              <a:lnTo>
                                <a:pt x="4735" y="3925"/>
                              </a:lnTo>
                              <a:lnTo>
                                <a:pt x="4744" y="3914"/>
                              </a:lnTo>
                              <a:lnTo>
                                <a:pt x="4749" y="3904"/>
                              </a:lnTo>
                              <a:lnTo>
                                <a:pt x="4754" y="3894"/>
                              </a:lnTo>
                              <a:lnTo>
                                <a:pt x="4757" y="3884"/>
                              </a:lnTo>
                              <a:lnTo>
                                <a:pt x="4759" y="3875"/>
                              </a:lnTo>
                              <a:lnTo>
                                <a:pt x="4763" y="3864"/>
                              </a:lnTo>
                              <a:close/>
                              <a:moveTo>
                                <a:pt x="6017" y="2610"/>
                              </a:moveTo>
                              <a:lnTo>
                                <a:pt x="6017" y="2600"/>
                              </a:lnTo>
                              <a:lnTo>
                                <a:pt x="6009" y="2580"/>
                              </a:lnTo>
                              <a:lnTo>
                                <a:pt x="6002" y="2571"/>
                              </a:lnTo>
                              <a:lnTo>
                                <a:pt x="4076" y="645"/>
                              </a:lnTo>
                              <a:lnTo>
                                <a:pt x="4468" y="253"/>
                              </a:lnTo>
                              <a:lnTo>
                                <a:pt x="4471" y="246"/>
                              </a:lnTo>
                              <a:lnTo>
                                <a:pt x="4471" y="236"/>
                              </a:lnTo>
                              <a:lnTo>
                                <a:pt x="4470" y="227"/>
                              </a:lnTo>
                              <a:lnTo>
                                <a:pt x="4468" y="215"/>
                              </a:lnTo>
                              <a:lnTo>
                                <a:pt x="4456" y="193"/>
                              </a:lnTo>
                              <a:lnTo>
                                <a:pt x="4449" y="182"/>
                              </a:lnTo>
                              <a:lnTo>
                                <a:pt x="4440" y="170"/>
                              </a:lnTo>
                              <a:lnTo>
                                <a:pt x="4430" y="158"/>
                              </a:lnTo>
                              <a:lnTo>
                                <a:pt x="4391" y="116"/>
                              </a:lnTo>
                              <a:lnTo>
                                <a:pt x="4375" y="100"/>
                              </a:lnTo>
                              <a:lnTo>
                                <a:pt x="4359" y="84"/>
                              </a:lnTo>
                              <a:lnTo>
                                <a:pt x="4344" y="69"/>
                              </a:lnTo>
                              <a:lnTo>
                                <a:pt x="4315" y="44"/>
                              </a:lnTo>
                              <a:lnTo>
                                <a:pt x="4303" y="33"/>
                              </a:lnTo>
                              <a:lnTo>
                                <a:pt x="4291" y="24"/>
                              </a:lnTo>
                              <a:lnTo>
                                <a:pt x="4280" y="17"/>
                              </a:lnTo>
                              <a:lnTo>
                                <a:pt x="4269" y="11"/>
                              </a:lnTo>
                              <a:lnTo>
                                <a:pt x="4256" y="4"/>
                              </a:lnTo>
                              <a:lnTo>
                                <a:pt x="4245" y="1"/>
                              </a:lnTo>
                              <a:lnTo>
                                <a:pt x="4236" y="0"/>
                              </a:lnTo>
                              <a:lnTo>
                                <a:pt x="4225" y="0"/>
                              </a:lnTo>
                              <a:lnTo>
                                <a:pt x="4218" y="4"/>
                              </a:lnTo>
                              <a:lnTo>
                                <a:pt x="3252" y="970"/>
                              </a:lnTo>
                              <a:lnTo>
                                <a:pt x="3249" y="977"/>
                              </a:lnTo>
                              <a:lnTo>
                                <a:pt x="3250" y="986"/>
                              </a:lnTo>
                              <a:lnTo>
                                <a:pt x="3250" y="996"/>
                              </a:lnTo>
                              <a:lnTo>
                                <a:pt x="3253" y="1006"/>
                              </a:lnTo>
                              <a:lnTo>
                                <a:pt x="3260" y="1020"/>
                              </a:lnTo>
                              <a:lnTo>
                                <a:pt x="3266" y="1030"/>
                              </a:lnTo>
                              <a:lnTo>
                                <a:pt x="3274" y="1042"/>
                              </a:lnTo>
                              <a:lnTo>
                                <a:pt x="3283" y="1053"/>
                              </a:lnTo>
                              <a:lnTo>
                                <a:pt x="3305" y="1080"/>
                              </a:lnTo>
                              <a:lnTo>
                                <a:pt x="3318" y="1095"/>
                              </a:lnTo>
                              <a:lnTo>
                                <a:pt x="3332" y="1111"/>
                              </a:lnTo>
                              <a:lnTo>
                                <a:pt x="3348" y="1127"/>
                              </a:lnTo>
                              <a:lnTo>
                                <a:pt x="3364" y="1143"/>
                              </a:lnTo>
                              <a:lnTo>
                                <a:pt x="3380" y="1157"/>
                              </a:lnTo>
                              <a:lnTo>
                                <a:pt x="3394" y="1169"/>
                              </a:lnTo>
                              <a:lnTo>
                                <a:pt x="3408" y="1180"/>
                              </a:lnTo>
                              <a:lnTo>
                                <a:pt x="3420" y="1190"/>
                              </a:lnTo>
                              <a:lnTo>
                                <a:pt x="3432" y="1199"/>
                              </a:lnTo>
                              <a:lnTo>
                                <a:pt x="3442" y="1206"/>
                              </a:lnTo>
                              <a:lnTo>
                                <a:pt x="3465" y="1218"/>
                              </a:lnTo>
                              <a:lnTo>
                                <a:pt x="3475" y="1222"/>
                              </a:lnTo>
                              <a:lnTo>
                                <a:pt x="3486" y="1222"/>
                              </a:lnTo>
                              <a:lnTo>
                                <a:pt x="3495" y="1223"/>
                              </a:lnTo>
                              <a:lnTo>
                                <a:pt x="3502" y="1219"/>
                              </a:lnTo>
                              <a:lnTo>
                                <a:pt x="3894" y="828"/>
                              </a:lnTo>
                              <a:lnTo>
                                <a:pt x="5819" y="2753"/>
                              </a:lnTo>
                              <a:lnTo>
                                <a:pt x="5829" y="2761"/>
                              </a:lnTo>
                              <a:lnTo>
                                <a:pt x="5849" y="2768"/>
                              </a:lnTo>
                              <a:lnTo>
                                <a:pt x="5858" y="2769"/>
                              </a:lnTo>
                              <a:lnTo>
                                <a:pt x="5869" y="2765"/>
                              </a:lnTo>
                              <a:lnTo>
                                <a:pt x="5879" y="2763"/>
                              </a:lnTo>
                              <a:lnTo>
                                <a:pt x="5888" y="2759"/>
                              </a:lnTo>
                              <a:lnTo>
                                <a:pt x="5899" y="2754"/>
                              </a:lnTo>
                              <a:lnTo>
                                <a:pt x="5910" y="2748"/>
                              </a:lnTo>
                              <a:lnTo>
                                <a:pt x="5920" y="2740"/>
                              </a:lnTo>
                              <a:lnTo>
                                <a:pt x="5932" y="2731"/>
                              </a:lnTo>
                              <a:lnTo>
                                <a:pt x="5944" y="2720"/>
                              </a:lnTo>
                              <a:lnTo>
                                <a:pt x="5957" y="2708"/>
                              </a:lnTo>
                              <a:lnTo>
                                <a:pt x="5969" y="2695"/>
                              </a:lnTo>
                              <a:lnTo>
                                <a:pt x="5980" y="2682"/>
                              </a:lnTo>
                              <a:lnTo>
                                <a:pt x="5990" y="2671"/>
                              </a:lnTo>
                              <a:lnTo>
                                <a:pt x="5998" y="2660"/>
                              </a:lnTo>
                              <a:lnTo>
                                <a:pt x="6003" y="2649"/>
                              </a:lnTo>
                              <a:lnTo>
                                <a:pt x="6008" y="2639"/>
                              </a:lnTo>
                              <a:lnTo>
                                <a:pt x="6011" y="2630"/>
                              </a:lnTo>
                              <a:lnTo>
                                <a:pt x="6013" y="2621"/>
                              </a:lnTo>
                              <a:lnTo>
                                <a:pt x="6017" y="2610"/>
                              </a:lnTo>
                              <a:close/>
                            </a:path>
                          </a:pathLst>
                        </a:custGeom>
                        <a:solidFill>
                          <a:srgbClr val="C0C0C0">
                            <a:alpha val="50195"/>
                          </a:srgb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77FAA67A" id="AutoShape 8" o:spid="_x0000_s1026" style="position:absolute;margin-left:168.5pt;margin-top:92.55pt;width:300.9pt;height:323.05pt;z-index:-166154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6018,6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" path="m3061,5566r-1,-9l3055,5548r-4,-9l3043,5529r-8,-8l3027,5514r-10,-9l3005,5496r-14,-10l2974,5475r-87,-56l2362,5107r-53,-32l2225,5025r-49,-28l2084,4948r-43,-22l1999,4906r-39,-17l1921,4874r-37,-12l1848,4852r-34,-8l1789,4839r-9,-2l1749,4834r-31,-1l1688,4835r-29,4l1671,4792r8,-48l1683,4695r2,-49l1682,4597r-6,-50l1666,4496r-15,-52l1632,4393r-22,-52l1582,4288r-33,-53l1512,4182r-43,-54l1422,4073r-11,-10l1411,4661r-5,41l1397,4742r-15,41l1361,4822r-27,38l1301,4897r-179,178l377,4330,531,4176r26,-25l582,4128r22,-19l625,4093r19,-13l662,4068r19,-9l701,4051r62,-17l825,4030r62,7l950,4058r63,32l1077,4131r65,51l1207,4242r38,40l1279,4323r32,42l1339,4407r24,43l1382,4493r14,42l1405,4577r6,42l1411,4661r,-598l1380,4030r-11,-12l1311,3963r-57,-50l1196,3868r-57,-40l1081,3794r-57,-28l966,3742r-57,-18l851,3710r-56,-7l740,3701r-55,3l631,3713r-53,16l526,3750r-52,25l457,3787r-17,12l402,3827r-19,17l361,3863r-24,22l312,3910,94,4128r-74,74l10,4215r-7,17l,4251r,22l7,4299r14,28l42,4357r30,33l2127,6445r10,7l2157,6460r10,1l2177,6457r10,-3l2197,6451r10,-5l2218,6440r10,-8l2240,6423r12,-11l2265,6400r12,-13l2288,6374r10,-11l2306,6352r6,-11l2316,6331r3,-9l2322,6312r3,-9l2325,6292r-4,-10l2317,6272r-7,-9l1360,5312r122,-122l1514,5162r33,-22l1582,5123r36,-11l1656,5108r40,-1l1737,5110r42,9l1824,5131r45,15l1916,5166r49,23l2015,5216r51,28l2120,5275r55,33l2834,5710r12,7l2857,5722r10,4l2878,5732r13,1l2903,5731r11,-2l2924,5726r10,-5l2944,5714r10,-8l2966,5697r13,-11l2992,5673r15,-15l3019,5643r11,-13l3039,5619r8,-11l3052,5598r4,-10l3059,5579r2,-13xm4365,4273r-1,-10l4361,4252r-6,-11l4347,4230r-10,-11l4323,4208r-15,-12l4289,4183r-22,-15l3996,3995,3205,3496r,313l2728,4286,2539,3995r-28,-43l1949,3081r-87,-133l1863,2947r1342,862l3205,3496,2337,2947,1753,2575r-11,-6l1730,2563r-11,-5l1709,2554r-10,-1l1689,2553r-10,1l1669,2557r-11,4l1646,2566r-11,8l1622,2583r-13,10l1596,2606r-15,15l1564,2637r-15,15l1536,2666r-12,13l1514,2691r-8,11l1499,2714r-5,11l1491,2735r-3,10l1487,2755r,10l1489,2774r3,10l1497,2795r5,10l1508,2816r84,131l1638,3020r590,932l2256,3995r846,1336l3116,5352r13,19l3141,5386r12,13l3164,5410r11,8l3186,5424r10,4l3207,5429r10,-2l3229,5423r12,-6l3253,5408r12,-11l3279,5385r15,-14l3308,5356r12,-14l3331,5330r9,-12l3346,5308r6,-10l3355,5288r1,-10l3357,5266r1,-10l3352,5244r-3,-10l3343,5222r-8,-12l2958,4630r-42,-64l3196,4286r291,-291l4143,4416r14,7l4168,4428r10,4l4188,4435r10,1l4209,4432r9,-2l4227,4427r10,-6l4249,4413r11,-10l4273,4392r14,-14l4302,4362r16,-16l4331,4332r11,-14l4352,4306r7,-11l4363,4284r2,-11xm4763,3864r-1,-9l4757,3843r-4,-10l4747,3825,3818,2896r481,-481l4300,2407r,-10l4299,2387r-3,-11l4284,2353r-7,-11l4269,2330r-10,-12l4248,2305r-26,-28l4206,2261r-17,-17l4173,2228r-29,-25l4132,2193r-11,-7l4111,2179r-10,-4l4089,2169r-11,-2l4069,2166r-9,2l4054,2170r-480,481l2822,1899r508,-508l3333,1385r,-10l3332,1365r-3,-11l3317,1331r-7,-11l3302,1308r-10,-12l3281,1283r-27,-30l3238,1237r-16,-16l3206,1207r-28,-26l3165,1171r-12,-8l3141,1155r-24,-13l3106,1140r-9,-1l3087,1139r-6,2l2458,1764r-11,14l2440,1794r-3,20l2438,1836r6,26l2459,1890r21,30l2509,1952,4565,4008r8,5l4583,4017r12,5l4604,4023r11,-4l4624,4017r10,-4l4644,4008r11,-6l4666,3994r12,-9l4690,3974r12,-12l4715,3949r11,-12l4735,3925r9,-11l4749,3904r5,-10l4757,3884r2,-9l4763,3864xm6017,2610r,-10l6009,2580r-7,-9l4076,645,4468,253r3,-7l4471,236r-1,-9l4468,215r-12,-22l4449,182r-9,-12l4430,158r-39,-42l4375,100,4359,84,4344,69,4315,44,4303,33r-12,-9l4280,17r-11,-6l4256,4,4245,1,4236,r-11,l4218,4,3252,970r-3,7l3250,986r,10l3253,1006r7,14l3266,1030r8,12l3283,1053r22,27l3318,1095r14,16l3348,1127r16,16l3380,1157r14,12l3408,1180r12,10l3432,1199r10,7l3465,1218r10,4l3486,1222r9,1l3502,1219,3894,828,5819,2753r10,8l5849,2768r9,1l5869,2765r10,-2l5888,2759r11,-5l5910,2748r10,-8l5932,2731r12,-11l5957,2708r12,-13l5980,2682r10,-11l5998,2660r5,-11l6008,2639r3,-9l6013,2621r4,-11xe" fillcolor="silver" stroked="f">
                <v:fill opacity="32896f"/>
                <v:path arrowok="t" o:connecttype="custom" o:connectlocs="1915795,4671060;1381760,4348480;1151890,4251325;1066165,4187825;1022350,3931920;892810,4161155;337185,3827145;445135,3747770;766445,3869055;892175,4081780;759460,3631565;469900,3525520;255270,3605530;1905,3862705;1356995,5272405;1414780,5259705;1468120,5201920;1466850,5152390;1076960,4418330;1311910,4505325;1835785,4815840;1891665,4785995;1940560,4723765;2753995,3854450;1732280,3896995;2035175,3594100;1078865,2796540;1021715,2821940;956310,2891155;947420,2943225;1969770,4560570;2029460,4622165;2091690,4585970;2131060,4526915;1851660,4074795;2665730,3992245;2722245,3955415;2771775,3888740;2730500,2703830;2697480,2639060;2610485,2559050;1791970,2381250;2096770,2005965;2009775,1918970;1560830,2295525;1593215,2414905;2942590,3723640;3001010,3675380;3820795,2832735;2838450,1319530;2767965,1228725;2695575,1176020;2065655,1814195;2125980,1891030;2200275,1948815;3714115,2933065;3766820,2909570;3815080,2851150" o:connectangles="0,0,0,0,0,0,0,0,0,0,0,0,0,0,0,0,0,0,0,0,0,0,0,0,0,0,0,0,0,0,0,0,0,0,0,0,0,0,0,0,0,0,0,0,0,0,0,0,0,0,0,0,0,0,0,0,0,0"/>
                <w10:wrap anchorx="page"/>
              </v:shape>
            </w:pict>
          </mc:Fallback>
        </mc:AlternateContent>
      </w:r>
      <w:r w:rsidR="00F36EAD">
        <w:rPr>
          <w:b/>
          <w:color w:val="006FC0"/>
          <w:sz w:val="24"/>
        </w:rPr>
        <w:t>LESSON PLAN FOR THEORY COURSES (15 weeks * 3 Hours = 45 Classes)</w:t>
      </w:r>
      <w:r>
        <w:rPr>
          <w:noProof/>
        </w:rPr>
        <mc:AlternateContent>
          <mc:Choice Requires="wps">
            <w:drawing>
              <wp:anchor distT="0" distB="0" distL="114300" distR="114300" simplePos="0" relativeHeight="486700544" behindDoc="1" locked="0" layoutInCell="1" allowOverlap="1" wp14:anchorId="1FA37FFF" wp14:editId="5E7227A3">
                <wp:simplePos x="0" y="0"/>
                <wp:positionH relativeFrom="page">
                  <wp:posOffset>1290320</wp:posOffset>
                </wp:positionH>
                <wp:positionV relativeFrom="paragraph">
                  <wp:posOffset>-1416685</wp:posOffset>
                </wp:positionV>
                <wp:extent cx="1769110" cy="1772920"/>
                <wp:effectExtent l="0" t="0" r="0" b="0"/>
                <wp:wrapNone/>
                <wp:docPr id="9"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69110" cy="1772920"/>
                        </a:xfrm>
                        <a:custGeom>
                          <a:avLst/>
                          <a:gdLst>
                            <a:gd name="T0" fmla="+- 0 2819 2032"/>
                            <a:gd name="T1" fmla="*/ T0 w 2786"/>
                            <a:gd name="T2" fmla="+- 0 -2224 -2231"/>
                            <a:gd name="T3" fmla="*/ -2224 h 2792"/>
                            <a:gd name="T4" fmla="+- 0 2674 2032"/>
                            <a:gd name="T5" fmla="*/ T4 w 2786"/>
                            <a:gd name="T6" fmla="+- 0 -2190 -2231"/>
                            <a:gd name="T7" fmla="*/ -2190 h 2792"/>
                            <a:gd name="T8" fmla="+- 0 2547 2032"/>
                            <a:gd name="T9" fmla="*/ T8 w 2786"/>
                            <a:gd name="T10" fmla="+- 0 -2128 -2231"/>
                            <a:gd name="T11" fmla="*/ -2128 h 2792"/>
                            <a:gd name="T12" fmla="+- 0 2424 2032"/>
                            <a:gd name="T13" fmla="*/ T12 w 2786"/>
                            <a:gd name="T14" fmla="+- 0 -2037 -2231"/>
                            <a:gd name="T15" fmla="*/ -2037 h 2792"/>
                            <a:gd name="T16" fmla="+- 0 2053 2032"/>
                            <a:gd name="T17" fmla="*/ T16 w 2786"/>
                            <a:gd name="T18" fmla="+- 0 -1670 -2231"/>
                            <a:gd name="T19" fmla="*/ -1670 h 2792"/>
                            <a:gd name="T20" fmla="+- 0 2036 2032"/>
                            <a:gd name="T21" fmla="*/ T20 w 2786"/>
                            <a:gd name="T22" fmla="+- 0 -1640 -2231"/>
                            <a:gd name="T23" fmla="*/ -1640 h 2792"/>
                            <a:gd name="T24" fmla="+- 0 2033 2032"/>
                            <a:gd name="T25" fmla="*/ T24 w 2786"/>
                            <a:gd name="T26" fmla="+- 0 -1599 -2231"/>
                            <a:gd name="T27" fmla="*/ -1599 h 2792"/>
                            <a:gd name="T28" fmla="+- 0 2054 2032"/>
                            <a:gd name="T29" fmla="*/ T28 w 2786"/>
                            <a:gd name="T30" fmla="+- 0 -1545 -2231"/>
                            <a:gd name="T31" fmla="*/ -1545 h 2792"/>
                            <a:gd name="T32" fmla="+- 0 2105 2032"/>
                            <a:gd name="T33" fmla="*/ T32 w 2786"/>
                            <a:gd name="T34" fmla="+- 0 -1483 -2231"/>
                            <a:gd name="T35" fmla="*/ -1483 h 2792"/>
                            <a:gd name="T36" fmla="+- 0 4109 2032"/>
                            <a:gd name="T37" fmla="*/ T36 w 2786"/>
                            <a:gd name="T38" fmla="+- 0 518 -2231"/>
                            <a:gd name="T39" fmla="*/ 518 h 2792"/>
                            <a:gd name="T40" fmla="+- 0 4166 2032"/>
                            <a:gd name="T41" fmla="*/ T40 w 2786"/>
                            <a:gd name="T42" fmla="+- 0 553 -2231"/>
                            <a:gd name="T43" fmla="*/ 553 h 2792"/>
                            <a:gd name="T44" fmla="+- 0 4214 2032"/>
                            <a:gd name="T45" fmla="*/ T44 w 2786"/>
                            <a:gd name="T46" fmla="+- 0 561 -2231"/>
                            <a:gd name="T47" fmla="*/ 561 h 2792"/>
                            <a:gd name="T48" fmla="+- 0 4251 2032"/>
                            <a:gd name="T49" fmla="*/ T48 w 2786"/>
                            <a:gd name="T50" fmla="+- 0 551 -2231"/>
                            <a:gd name="T51" fmla="*/ 551 h 2792"/>
                            <a:gd name="T52" fmla="+- 0 4555 2032"/>
                            <a:gd name="T53" fmla="*/ T52 w 2786"/>
                            <a:gd name="T54" fmla="+- 0 250 -2231"/>
                            <a:gd name="T55" fmla="*/ 250 h 2792"/>
                            <a:gd name="T56" fmla="+- 0 4619 2032"/>
                            <a:gd name="T57" fmla="*/ T56 w 2786"/>
                            <a:gd name="T58" fmla="+- 0 180 -2231"/>
                            <a:gd name="T59" fmla="*/ 180 h 2792"/>
                            <a:gd name="T60" fmla="+- 0 2412 2032"/>
                            <a:gd name="T61" fmla="*/ T60 w 2786"/>
                            <a:gd name="T62" fmla="+- 0 -1540 -2231"/>
                            <a:gd name="T63" fmla="*/ -1540 h 2792"/>
                            <a:gd name="T64" fmla="+- 0 2669 2032"/>
                            <a:gd name="T65" fmla="*/ T64 w 2786"/>
                            <a:gd name="T66" fmla="+- 0 -1790 -2231"/>
                            <a:gd name="T67" fmla="*/ -1790 h 2792"/>
                            <a:gd name="T68" fmla="+- 0 2817 2032"/>
                            <a:gd name="T69" fmla="*/ T68 w 2786"/>
                            <a:gd name="T70" fmla="+- 0 -1875 -2231"/>
                            <a:gd name="T71" fmla="*/ -1875 h 2792"/>
                            <a:gd name="T72" fmla="+- 0 2972 2032"/>
                            <a:gd name="T73" fmla="*/ T72 w 2786"/>
                            <a:gd name="T74" fmla="+- 0 -1904 -2231"/>
                            <a:gd name="T75" fmla="*/ -1904 h 2792"/>
                            <a:gd name="T76" fmla="+- 0 3745 2032"/>
                            <a:gd name="T77" fmla="*/ T76 w 2786"/>
                            <a:gd name="T78" fmla="+- 0 -1907 -2231"/>
                            <a:gd name="T79" fmla="*/ -1907 h 2792"/>
                            <a:gd name="T80" fmla="+- 0 3624 2032"/>
                            <a:gd name="T81" fmla="*/ T80 w 2786"/>
                            <a:gd name="T82" fmla="+- 0 -1990 -2231"/>
                            <a:gd name="T83" fmla="*/ -1990 h 2792"/>
                            <a:gd name="T84" fmla="+- 0 3466 2032"/>
                            <a:gd name="T85" fmla="*/ T84 w 2786"/>
                            <a:gd name="T86" fmla="+- 0 -2082 -2231"/>
                            <a:gd name="T87" fmla="*/ -2082 h 2792"/>
                            <a:gd name="T88" fmla="+- 0 3310 2032"/>
                            <a:gd name="T89" fmla="*/ T88 w 2786"/>
                            <a:gd name="T90" fmla="+- 0 -2153 -2231"/>
                            <a:gd name="T91" fmla="*/ -2153 h 2792"/>
                            <a:gd name="T92" fmla="+- 0 3159 2032"/>
                            <a:gd name="T93" fmla="*/ T92 w 2786"/>
                            <a:gd name="T94" fmla="+- 0 -2202 -2231"/>
                            <a:gd name="T95" fmla="*/ -2202 h 2792"/>
                            <a:gd name="T96" fmla="+- 0 2985 2032"/>
                            <a:gd name="T97" fmla="*/ T96 w 2786"/>
                            <a:gd name="T98" fmla="+- 0 -2230 -2231"/>
                            <a:gd name="T99" fmla="*/ -2230 h 2792"/>
                            <a:gd name="T100" fmla="+- 0 3749 2032"/>
                            <a:gd name="T101" fmla="*/ T100 w 2786"/>
                            <a:gd name="T102" fmla="+- 0 -1904 -2231"/>
                            <a:gd name="T103" fmla="*/ -1904 h 2792"/>
                            <a:gd name="T104" fmla="+- 0 3052 2032"/>
                            <a:gd name="T105" fmla="*/ T104 w 2786"/>
                            <a:gd name="T106" fmla="+- 0 -1902 -2231"/>
                            <a:gd name="T107" fmla="*/ -1902 h 2792"/>
                            <a:gd name="T108" fmla="+- 0 3219 2032"/>
                            <a:gd name="T109" fmla="*/ T108 w 2786"/>
                            <a:gd name="T110" fmla="+- 0 -1869 -2231"/>
                            <a:gd name="T111" fmla="*/ -1869 h 2792"/>
                            <a:gd name="T112" fmla="+- 0 3358 2032"/>
                            <a:gd name="T113" fmla="*/ T112 w 2786"/>
                            <a:gd name="T114" fmla="+- 0 -1814 -2231"/>
                            <a:gd name="T115" fmla="*/ -1814 h 2792"/>
                            <a:gd name="T116" fmla="+- 0 3500 2032"/>
                            <a:gd name="T117" fmla="*/ T116 w 2786"/>
                            <a:gd name="T118" fmla="+- 0 -1736 -2231"/>
                            <a:gd name="T119" fmla="*/ -1736 h 2792"/>
                            <a:gd name="T120" fmla="+- 0 3632 2032"/>
                            <a:gd name="T121" fmla="*/ T120 w 2786"/>
                            <a:gd name="T122" fmla="+- 0 -1644 -2231"/>
                            <a:gd name="T123" fmla="*/ -1644 h 2792"/>
                            <a:gd name="T124" fmla="+- 0 3754 2032"/>
                            <a:gd name="T125" fmla="*/ T124 w 2786"/>
                            <a:gd name="T126" fmla="+- 0 -1547 -2231"/>
                            <a:gd name="T127" fmla="*/ -1547 h 2792"/>
                            <a:gd name="T128" fmla="+- 0 3874 2032"/>
                            <a:gd name="T129" fmla="*/ T128 w 2786"/>
                            <a:gd name="T130" fmla="+- 0 -1439 -2231"/>
                            <a:gd name="T131" fmla="*/ -1439 h 2792"/>
                            <a:gd name="T132" fmla="+- 0 3997 2032"/>
                            <a:gd name="T133" fmla="*/ T132 w 2786"/>
                            <a:gd name="T134" fmla="+- 0 -1317 -2231"/>
                            <a:gd name="T135" fmla="*/ -1317 h 2792"/>
                            <a:gd name="T136" fmla="+- 0 4111 2032"/>
                            <a:gd name="T137" fmla="*/ T136 w 2786"/>
                            <a:gd name="T138" fmla="+- 0 -1194 -2231"/>
                            <a:gd name="T139" fmla="*/ -1194 h 2792"/>
                            <a:gd name="T140" fmla="+- 0 4210 2032"/>
                            <a:gd name="T141" fmla="*/ T140 w 2786"/>
                            <a:gd name="T142" fmla="+- 0 -1075 -2231"/>
                            <a:gd name="T143" fmla="*/ -1075 h 2792"/>
                            <a:gd name="T144" fmla="+- 0 4294 2032"/>
                            <a:gd name="T145" fmla="*/ T144 w 2786"/>
                            <a:gd name="T146" fmla="+- 0 -962 -2231"/>
                            <a:gd name="T147" fmla="*/ -962 h 2792"/>
                            <a:gd name="T148" fmla="+- 0 4388 2032"/>
                            <a:gd name="T149" fmla="*/ T148 w 2786"/>
                            <a:gd name="T150" fmla="+- 0 -809 -2231"/>
                            <a:gd name="T151" fmla="*/ -809 h 2792"/>
                            <a:gd name="T152" fmla="+- 0 4454 2032"/>
                            <a:gd name="T153" fmla="*/ T152 w 2786"/>
                            <a:gd name="T154" fmla="+- 0 -665 -2231"/>
                            <a:gd name="T155" fmla="*/ -665 h 2792"/>
                            <a:gd name="T156" fmla="+- 0 4497 2032"/>
                            <a:gd name="T157" fmla="*/ T156 w 2786"/>
                            <a:gd name="T158" fmla="+- 0 -512 -2231"/>
                            <a:gd name="T159" fmla="*/ -512 h 2792"/>
                            <a:gd name="T160" fmla="+- 0 4502 2032"/>
                            <a:gd name="T161" fmla="*/ T160 w 2786"/>
                            <a:gd name="T162" fmla="+- 0 -356 -2231"/>
                            <a:gd name="T163" fmla="*/ -356 h 2792"/>
                            <a:gd name="T164" fmla="+- 0 4465 2032"/>
                            <a:gd name="T165" fmla="*/ T164 w 2786"/>
                            <a:gd name="T166" fmla="+- 0 -211 -2231"/>
                            <a:gd name="T167" fmla="*/ -211 h 2792"/>
                            <a:gd name="T168" fmla="+- 0 4381 2032"/>
                            <a:gd name="T169" fmla="*/ T168 w 2786"/>
                            <a:gd name="T170" fmla="+- 0 -74 -2231"/>
                            <a:gd name="T171" fmla="*/ -74 h 2792"/>
                            <a:gd name="T172" fmla="+- 0 4133 2032"/>
                            <a:gd name="T173" fmla="*/ T172 w 2786"/>
                            <a:gd name="T174" fmla="+- 0 180 -2231"/>
                            <a:gd name="T175" fmla="*/ 180 h 2792"/>
                            <a:gd name="T176" fmla="+- 0 4659 2032"/>
                            <a:gd name="T177" fmla="*/ T176 w 2786"/>
                            <a:gd name="T178" fmla="+- 0 130 -2231"/>
                            <a:gd name="T179" fmla="*/ 130 h 2792"/>
                            <a:gd name="T180" fmla="+- 0 4737 2032"/>
                            <a:gd name="T181" fmla="*/ T180 w 2786"/>
                            <a:gd name="T182" fmla="+- 0 6 -2231"/>
                            <a:gd name="T183" fmla="*/ 6 h 2792"/>
                            <a:gd name="T184" fmla="+- 0 4788 2032"/>
                            <a:gd name="T185" fmla="*/ T184 w 2786"/>
                            <a:gd name="T186" fmla="+- 0 -123 -2231"/>
                            <a:gd name="T187" fmla="*/ -123 h 2792"/>
                            <a:gd name="T188" fmla="+- 0 4817 2032"/>
                            <a:gd name="T189" fmla="*/ T188 w 2786"/>
                            <a:gd name="T190" fmla="+- 0 -287 -2231"/>
                            <a:gd name="T191" fmla="*/ -287 h 2792"/>
                            <a:gd name="T192" fmla="+- 0 4809 2032"/>
                            <a:gd name="T193" fmla="*/ T192 w 2786"/>
                            <a:gd name="T194" fmla="+- 0 -461 -2231"/>
                            <a:gd name="T195" fmla="*/ -461 h 2792"/>
                            <a:gd name="T196" fmla="+- 0 4774 2032"/>
                            <a:gd name="T197" fmla="*/ T196 w 2786"/>
                            <a:gd name="T198" fmla="+- 0 -617 -2231"/>
                            <a:gd name="T199" fmla="*/ -617 h 2792"/>
                            <a:gd name="T200" fmla="+- 0 4724 2032"/>
                            <a:gd name="T201" fmla="*/ T200 w 2786"/>
                            <a:gd name="T202" fmla="+- 0 -752 -2231"/>
                            <a:gd name="T203" fmla="*/ -752 h 2792"/>
                            <a:gd name="T204" fmla="+- 0 4656 2032"/>
                            <a:gd name="T205" fmla="*/ T204 w 2786"/>
                            <a:gd name="T206" fmla="+- 0 -893 -2231"/>
                            <a:gd name="T207" fmla="*/ -893 h 2792"/>
                            <a:gd name="T208" fmla="+- 0 4569 2032"/>
                            <a:gd name="T209" fmla="*/ T208 w 2786"/>
                            <a:gd name="T210" fmla="+- 0 -1039 -2231"/>
                            <a:gd name="T211" fmla="*/ -1039 h 2792"/>
                            <a:gd name="T212" fmla="+- 0 4489 2032"/>
                            <a:gd name="T213" fmla="*/ T212 w 2786"/>
                            <a:gd name="T214" fmla="+- 0 -1155 -2231"/>
                            <a:gd name="T215" fmla="*/ -1155 h 2792"/>
                            <a:gd name="T216" fmla="+- 0 4396 2032"/>
                            <a:gd name="T217" fmla="*/ T216 w 2786"/>
                            <a:gd name="T218" fmla="+- 0 -1274 -2231"/>
                            <a:gd name="T219" fmla="*/ -1274 h 2792"/>
                            <a:gd name="T220" fmla="+- 0 4292 2032"/>
                            <a:gd name="T221" fmla="*/ T220 w 2786"/>
                            <a:gd name="T222" fmla="+- 0 -1397 -2231"/>
                            <a:gd name="T223" fmla="*/ -1397 h 2792"/>
                            <a:gd name="T224" fmla="+- 0 4176 2032"/>
                            <a:gd name="T225" fmla="*/ T224 w 2786"/>
                            <a:gd name="T226" fmla="+- 0 -1522 -2231"/>
                            <a:gd name="T227" fmla="*/ -1522 h 2792"/>
                            <a:gd name="T228" fmla="+- 0 4052 2032"/>
                            <a:gd name="T229" fmla="*/ T228 w 2786"/>
                            <a:gd name="T230" fmla="+- 0 -1646 -2231"/>
                            <a:gd name="T231" fmla="*/ -1646 h 2792"/>
                            <a:gd name="T232" fmla="+- 0 3928 2032"/>
                            <a:gd name="T233" fmla="*/ T232 w 2786"/>
                            <a:gd name="T234" fmla="+- 0 -1759 -2231"/>
                            <a:gd name="T235" fmla="*/ -1759 h 2792"/>
                            <a:gd name="T236" fmla="+- 0 3806 2032"/>
                            <a:gd name="T237" fmla="*/ T236 w 2786"/>
                            <a:gd name="T238" fmla="+- 0 -1860 -2231"/>
                            <a:gd name="T239" fmla="*/ -1860 h 279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 ang="0">
                              <a:pos x="T229" y="T231"/>
                            </a:cxn>
                            <a:cxn ang="0">
                              <a:pos x="T233" y="T235"/>
                            </a:cxn>
                            <a:cxn ang="0">
                              <a:pos x="T237" y="T239"/>
                            </a:cxn>
                          </a:cxnLst>
                          <a:rect l="0" t="0" r="r" b="b"/>
                          <a:pathLst>
                            <a:path w="2786" h="2792">
                              <a:moveTo>
                                <a:pt x="869" y="0"/>
                              </a:moveTo>
                              <a:lnTo>
                                <a:pt x="787" y="7"/>
                              </a:lnTo>
                              <a:lnTo>
                                <a:pt x="707" y="22"/>
                              </a:lnTo>
                              <a:lnTo>
                                <a:pt x="642" y="41"/>
                              </a:lnTo>
                              <a:lnTo>
                                <a:pt x="578" y="68"/>
                              </a:lnTo>
                              <a:lnTo>
                                <a:pt x="515" y="103"/>
                              </a:lnTo>
                              <a:lnTo>
                                <a:pt x="453" y="145"/>
                              </a:lnTo>
                              <a:lnTo>
                                <a:pt x="392" y="194"/>
                              </a:lnTo>
                              <a:lnTo>
                                <a:pt x="332" y="250"/>
                              </a:lnTo>
                              <a:lnTo>
                                <a:pt x="21" y="561"/>
                              </a:lnTo>
                              <a:lnTo>
                                <a:pt x="11" y="574"/>
                              </a:lnTo>
                              <a:lnTo>
                                <a:pt x="4" y="591"/>
                              </a:lnTo>
                              <a:lnTo>
                                <a:pt x="0" y="610"/>
                              </a:lnTo>
                              <a:lnTo>
                                <a:pt x="1" y="632"/>
                              </a:lnTo>
                              <a:lnTo>
                                <a:pt x="8" y="658"/>
                              </a:lnTo>
                              <a:lnTo>
                                <a:pt x="22" y="686"/>
                              </a:lnTo>
                              <a:lnTo>
                                <a:pt x="43" y="716"/>
                              </a:lnTo>
                              <a:lnTo>
                                <a:pt x="73" y="748"/>
                              </a:lnTo>
                              <a:lnTo>
                                <a:pt x="2045" y="2720"/>
                              </a:lnTo>
                              <a:lnTo>
                                <a:pt x="2077" y="2749"/>
                              </a:lnTo>
                              <a:lnTo>
                                <a:pt x="2107" y="2771"/>
                              </a:lnTo>
                              <a:lnTo>
                                <a:pt x="2134" y="2784"/>
                              </a:lnTo>
                              <a:lnTo>
                                <a:pt x="2159" y="2790"/>
                              </a:lnTo>
                              <a:lnTo>
                                <a:pt x="2182" y="2792"/>
                              </a:lnTo>
                              <a:lnTo>
                                <a:pt x="2202" y="2789"/>
                              </a:lnTo>
                              <a:lnTo>
                                <a:pt x="2219" y="2782"/>
                              </a:lnTo>
                              <a:lnTo>
                                <a:pt x="2232" y="2772"/>
                              </a:lnTo>
                              <a:lnTo>
                                <a:pt x="2523" y="2481"/>
                              </a:lnTo>
                              <a:lnTo>
                                <a:pt x="2579" y="2422"/>
                              </a:lnTo>
                              <a:lnTo>
                                <a:pt x="2587" y="2411"/>
                              </a:lnTo>
                              <a:lnTo>
                                <a:pt x="2101" y="2411"/>
                              </a:lnTo>
                              <a:lnTo>
                                <a:pt x="380" y="691"/>
                              </a:lnTo>
                              <a:lnTo>
                                <a:pt x="566" y="505"/>
                              </a:lnTo>
                              <a:lnTo>
                                <a:pt x="637" y="441"/>
                              </a:lnTo>
                              <a:lnTo>
                                <a:pt x="710" y="391"/>
                              </a:lnTo>
                              <a:lnTo>
                                <a:pt x="785" y="356"/>
                              </a:lnTo>
                              <a:lnTo>
                                <a:pt x="861" y="336"/>
                              </a:lnTo>
                              <a:lnTo>
                                <a:pt x="940" y="327"/>
                              </a:lnTo>
                              <a:lnTo>
                                <a:pt x="1717" y="327"/>
                              </a:lnTo>
                              <a:lnTo>
                                <a:pt x="1713" y="324"/>
                              </a:lnTo>
                              <a:lnTo>
                                <a:pt x="1652" y="281"/>
                              </a:lnTo>
                              <a:lnTo>
                                <a:pt x="1592" y="241"/>
                              </a:lnTo>
                              <a:lnTo>
                                <a:pt x="1512" y="192"/>
                              </a:lnTo>
                              <a:lnTo>
                                <a:pt x="1434" y="149"/>
                              </a:lnTo>
                              <a:lnTo>
                                <a:pt x="1356" y="111"/>
                              </a:lnTo>
                              <a:lnTo>
                                <a:pt x="1278" y="78"/>
                              </a:lnTo>
                              <a:lnTo>
                                <a:pt x="1202" y="51"/>
                              </a:lnTo>
                              <a:lnTo>
                                <a:pt x="1127" y="29"/>
                              </a:lnTo>
                              <a:lnTo>
                                <a:pt x="1039" y="11"/>
                              </a:lnTo>
                              <a:lnTo>
                                <a:pt x="953" y="1"/>
                              </a:lnTo>
                              <a:lnTo>
                                <a:pt x="869" y="0"/>
                              </a:lnTo>
                              <a:close/>
                              <a:moveTo>
                                <a:pt x="1717" y="327"/>
                              </a:moveTo>
                              <a:lnTo>
                                <a:pt x="940" y="327"/>
                              </a:lnTo>
                              <a:lnTo>
                                <a:pt x="1020" y="329"/>
                              </a:lnTo>
                              <a:lnTo>
                                <a:pt x="1102" y="340"/>
                              </a:lnTo>
                              <a:lnTo>
                                <a:pt x="1187" y="362"/>
                              </a:lnTo>
                              <a:lnTo>
                                <a:pt x="1256" y="387"/>
                              </a:lnTo>
                              <a:lnTo>
                                <a:pt x="1326" y="417"/>
                              </a:lnTo>
                              <a:lnTo>
                                <a:pt x="1396" y="453"/>
                              </a:lnTo>
                              <a:lnTo>
                                <a:pt x="1468" y="495"/>
                              </a:lnTo>
                              <a:lnTo>
                                <a:pt x="1540" y="543"/>
                              </a:lnTo>
                              <a:lnTo>
                                <a:pt x="1600" y="587"/>
                              </a:lnTo>
                              <a:lnTo>
                                <a:pt x="1661" y="634"/>
                              </a:lnTo>
                              <a:lnTo>
                                <a:pt x="1722" y="684"/>
                              </a:lnTo>
                              <a:lnTo>
                                <a:pt x="1782" y="736"/>
                              </a:lnTo>
                              <a:lnTo>
                                <a:pt x="1842" y="792"/>
                              </a:lnTo>
                              <a:lnTo>
                                <a:pt x="1902" y="850"/>
                              </a:lnTo>
                              <a:lnTo>
                                <a:pt x="1965" y="914"/>
                              </a:lnTo>
                              <a:lnTo>
                                <a:pt x="2023" y="976"/>
                              </a:lnTo>
                              <a:lnTo>
                                <a:pt x="2079" y="1037"/>
                              </a:lnTo>
                              <a:lnTo>
                                <a:pt x="2130" y="1097"/>
                              </a:lnTo>
                              <a:lnTo>
                                <a:pt x="2178" y="1156"/>
                              </a:lnTo>
                              <a:lnTo>
                                <a:pt x="2222" y="1213"/>
                              </a:lnTo>
                              <a:lnTo>
                                <a:pt x="2262" y="1269"/>
                              </a:lnTo>
                              <a:lnTo>
                                <a:pt x="2313" y="1347"/>
                              </a:lnTo>
                              <a:lnTo>
                                <a:pt x="2356" y="1422"/>
                              </a:lnTo>
                              <a:lnTo>
                                <a:pt x="2393" y="1495"/>
                              </a:lnTo>
                              <a:lnTo>
                                <a:pt x="2422" y="1566"/>
                              </a:lnTo>
                              <a:lnTo>
                                <a:pt x="2446" y="1636"/>
                              </a:lnTo>
                              <a:lnTo>
                                <a:pt x="2465" y="1719"/>
                              </a:lnTo>
                              <a:lnTo>
                                <a:pt x="2473" y="1799"/>
                              </a:lnTo>
                              <a:lnTo>
                                <a:pt x="2470" y="1875"/>
                              </a:lnTo>
                              <a:lnTo>
                                <a:pt x="2457" y="1949"/>
                              </a:lnTo>
                              <a:lnTo>
                                <a:pt x="2433" y="2020"/>
                              </a:lnTo>
                              <a:lnTo>
                                <a:pt x="2397" y="2089"/>
                              </a:lnTo>
                              <a:lnTo>
                                <a:pt x="2349" y="2157"/>
                              </a:lnTo>
                              <a:lnTo>
                                <a:pt x="2289" y="2223"/>
                              </a:lnTo>
                              <a:lnTo>
                                <a:pt x="2101" y="2411"/>
                              </a:lnTo>
                              <a:lnTo>
                                <a:pt x="2587" y="2411"/>
                              </a:lnTo>
                              <a:lnTo>
                                <a:pt x="2627" y="2361"/>
                              </a:lnTo>
                              <a:lnTo>
                                <a:pt x="2670" y="2299"/>
                              </a:lnTo>
                              <a:lnTo>
                                <a:pt x="2705" y="2237"/>
                              </a:lnTo>
                              <a:lnTo>
                                <a:pt x="2734" y="2173"/>
                              </a:lnTo>
                              <a:lnTo>
                                <a:pt x="2756" y="2108"/>
                              </a:lnTo>
                              <a:lnTo>
                                <a:pt x="2775" y="2027"/>
                              </a:lnTo>
                              <a:lnTo>
                                <a:pt x="2785" y="1944"/>
                              </a:lnTo>
                              <a:lnTo>
                                <a:pt x="2786" y="1858"/>
                              </a:lnTo>
                              <a:lnTo>
                                <a:pt x="2777" y="1770"/>
                              </a:lnTo>
                              <a:lnTo>
                                <a:pt x="2760" y="1680"/>
                              </a:lnTo>
                              <a:lnTo>
                                <a:pt x="2742" y="1614"/>
                              </a:lnTo>
                              <a:lnTo>
                                <a:pt x="2719" y="1547"/>
                              </a:lnTo>
                              <a:lnTo>
                                <a:pt x="2692" y="1479"/>
                              </a:lnTo>
                              <a:lnTo>
                                <a:pt x="2661" y="1409"/>
                              </a:lnTo>
                              <a:lnTo>
                                <a:pt x="2624" y="1338"/>
                              </a:lnTo>
                              <a:lnTo>
                                <a:pt x="2583" y="1266"/>
                              </a:lnTo>
                              <a:lnTo>
                                <a:pt x="2537" y="1192"/>
                              </a:lnTo>
                              <a:lnTo>
                                <a:pt x="2498" y="1134"/>
                              </a:lnTo>
                              <a:lnTo>
                                <a:pt x="2457" y="1076"/>
                              </a:lnTo>
                              <a:lnTo>
                                <a:pt x="2412" y="1017"/>
                              </a:lnTo>
                              <a:lnTo>
                                <a:pt x="2364" y="957"/>
                              </a:lnTo>
                              <a:lnTo>
                                <a:pt x="2314" y="896"/>
                              </a:lnTo>
                              <a:lnTo>
                                <a:pt x="2260" y="834"/>
                              </a:lnTo>
                              <a:lnTo>
                                <a:pt x="2204" y="772"/>
                              </a:lnTo>
                              <a:lnTo>
                                <a:pt x="2144" y="709"/>
                              </a:lnTo>
                              <a:lnTo>
                                <a:pt x="2082" y="646"/>
                              </a:lnTo>
                              <a:lnTo>
                                <a:pt x="2020" y="585"/>
                              </a:lnTo>
                              <a:lnTo>
                                <a:pt x="1958" y="527"/>
                              </a:lnTo>
                              <a:lnTo>
                                <a:pt x="1896" y="472"/>
                              </a:lnTo>
                              <a:lnTo>
                                <a:pt x="1835" y="420"/>
                              </a:lnTo>
                              <a:lnTo>
                                <a:pt x="1774" y="371"/>
                              </a:lnTo>
                              <a:lnTo>
                                <a:pt x="1717" y="327"/>
                              </a:lnTo>
                              <a:close/>
                            </a:path>
                          </a:pathLst>
                        </a:custGeom>
                        <a:solidFill>
                          <a:srgbClr val="C0C0C0">
                            <a:alpha val="50195"/>
                          </a:srgb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21B7C561" id="AutoShape 7" o:spid="_x0000_s1026" style="position:absolute;margin-left:101.6pt;margin-top:-111.55pt;width:139.3pt;height:139.6pt;z-index:-166159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2786,2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" path="m869,l787,7,707,22,642,41,578,68r-63,35l453,145r-61,49l332,250,21,561,11,574,4,591,,610r1,22l8,658r14,28l43,716r30,32l2045,2720r32,29l2107,2771r27,13l2159,2790r23,2l2202,2789r17,-7l2232,2772r291,-291l2579,2422r8,-11l2101,2411,380,691,566,505r71,-64l710,391r75,-35l861,336r79,-9l1717,327r-4,-3l1652,281r-60,-40l1512,192r-78,-43l1356,111,1278,78,1202,51,1127,29,1039,11,953,1,869,xm1717,327r-777,l1020,329r82,11l1187,362r69,25l1326,417r70,36l1468,495r72,48l1600,587r61,47l1722,684r60,52l1842,792r60,58l1965,914r58,62l2079,1037r51,60l2178,1156r44,57l2262,1269r51,78l2356,1422r37,73l2422,1566r24,70l2465,1719r8,80l2470,1875r-13,74l2433,2020r-36,69l2349,2157r-60,66l2101,2411r486,l2627,2361r43,-62l2705,2237r29,-64l2756,2108r19,-81l2785,1944r1,-86l2777,1770r-17,-90l2742,1614r-23,-67l2692,1479r-31,-70l2624,1338r-41,-72l2537,1192r-39,-58l2457,1076r-45,-59l2364,957r-50,-61l2260,834r-56,-62l2144,709r-62,-63l2020,585r-62,-58l1896,472r-61,-52l1774,371r-57,-44xe" fillcolor="silver" stroked="f">
                <v:fill opacity="32896f"/>
                <v:path arrowok="t" o:connecttype="custom" o:connectlocs="499745,-1412240;407670,-1390650;327025,-1351280;248920,-1293495;13335,-1060450;2540,-1041400;635,-1015365;13970,-981075;46355,-941705;1318895,328930;1355090,351155;1385570,356235;1409065,349885;1602105,158750;1642745,114300;241300,-977900;404495,-1136650;498475,-1190625;596900,-1209040;1087755,-1210945;1010920,-1263650;910590,-1322070;811530,-1367155;715645,-1398270;605155,-1416050;1090295,-1209040;647700,-1207770;753745,-1186815;842010,-1151890;932180,-1102360;1016000,-1043940;1093470,-982345;1169670,-913765;1247775,-836295;1320165,-758190;1383030,-682625;1436370,-610870;1496060,-513715;1537970,-422275;1565275,-325120;1568450,-226060;1544955,-133985;1491615,-46990;1334135,114300;1668145,82550;1717675,3810;1750060,-78105;1768475,-182245;1763395,-292735;1741170,-391795;1709420,-477520;1666240,-567055;1610995,-659765;1560195,-733425;1501140,-808990;1435100,-887095;1361440,-966470;1282700,-1045210;1203960,-1116965;1126490,-1181100" o:connectangles="0,0,0,0,0,0,0,0,0,0,0,0,0,0,0,0,0,0,0,0,0,0,0,0,0,0,0,0,0,0,0,0,0,0,0,0,0,0,0,0,0,0,0,0,0,0,0,0,0,0,0,0,0,0,0,0,0,0,0,0"/>
                <w10:wrap anchorx="page"/>
              </v:shape>
            </w:pict>
          </mc:Fallback>
        </mc:AlternateContent>
      </w:r>
      <w:r>
        <w:rPr>
          <w:noProof/>
        </w:rPr>
        <mc:AlternateContent>
          <mc:Choice Requires="wps">
            <w:drawing>
              <wp:anchor distT="0" distB="0" distL="114300" distR="114300" simplePos="0" relativeHeight="486701568" behindDoc="1" locked="0" layoutInCell="1" allowOverlap="1" wp14:anchorId="5C67756D" wp14:editId="0810AEF1">
                <wp:simplePos x="0" y="0"/>
                <wp:positionH relativeFrom="page">
                  <wp:posOffset>920750</wp:posOffset>
                </wp:positionH>
                <wp:positionV relativeFrom="paragraph">
                  <wp:posOffset>-1487170</wp:posOffset>
                </wp:positionV>
                <wp:extent cx="440690" cy="1274445"/>
                <wp:effectExtent l="0" t="0" r="0" b="0"/>
                <wp:wrapNone/>
                <wp:docPr id="8"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40690" cy="1274445"/>
                        </a:xfrm>
                        <a:custGeom>
                          <a:avLst/>
                          <a:gdLst>
                            <a:gd name="T0" fmla="+- 0 2144 1450"/>
                            <a:gd name="T1" fmla="*/ T0 w 694"/>
                            <a:gd name="T2" fmla="+- 0 -614 -2342"/>
                            <a:gd name="T3" fmla="*/ -614 h 2007"/>
                            <a:gd name="T4" fmla="+- 0 1450 1450"/>
                            <a:gd name="T5" fmla="*/ T4 w 694"/>
                            <a:gd name="T6" fmla="+- 0 -614 -2342"/>
                            <a:gd name="T7" fmla="*/ -614 h 2007"/>
                            <a:gd name="T8" fmla="+- 0 1450 1450"/>
                            <a:gd name="T9" fmla="*/ T8 w 694"/>
                            <a:gd name="T10" fmla="+- 0 -335 -2342"/>
                            <a:gd name="T11" fmla="*/ -335 h 2007"/>
                            <a:gd name="T12" fmla="+- 0 2144 1450"/>
                            <a:gd name="T13" fmla="*/ T12 w 694"/>
                            <a:gd name="T14" fmla="+- 0 -335 -2342"/>
                            <a:gd name="T15" fmla="*/ -335 h 2007"/>
                            <a:gd name="T16" fmla="+- 0 2144 1450"/>
                            <a:gd name="T17" fmla="*/ T16 w 694"/>
                            <a:gd name="T18" fmla="+- 0 -614 -2342"/>
                            <a:gd name="T19" fmla="*/ -614 h 2007"/>
                            <a:gd name="T20" fmla="+- 0 2144 1450"/>
                            <a:gd name="T21" fmla="*/ T20 w 694"/>
                            <a:gd name="T22" fmla="+- 0 -902 -2342"/>
                            <a:gd name="T23" fmla="*/ -902 h 2007"/>
                            <a:gd name="T24" fmla="+- 0 1450 1450"/>
                            <a:gd name="T25" fmla="*/ T24 w 694"/>
                            <a:gd name="T26" fmla="+- 0 -902 -2342"/>
                            <a:gd name="T27" fmla="*/ -902 h 2007"/>
                            <a:gd name="T28" fmla="+- 0 1450 1450"/>
                            <a:gd name="T29" fmla="*/ T28 w 694"/>
                            <a:gd name="T30" fmla="+- 0 -623 -2342"/>
                            <a:gd name="T31" fmla="*/ -623 h 2007"/>
                            <a:gd name="T32" fmla="+- 0 2144 1450"/>
                            <a:gd name="T33" fmla="*/ T32 w 694"/>
                            <a:gd name="T34" fmla="+- 0 -623 -2342"/>
                            <a:gd name="T35" fmla="*/ -623 h 2007"/>
                            <a:gd name="T36" fmla="+- 0 2144 1450"/>
                            <a:gd name="T37" fmla="*/ T36 w 694"/>
                            <a:gd name="T38" fmla="+- 0 -902 -2342"/>
                            <a:gd name="T39" fmla="*/ -902 h 2007"/>
                            <a:gd name="T40" fmla="+- 0 2144 1450"/>
                            <a:gd name="T41" fmla="*/ T40 w 694"/>
                            <a:gd name="T42" fmla="+- 0 -1190 -2342"/>
                            <a:gd name="T43" fmla="*/ -1190 h 2007"/>
                            <a:gd name="T44" fmla="+- 0 1450 1450"/>
                            <a:gd name="T45" fmla="*/ T44 w 694"/>
                            <a:gd name="T46" fmla="+- 0 -1190 -2342"/>
                            <a:gd name="T47" fmla="*/ -1190 h 2007"/>
                            <a:gd name="T48" fmla="+- 0 1450 1450"/>
                            <a:gd name="T49" fmla="*/ T48 w 694"/>
                            <a:gd name="T50" fmla="+- 0 -911 -2342"/>
                            <a:gd name="T51" fmla="*/ -911 h 2007"/>
                            <a:gd name="T52" fmla="+- 0 2144 1450"/>
                            <a:gd name="T53" fmla="*/ T52 w 694"/>
                            <a:gd name="T54" fmla="+- 0 -911 -2342"/>
                            <a:gd name="T55" fmla="*/ -911 h 2007"/>
                            <a:gd name="T56" fmla="+- 0 2144 1450"/>
                            <a:gd name="T57" fmla="*/ T56 w 694"/>
                            <a:gd name="T58" fmla="+- 0 -1190 -2342"/>
                            <a:gd name="T59" fmla="*/ -1190 h 2007"/>
                            <a:gd name="T60" fmla="+- 0 2144 1450"/>
                            <a:gd name="T61" fmla="*/ T60 w 694"/>
                            <a:gd name="T62" fmla="+- 0 -1478 -2342"/>
                            <a:gd name="T63" fmla="*/ -1478 h 2007"/>
                            <a:gd name="T64" fmla="+- 0 1450 1450"/>
                            <a:gd name="T65" fmla="*/ T64 w 694"/>
                            <a:gd name="T66" fmla="+- 0 -1478 -2342"/>
                            <a:gd name="T67" fmla="*/ -1478 h 2007"/>
                            <a:gd name="T68" fmla="+- 0 1450 1450"/>
                            <a:gd name="T69" fmla="*/ T68 w 694"/>
                            <a:gd name="T70" fmla="+- 0 -1199 -2342"/>
                            <a:gd name="T71" fmla="*/ -1199 h 2007"/>
                            <a:gd name="T72" fmla="+- 0 2144 1450"/>
                            <a:gd name="T73" fmla="*/ T72 w 694"/>
                            <a:gd name="T74" fmla="+- 0 -1199 -2342"/>
                            <a:gd name="T75" fmla="*/ -1199 h 2007"/>
                            <a:gd name="T76" fmla="+- 0 2144 1450"/>
                            <a:gd name="T77" fmla="*/ T76 w 694"/>
                            <a:gd name="T78" fmla="+- 0 -1478 -2342"/>
                            <a:gd name="T79" fmla="*/ -1478 h 2007"/>
                            <a:gd name="T80" fmla="+- 0 2144 1450"/>
                            <a:gd name="T81" fmla="*/ T80 w 694"/>
                            <a:gd name="T82" fmla="+- 0 -1766 -2342"/>
                            <a:gd name="T83" fmla="*/ -1766 h 2007"/>
                            <a:gd name="T84" fmla="+- 0 1450 1450"/>
                            <a:gd name="T85" fmla="*/ T84 w 694"/>
                            <a:gd name="T86" fmla="+- 0 -1766 -2342"/>
                            <a:gd name="T87" fmla="*/ -1766 h 2007"/>
                            <a:gd name="T88" fmla="+- 0 1450 1450"/>
                            <a:gd name="T89" fmla="*/ T88 w 694"/>
                            <a:gd name="T90" fmla="+- 0 -1487 -2342"/>
                            <a:gd name="T91" fmla="*/ -1487 h 2007"/>
                            <a:gd name="T92" fmla="+- 0 2144 1450"/>
                            <a:gd name="T93" fmla="*/ T92 w 694"/>
                            <a:gd name="T94" fmla="+- 0 -1487 -2342"/>
                            <a:gd name="T95" fmla="*/ -1487 h 2007"/>
                            <a:gd name="T96" fmla="+- 0 2144 1450"/>
                            <a:gd name="T97" fmla="*/ T96 w 694"/>
                            <a:gd name="T98" fmla="+- 0 -1766 -2342"/>
                            <a:gd name="T99" fmla="*/ -1766 h 2007"/>
                            <a:gd name="T100" fmla="+- 0 2144 1450"/>
                            <a:gd name="T101" fmla="*/ T100 w 694"/>
                            <a:gd name="T102" fmla="+- 0 -2054 -2342"/>
                            <a:gd name="T103" fmla="*/ -2054 h 2007"/>
                            <a:gd name="T104" fmla="+- 0 1450 1450"/>
                            <a:gd name="T105" fmla="*/ T104 w 694"/>
                            <a:gd name="T106" fmla="+- 0 -2054 -2342"/>
                            <a:gd name="T107" fmla="*/ -2054 h 2007"/>
                            <a:gd name="T108" fmla="+- 0 1450 1450"/>
                            <a:gd name="T109" fmla="*/ T108 w 694"/>
                            <a:gd name="T110" fmla="+- 0 -1775 -2342"/>
                            <a:gd name="T111" fmla="*/ -1775 h 2007"/>
                            <a:gd name="T112" fmla="+- 0 2144 1450"/>
                            <a:gd name="T113" fmla="*/ T112 w 694"/>
                            <a:gd name="T114" fmla="+- 0 -1775 -2342"/>
                            <a:gd name="T115" fmla="*/ -1775 h 2007"/>
                            <a:gd name="T116" fmla="+- 0 2144 1450"/>
                            <a:gd name="T117" fmla="*/ T116 w 694"/>
                            <a:gd name="T118" fmla="+- 0 -2054 -2342"/>
                            <a:gd name="T119" fmla="*/ -2054 h 2007"/>
                            <a:gd name="T120" fmla="+- 0 2144 1450"/>
                            <a:gd name="T121" fmla="*/ T120 w 694"/>
                            <a:gd name="T122" fmla="+- 0 -2342 -2342"/>
                            <a:gd name="T123" fmla="*/ -2342 h 2007"/>
                            <a:gd name="T124" fmla="+- 0 1450 1450"/>
                            <a:gd name="T125" fmla="*/ T124 w 694"/>
                            <a:gd name="T126" fmla="+- 0 -2342 -2342"/>
                            <a:gd name="T127" fmla="*/ -2342 h 2007"/>
                            <a:gd name="T128" fmla="+- 0 1450 1450"/>
                            <a:gd name="T129" fmla="*/ T128 w 694"/>
                            <a:gd name="T130" fmla="+- 0 -2063 -2342"/>
                            <a:gd name="T131" fmla="*/ -2063 h 2007"/>
                            <a:gd name="T132" fmla="+- 0 2144 1450"/>
                            <a:gd name="T133" fmla="*/ T132 w 694"/>
                            <a:gd name="T134" fmla="+- 0 -2063 -2342"/>
                            <a:gd name="T135" fmla="*/ -2063 h 2007"/>
                            <a:gd name="T136" fmla="+- 0 2144 1450"/>
                            <a:gd name="T137" fmla="*/ T136 w 694"/>
                            <a:gd name="T138" fmla="+- 0 -2342 -2342"/>
                            <a:gd name="T139" fmla="*/ -2342 h 200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Lst>
                          <a:rect l="0" t="0" r="r" b="b"/>
                          <a:pathLst>
                            <a:path w="694" h="2007">
                              <a:moveTo>
                                <a:pt x="694" y="1728"/>
                              </a:moveTo>
                              <a:lnTo>
                                <a:pt x="0" y="1728"/>
                              </a:lnTo>
                              <a:lnTo>
                                <a:pt x="0" y="2007"/>
                              </a:lnTo>
                              <a:lnTo>
                                <a:pt x="694" y="2007"/>
                              </a:lnTo>
                              <a:lnTo>
                                <a:pt x="694" y="1728"/>
                              </a:lnTo>
                              <a:close/>
                              <a:moveTo>
                                <a:pt x="694" y="1440"/>
                              </a:moveTo>
                              <a:lnTo>
                                <a:pt x="0" y="1440"/>
                              </a:lnTo>
                              <a:lnTo>
                                <a:pt x="0" y="1719"/>
                              </a:lnTo>
                              <a:lnTo>
                                <a:pt x="694" y="1719"/>
                              </a:lnTo>
                              <a:lnTo>
                                <a:pt x="694" y="1440"/>
                              </a:lnTo>
                              <a:close/>
                              <a:moveTo>
                                <a:pt x="694" y="1152"/>
                              </a:moveTo>
                              <a:lnTo>
                                <a:pt x="0" y="1152"/>
                              </a:lnTo>
                              <a:lnTo>
                                <a:pt x="0" y="1431"/>
                              </a:lnTo>
                              <a:lnTo>
                                <a:pt x="694" y="1431"/>
                              </a:lnTo>
                              <a:lnTo>
                                <a:pt x="694" y="1152"/>
                              </a:lnTo>
                              <a:close/>
                              <a:moveTo>
                                <a:pt x="694" y="864"/>
                              </a:moveTo>
                              <a:lnTo>
                                <a:pt x="0" y="864"/>
                              </a:lnTo>
                              <a:lnTo>
                                <a:pt x="0" y="1143"/>
                              </a:lnTo>
                              <a:lnTo>
                                <a:pt x="694" y="1143"/>
                              </a:lnTo>
                              <a:lnTo>
                                <a:pt x="694" y="864"/>
                              </a:lnTo>
                              <a:close/>
                              <a:moveTo>
                                <a:pt x="694" y="576"/>
                              </a:moveTo>
                              <a:lnTo>
                                <a:pt x="0" y="576"/>
                              </a:lnTo>
                              <a:lnTo>
                                <a:pt x="0" y="855"/>
                              </a:lnTo>
                              <a:lnTo>
                                <a:pt x="694" y="855"/>
                              </a:lnTo>
                              <a:lnTo>
                                <a:pt x="694" y="576"/>
                              </a:lnTo>
                              <a:close/>
                              <a:moveTo>
                                <a:pt x="694" y="288"/>
                              </a:moveTo>
                              <a:lnTo>
                                <a:pt x="0" y="288"/>
                              </a:lnTo>
                              <a:lnTo>
                                <a:pt x="0" y="567"/>
                              </a:lnTo>
                              <a:lnTo>
                                <a:pt x="694" y="567"/>
                              </a:lnTo>
                              <a:lnTo>
                                <a:pt x="694" y="288"/>
                              </a:lnTo>
                              <a:close/>
                              <a:moveTo>
                                <a:pt x="694" y="0"/>
                              </a:moveTo>
                              <a:lnTo>
                                <a:pt x="0" y="0"/>
                              </a:lnTo>
                              <a:lnTo>
                                <a:pt x="0" y="279"/>
                              </a:lnTo>
                              <a:lnTo>
                                <a:pt x="694" y="279"/>
                              </a:lnTo>
                              <a:lnTo>
                                <a:pt x="69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5C3E8F6E" id="AutoShape 6" o:spid="_x0000_s1026" style="position:absolute;margin-left:72.5pt;margin-top:-117.1pt;width:34.7pt;height:100.35pt;z-index:-166149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694,2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" path="m694,1728l,1728r,279l694,2007r,-279xm694,1440l,1440r,279l694,1719r,-279xm694,1152l,1152r,279l694,1431r,-279xm694,864l,864r,279l694,1143r,-279xm694,576l,576,,855r694,l694,576xm694,288l,288,,567r694,l694,288xm694,l,,,279r694,l694,xe" stroked="f">
                <v:path arrowok="t" o:connecttype="custom" o:connectlocs="440690,-389890;0,-389890;0,-212725;440690,-212725;440690,-389890;440690,-572770;0,-572770;0,-395605;440690,-395605;440690,-572770;440690,-755650;0,-755650;0,-578485;440690,-578485;440690,-755650;440690,-938530;0,-938530;0,-761365;440690,-761365;440690,-938530;440690,-1121410;0,-1121410;0,-944245;440690,-944245;440690,-1121410;440690,-1304290;0,-1304290;0,-1127125;440690,-1127125;440690,-1304290;440690,-1487170;0,-1487170;0,-1310005;440690,-1310005;440690,-1487170" o:connectangles="0,0,0,0,0,0,0,0,0,0,0,0,0,0,0,0,0,0,0,0,0,0,0,0,0,0,0,0,0,0,0,0,0,0,0"/>
                <w10:wrap anchorx="page"/>
              </v:shape>
            </w:pict>
          </mc:Fallback>
        </mc:AlternateContent>
      </w:r>
    </w:p>
    <w:tbl>
      <w:tblPr>
        <w:tblW w:w="10038" w:type="dxa"/>
        <w:tblInd w:w="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4"/>
        <w:gridCol w:w="4961"/>
        <w:gridCol w:w="851"/>
        <w:gridCol w:w="1701"/>
        <w:gridCol w:w="1701"/>
      </w:tblGrid>
      <w:tr w:rsidR="0019451B" w:rsidRPr="00AB031D" w14:paraId="6C455948" w14:textId="77777777" w:rsidTr="00120CF4">
        <w:trPr>
          <w:trHeight w:val="434"/>
        </w:trPr>
        <w:tc>
          <w:tcPr>
            <w:tcW w:w="824" w:type="dxa"/>
          </w:tcPr>
          <w:p w14:paraId="72B9F93F" w14:textId="77777777" w:rsidR="0019451B" w:rsidRPr="00AB031D" w:rsidRDefault="0019451B" w:rsidP="00E2163E">
            <w:pPr>
              <w:spacing w:before="113"/>
              <w:ind w:right="-108"/>
              <w:jc w:val="center"/>
              <w:rPr>
                <w:rFonts w:ascii="Times New Roman" w:eastAsia="Calibri" w:hAnsi="Times New Roman"/>
                <w:sz w:val="28"/>
                <w:szCs w:val="28"/>
              </w:rPr>
            </w:pPr>
            <w:proofErr w:type="spellStart"/>
            <w:r w:rsidRPr="00AB031D">
              <w:rPr>
                <w:rFonts w:ascii="Times New Roman" w:eastAsia="Calibri" w:hAnsi="Times New Roman"/>
                <w:sz w:val="28"/>
                <w:szCs w:val="28"/>
              </w:rPr>
              <w:t>Lec</w:t>
            </w:r>
            <w:proofErr w:type="spellEnd"/>
            <w:r w:rsidRPr="00AB031D">
              <w:rPr>
                <w:rFonts w:ascii="Times New Roman" w:eastAsia="Calibri" w:hAnsi="Times New Roman"/>
                <w:sz w:val="28"/>
                <w:szCs w:val="28"/>
              </w:rPr>
              <w:t>.</w:t>
            </w:r>
          </w:p>
        </w:tc>
        <w:tc>
          <w:tcPr>
            <w:tcW w:w="4961" w:type="dxa"/>
          </w:tcPr>
          <w:p w14:paraId="639BE29A" w14:textId="77777777" w:rsidR="0019451B" w:rsidRPr="00AB031D" w:rsidRDefault="0019451B" w:rsidP="00E2163E">
            <w:pPr>
              <w:spacing w:before="113"/>
              <w:ind w:right="449"/>
              <w:jc w:val="center"/>
              <w:rPr>
                <w:rFonts w:ascii="Times New Roman" w:eastAsia="Calibri" w:hAnsi="Times New Roman"/>
                <w:color w:val="0070C0"/>
                <w:sz w:val="28"/>
                <w:szCs w:val="28"/>
              </w:rPr>
            </w:pPr>
            <w:r w:rsidRPr="00AB031D">
              <w:rPr>
                <w:rFonts w:ascii="Times New Roman" w:eastAsia="Calibri" w:hAnsi="Times New Roman"/>
                <w:color w:val="000000"/>
                <w:sz w:val="28"/>
                <w:szCs w:val="28"/>
              </w:rPr>
              <w:t>Topic</w:t>
            </w:r>
          </w:p>
        </w:tc>
        <w:tc>
          <w:tcPr>
            <w:tcW w:w="851" w:type="dxa"/>
          </w:tcPr>
          <w:p w14:paraId="6E511113" w14:textId="100EC233" w:rsidR="0019451B" w:rsidRPr="00AB031D" w:rsidRDefault="002A26FE" w:rsidP="00E2163E">
            <w:pPr>
              <w:spacing w:before="10"/>
              <w:ind w:left="72" w:hanging="117"/>
              <w:rPr>
                <w:rFonts w:ascii="Times New Roman" w:eastAsia="Calibri" w:hAnsi="Times New Roman"/>
                <w:color w:val="000000"/>
                <w:sz w:val="28"/>
                <w:szCs w:val="28"/>
              </w:rPr>
            </w:pPr>
            <w:r>
              <w:rPr>
                <w:rFonts w:ascii="Times New Roman" w:eastAsia="Calibri" w:hAnsi="Times New Roman"/>
                <w:color w:val="000000"/>
                <w:sz w:val="28"/>
                <w:szCs w:val="28"/>
              </w:rPr>
              <w:t>L/T/P</w:t>
            </w:r>
          </w:p>
        </w:tc>
        <w:tc>
          <w:tcPr>
            <w:tcW w:w="1701" w:type="dxa"/>
          </w:tcPr>
          <w:p w14:paraId="169ECC2E" w14:textId="6506673C" w:rsidR="0019451B" w:rsidRPr="00AB031D" w:rsidRDefault="002A26FE" w:rsidP="00E2163E">
            <w:pPr>
              <w:spacing w:before="10"/>
              <w:ind w:left="-18" w:firstLine="18"/>
              <w:rPr>
                <w:rFonts w:ascii="Times New Roman" w:eastAsia="Calibri" w:hAnsi="Times New Roman"/>
                <w:color w:val="000000"/>
                <w:sz w:val="28"/>
                <w:szCs w:val="28"/>
              </w:rPr>
            </w:pPr>
            <w:r>
              <w:rPr>
                <w:rFonts w:ascii="Times New Roman" w:eastAsia="Calibri" w:hAnsi="Times New Roman"/>
                <w:color w:val="000000"/>
                <w:sz w:val="28"/>
                <w:szCs w:val="28"/>
              </w:rPr>
              <w:t>Skills</w:t>
            </w:r>
          </w:p>
        </w:tc>
        <w:tc>
          <w:tcPr>
            <w:tcW w:w="1701" w:type="dxa"/>
          </w:tcPr>
          <w:p w14:paraId="3708EBA8" w14:textId="7372CFE7" w:rsidR="0019451B" w:rsidRPr="00AB031D" w:rsidRDefault="0019451B" w:rsidP="00E2163E">
            <w:pPr>
              <w:spacing w:before="10"/>
              <w:ind w:left="-18" w:firstLine="18"/>
              <w:rPr>
                <w:rFonts w:ascii="Times New Roman" w:eastAsia="Calibri" w:hAnsi="Times New Roman"/>
                <w:color w:val="000000"/>
                <w:sz w:val="28"/>
                <w:szCs w:val="28"/>
              </w:rPr>
            </w:pPr>
            <w:r w:rsidRPr="00AB031D">
              <w:rPr>
                <w:rFonts w:ascii="Times New Roman" w:eastAsia="Calibri" w:hAnsi="Times New Roman"/>
                <w:color w:val="000000"/>
                <w:sz w:val="28"/>
                <w:szCs w:val="28"/>
              </w:rPr>
              <w:t>Competency</w:t>
            </w:r>
          </w:p>
        </w:tc>
      </w:tr>
      <w:tr w:rsidR="000106E6" w:rsidRPr="00135437" w14:paraId="7079C0A6" w14:textId="77777777" w:rsidTr="00120CF4">
        <w:trPr>
          <w:trHeight w:val="763"/>
        </w:trPr>
        <w:tc>
          <w:tcPr>
            <w:tcW w:w="824" w:type="dxa"/>
            <w:vAlign w:val="bottom"/>
          </w:tcPr>
          <w:p w14:paraId="3B7F0369" w14:textId="77777777" w:rsidR="000106E6" w:rsidRPr="00E10BE0" w:rsidRDefault="000106E6"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1</w:t>
            </w:r>
          </w:p>
        </w:tc>
        <w:tc>
          <w:tcPr>
            <w:tcW w:w="4961" w:type="dxa"/>
          </w:tcPr>
          <w:p w14:paraId="12B2AE7C" w14:textId="415716C3" w:rsidR="000106E6" w:rsidRPr="00B0249A" w:rsidRDefault="00A04276" w:rsidP="00E2163E">
            <w:pPr>
              <w:pStyle w:val="Caption"/>
              <w:rPr>
                <w:b w:val="0"/>
                <w:color w:val="000000"/>
                <w:sz w:val="22"/>
                <w:szCs w:val="22"/>
              </w:rPr>
            </w:pPr>
            <w:r w:rsidRPr="00A04276">
              <w:rPr>
                <w:b w:val="0"/>
                <w:color w:val="000000"/>
                <w:sz w:val="22"/>
                <w:szCs w:val="22"/>
              </w:rPr>
              <w:t>Propositions, logical operators, Truthtables (TT)</w:t>
            </w:r>
          </w:p>
        </w:tc>
        <w:tc>
          <w:tcPr>
            <w:tcW w:w="851" w:type="dxa"/>
          </w:tcPr>
          <w:p w14:paraId="67F2019C" w14:textId="77777777" w:rsidR="000106E6" w:rsidRDefault="000106E6" w:rsidP="00E2163E">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6BDC8EA1" w14:textId="6D1CCAE7" w:rsidR="000106E6" w:rsidRPr="00E10BE0" w:rsidRDefault="000106E6" w:rsidP="00E2163E">
            <w:pPr>
              <w:spacing w:before="113"/>
              <w:ind w:left="72" w:hanging="117"/>
              <w:rPr>
                <w:rFonts w:ascii="Times New Roman" w:eastAsia="Calibri" w:hAnsi="Times New Roman"/>
                <w:color w:val="000000"/>
                <w:sz w:val="24"/>
                <w:szCs w:val="24"/>
              </w:rPr>
            </w:pPr>
          </w:p>
        </w:tc>
        <w:tc>
          <w:tcPr>
            <w:tcW w:w="1701" w:type="dxa"/>
            <w:vMerge w:val="restart"/>
          </w:tcPr>
          <w:p w14:paraId="13B90766" w14:textId="77777777" w:rsidR="000106E6" w:rsidRDefault="000106E6" w:rsidP="004C73F2">
            <w:pPr>
              <w:rPr>
                <w:rFonts w:ascii="Times New Roman" w:hAnsi="Times New Roman"/>
              </w:rPr>
            </w:pPr>
          </w:p>
          <w:p w14:paraId="6DE29E85" w14:textId="77777777" w:rsidR="000106E6" w:rsidRDefault="000106E6" w:rsidP="004C73F2">
            <w:pPr>
              <w:rPr>
                <w:rFonts w:ascii="Times New Roman" w:hAnsi="Times New Roman"/>
              </w:rPr>
            </w:pPr>
          </w:p>
          <w:p w14:paraId="4FB792CE" w14:textId="77777777" w:rsidR="000106E6" w:rsidRDefault="000106E6" w:rsidP="004C73F2">
            <w:pPr>
              <w:rPr>
                <w:rFonts w:ascii="Times New Roman" w:hAnsi="Times New Roman"/>
              </w:rPr>
            </w:pPr>
          </w:p>
          <w:p w14:paraId="05A87CFA" w14:textId="77777777" w:rsidR="000106E6" w:rsidRDefault="000106E6" w:rsidP="004C73F2">
            <w:pPr>
              <w:rPr>
                <w:rFonts w:ascii="Times New Roman" w:hAnsi="Times New Roman"/>
              </w:rPr>
            </w:pPr>
          </w:p>
          <w:p w14:paraId="4800EC2B" w14:textId="77777777" w:rsidR="000106E6" w:rsidRDefault="000106E6" w:rsidP="004C73F2">
            <w:pPr>
              <w:rPr>
                <w:rFonts w:ascii="Times New Roman" w:hAnsi="Times New Roman"/>
              </w:rPr>
            </w:pPr>
          </w:p>
          <w:p w14:paraId="19ADE63D" w14:textId="77777777" w:rsidR="000106E6" w:rsidRDefault="000106E6" w:rsidP="004C73F2">
            <w:pPr>
              <w:rPr>
                <w:rFonts w:ascii="Times New Roman" w:hAnsi="Times New Roman"/>
              </w:rPr>
            </w:pPr>
          </w:p>
          <w:p w14:paraId="59B16938" w14:textId="77777777" w:rsidR="000106E6" w:rsidRDefault="000106E6" w:rsidP="004C73F2">
            <w:pPr>
              <w:rPr>
                <w:rFonts w:ascii="Times New Roman" w:hAnsi="Times New Roman"/>
              </w:rPr>
            </w:pPr>
          </w:p>
          <w:p w14:paraId="560F3C69" w14:textId="77777777" w:rsidR="000106E6" w:rsidRDefault="000106E6" w:rsidP="004C73F2">
            <w:pPr>
              <w:rPr>
                <w:rFonts w:ascii="Times New Roman" w:hAnsi="Times New Roman"/>
              </w:rPr>
            </w:pPr>
          </w:p>
          <w:p w14:paraId="4905E5EF" w14:textId="08408319" w:rsidR="000106E6" w:rsidRDefault="00D74983" w:rsidP="004C73F2">
            <w:pPr>
              <w:rPr>
                <w:rFonts w:ascii="Times New Roman" w:hAnsi="Times New Roman"/>
              </w:rPr>
            </w:pPr>
            <w:r>
              <w:rPr>
                <w:rFonts w:ascii="Times New Roman" w:hAnsi="Times New Roman"/>
              </w:rPr>
              <w:t>1.</w:t>
            </w:r>
            <w:r w:rsidR="00DA1EE4">
              <w:rPr>
                <w:rFonts w:ascii="Times New Roman" w:hAnsi="Times New Roman"/>
              </w:rPr>
              <w:t>To frame the logical</w:t>
            </w:r>
            <w:r w:rsidR="00704E7A">
              <w:rPr>
                <w:rFonts w:ascii="Times New Roman" w:hAnsi="Times New Roman"/>
              </w:rPr>
              <w:t xml:space="preserve"> </w:t>
            </w:r>
            <w:r w:rsidR="00DA1EE4">
              <w:rPr>
                <w:rFonts w:ascii="Times New Roman" w:hAnsi="Times New Roman"/>
              </w:rPr>
              <w:t>s</w:t>
            </w:r>
            <w:r w:rsidR="00704E7A">
              <w:rPr>
                <w:rFonts w:ascii="Times New Roman" w:hAnsi="Times New Roman"/>
              </w:rPr>
              <w:t>tatements</w:t>
            </w:r>
            <w:r w:rsidR="00DA1EE4">
              <w:rPr>
                <w:rFonts w:ascii="Times New Roman" w:hAnsi="Times New Roman"/>
              </w:rPr>
              <w:t xml:space="preserve"> </w:t>
            </w:r>
          </w:p>
          <w:p w14:paraId="6EDEBD18" w14:textId="1B29BE1C" w:rsidR="00DC7948" w:rsidRDefault="00DC7948" w:rsidP="004C73F2">
            <w:pPr>
              <w:rPr>
                <w:rFonts w:ascii="Times New Roman" w:hAnsi="Times New Roman"/>
              </w:rPr>
            </w:pPr>
            <w:r>
              <w:rPr>
                <w:rFonts w:ascii="Times New Roman" w:hAnsi="Times New Roman"/>
              </w:rPr>
              <w:t>2. To frame the arguments with the help of mathematical and logical expressions.</w:t>
            </w:r>
          </w:p>
          <w:p w14:paraId="4F3D760D" w14:textId="0EE90FDA" w:rsidR="00DC7948" w:rsidRDefault="00DC7948" w:rsidP="00DC7948">
            <w:pPr>
              <w:rPr>
                <w:rFonts w:ascii="Times New Roman" w:hAnsi="Times New Roman"/>
              </w:rPr>
            </w:pPr>
            <w:r>
              <w:rPr>
                <w:rFonts w:ascii="Times New Roman" w:hAnsi="Times New Roman"/>
              </w:rPr>
              <w:t>3. To check the validity of arguments</w:t>
            </w:r>
          </w:p>
          <w:p w14:paraId="0169B47B" w14:textId="13CCA4BA" w:rsidR="00DC7948" w:rsidRDefault="00933C65" w:rsidP="004C73F2">
            <w:pPr>
              <w:rPr>
                <w:rFonts w:ascii="Times New Roman" w:hAnsi="Times New Roman"/>
              </w:rPr>
            </w:pPr>
            <w:r>
              <w:rPr>
                <w:rFonts w:ascii="Times New Roman" w:hAnsi="Times New Roman"/>
              </w:rPr>
              <w:t>4. Determine the logical equivalency of the compound statements.</w:t>
            </w:r>
          </w:p>
          <w:p w14:paraId="346FA66B" w14:textId="77777777" w:rsidR="000106E6" w:rsidRDefault="000106E6" w:rsidP="004C73F2">
            <w:pPr>
              <w:rPr>
                <w:rFonts w:ascii="Times New Roman" w:hAnsi="Times New Roman"/>
              </w:rPr>
            </w:pPr>
          </w:p>
          <w:p w14:paraId="0BE7344E" w14:textId="11D145BC" w:rsidR="000106E6" w:rsidRPr="00EC4FB4" w:rsidRDefault="000106E6" w:rsidP="004C73F2">
            <w:pPr>
              <w:rPr>
                <w:rFonts w:ascii="Times New Roman" w:hAnsi="Times New Roman"/>
              </w:rPr>
            </w:pPr>
          </w:p>
        </w:tc>
        <w:tc>
          <w:tcPr>
            <w:tcW w:w="1701" w:type="dxa"/>
            <w:vMerge w:val="restart"/>
          </w:tcPr>
          <w:p w14:paraId="787B2AB6" w14:textId="77777777" w:rsidR="000106E6" w:rsidRDefault="000106E6" w:rsidP="00E2163E">
            <w:pPr>
              <w:rPr>
                <w:rFonts w:ascii="Times New Roman" w:hAnsi="Times New Roman"/>
                <w:lang w:val="en-IN" w:eastAsia="en-IN"/>
              </w:rPr>
            </w:pPr>
          </w:p>
          <w:p w14:paraId="4F50606A" w14:textId="77777777" w:rsidR="00C3057B" w:rsidRDefault="00C3057B" w:rsidP="00E2163E">
            <w:pPr>
              <w:rPr>
                <w:rFonts w:ascii="Times New Roman" w:hAnsi="Times New Roman"/>
                <w:lang w:val="en-IN" w:eastAsia="en-IN"/>
              </w:rPr>
            </w:pPr>
          </w:p>
          <w:p w14:paraId="73AA884E" w14:textId="77777777" w:rsidR="00C3057B" w:rsidRDefault="00C3057B" w:rsidP="00E2163E">
            <w:pPr>
              <w:rPr>
                <w:rFonts w:ascii="Times New Roman" w:hAnsi="Times New Roman"/>
                <w:lang w:val="en-IN" w:eastAsia="en-IN"/>
              </w:rPr>
            </w:pPr>
          </w:p>
          <w:p w14:paraId="4BAEA181" w14:textId="77777777" w:rsidR="00C3057B" w:rsidRDefault="00C3057B" w:rsidP="00E2163E">
            <w:pPr>
              <w:rPr>
                <w:rFonts w:ascii="Times New Roman" w:hAnsi="Times New Roman"/>
                <w:lang w:val="en-IN" w:eastAsia="en-IN"/>
              </w:rPr>
            </w:pPr>
          </w:p>
          <w:p w14:paraId="34EAE6F6" w14:textId="77777777" w:rsidR="00C3057B" w:rsidRDefault="00C3057B" w:rsidP="00E2163E">
            <w:pPr>
              <w:rPr>
                <w:rFonts w:ascii="Times New Roman" w:hAnsi="Times New Roman"/>
                <w:lang w:val="en-IN" w:eastAsia="en-IN"/>
              </w:rPr>
            </w:pPr>
          </w:p>
          <w:p w14:paraId="6C26BAFB" w14:textId="77777777" w:rsidR="00C3057B" w:rsidRDefault="00C3057B" w:rsidP="00E2163E">
            <w:pPr>
              <w:rPr>
                <w:rFonts w:ascii="Times New Roman" w:hAnsi="Times New Roman"/>
                <w:lang w:val="en-IN" w:eastAsia="en-IN"/>
              </w:rPr>
            </w:pPr>
          </w:p>
          <w:p w14:paraId="443F607A" w14:textId="77777777" w:rsidR="00C3057B" w:rsidRDefault="00C3057B" w:rsidP="00E2163E">
            <w:pPr>
              <w:rPr>
                <w:rFonts w:ascii="Times New Roman" w:hAnsi="Times New Roman"/>
                <w:lang w:val="en-IN" w:eastAsia="en-IN"/>
              </w:rPr>
            </w:pPr>
          </w:p>
          <w:p w14:paraId="11676F38" w14:textId="77777777" w:rsidR="00C3057B" w:rsidRDefault="00C3057B" w:rsidP="00E2163E">
            <w:pPr>
              <w:rPr>
                <w:rFonts w:ascii="Times New Roman" w:hAnsi="Times New Roman"/>
                <w:lang w:val="en-IN" w:eastAsia="en-IN"/>
              </w:rPr>
            </w:pPr>
          </w:p>
          <w:p w14:paraId="6DFB0E58" w14:textId="33625C3F" w:rsidR="00C3057B" w:rsidRDefault="00DA1EE4" w:rsidP="00E2163E">
            <w:pPr>
              <w:rPr>
                <w:rFonts w:ascii="Times New Roman" w:hAnsi="Times New Roman"/>
                <w:lang w:val="en-IN" w:eastAsia="en-IN"/>
              </w:rPr>
            </w:pPr>
            <w:r>
              <w:rPr>
                <w:rFonts w:ascii="Times New Roman" w:hAnsi="Times New Roman"/>
              </w:rPr>
              <w:t>Logical thinking</w:t>
            </w:r>
          </w:p>
          <w:p w14:paraId="78A72048" w14:textId="77777777" w:rsidR="00C3057B" w:rsidRDefault="00C3057B" w:rsidP="00E2163E">
            <w:pPr>
              <w:rPr>
                <w:rFonts w:ascii="Times New Roman" w:hAnsi="Times New Roman"/>
                <w:lang w:val="en-IN" w:eastAsia="en-IN"/>
              </w:rPr>
            </w:pPr>
          </w:p>
          <w:p w14:paraId="786DBEEC" w14:textId="77777777" w:rsidR="00C3057B" w:rsidRDefault="00C3057B" w:rsidP="00E2163E">
            <w:pPr>
              <w:rPr>
                <w:rFonts w:ascii="Times New Roman" w:hAnsi="Times New Roman"/>
                <w:lang w:val="en-IN" w:eastAsia="en-IN"/>
              </w:rPr>
            </w:pPr>
          </w:p>
          <w:p w14:paraId="0758B08D" w14:textId="3E8E6963" w:rsidR="00C3057B" w:rsidRPr="00135437" w:rsidRDefault="00C3057B" w:rsidP="00E2163E">
            <w:pPr>
              <w:rPr>
                <w:rFonts w:ascii="Times New Roman" w:hAnsi="Times New Roman"/>
                <w:lang w:val="en-IN" w:eastAsia="en-IN"/>
              </w:rPr>
            </w:pPr>
          </w:p>
        </w:tc>
      </w:tr>
      <w:tr w:rsidR="000106E6" w:rsidRPr="00135437" w14:paraId="49A265D9" w14:textId="77777777" w:rsidTr="00120CF4">
        <w:trPr>
          <w:trHeight w:val="558"/>
        </w:trPr>
        <w:tc>
          <w:tcPr>
            <w:tcW w:w="824" w:type="dxa"/>
            <w:vAlign w:val="bottom"/>
          </w:tcPr>
          <w:p w14:paraId="09E09FB0" w14:textId="77777777" w:rsidR="000106E6" w:rsidRPr="00E10BE0" w:rsidRDefault="000106E6" w:rsidP="005137E0">
            <w:pPr>
              <w:widowControl/>
              <w:numPr>
                <w:ilvl w:val="0"/>
                <w:numId w:val="3"/>
              </w:numPr>
              <w:autoSpaceDE/>
              <w:autoSpaceDN/>
              <w:spacing w:line="276" w:lineRule="auto"/>
              <w:jc w:val="right"/>
              <w:rPr>
                <w:rFonts w:ascii="Times New Roman" w:hAnsi="Times New Roman"/>
                <w:color w:val="000000"/>
                <w:sz w:val="24"/>
                <w:szCs w:val="24"/>
              </w:rPr>
            </w:pPr>
            <w:r w:rsidRPr="00E10BE0">
              <w:rPr>
                <w:rFonts w:ascii="Times New Roman" w:hAnsi="Times New Roman"/>
                <w:color w:val="000000"/>
                <w:sz w:val="24"/>
                <w:szCs w:val="24"/>
              </w:rPr>
              <w:t>2</w:t>
            </w:r>
          </w:p>
        </w:tc>
        <w:tc>
          <w:tcPr>
            <w:tcW w:w="4961" w:type="dxa"/>
          </w:tcPr>
          <w:p w14:paraId="4DAAA595" w14:textId="77777777" w:rsidR="00A04276" w:rsidRDefault="00A04276" w:rsidP="00A04276">
            <w:pPr>
              <w:rPr>
                <w:rFonts w:ascii="Calibri" w:eastAsia="Times New Roman" w:hAnsi="Calibri" w:cs="Calibri"/>
                <w:color w:val="000000"/>
              </w:rPr>
            </w:pPr>
            <w:r>
              <w:rPr>
                <w:rFonts w:ascii="Calibri" w:hAnsi="Calibri" w:cs="Calibri"/>
                <w:color w:val="000000"/>
              </w:rPr>
              <w:t>Conditional statements, converse, contrapositive, inverse, biconditionals</w:t>
            </w:r>
          </w:p>
          <w:p w14:paraId="095ACE53" w14:textId="0A32E0F9" w:rsidR="000106E6" w:rsidRPr="00623588" w:rsidRDefault="000106E6" w:rsidP="00E2163E">
            <w:pPr>
              <w:rPr>
                <w:rFonts w:ascii="Times New Roman" w:hAnsi="Times New Roman" w:cs="Times New Roman"/>
                <w:color w:val="000000"/>
                <w:sz w:val="24"/>
                <w:szCs w:val="24"/>
              </w:rPr>
            </w:pPr>
          </w:p>
        </w:tc>
        <w:tc>
          <w:tcPr>
            <w:tcW w:w="851" w:type="dxa"/>
          </w:tcPr>
          <w:p w14:paraId="142B0681" w14:textId="77777777" w:rsidR="000106E6" w:rsidRDefault="000106E6"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7BAA0025" w14:textId="1AC0293F" w:rsidR="000106E6" w:rsidRPr="00E10BE0" w:rsidRDefault="000106E6" w:rsidP="00E2163E">
            <w:pPr>
              <w:spacing w:before="113"/>
              <w:ind w:left="72" w:hanging="117"/>
              <w:rPr>
                <w:rFonts w:ascii="Times New Roman" w:eastAsia="Calibri" w:hAnsi="Times New Roman"/>
                <w:color w:val="000000"/>
                <w:sz w:val="24"/>
                <w:szCs w:val="24"/>
              </w:rPr>
            </w:pPr>
          </w:p>
        </w:tc>
        <w:tc>
          <w:tcPr>
            <w:tcW w:w="1701" w:type="dxa"/>
            <w:vMerge/>
          </w:tcPr>
          <w:p w14:paraId="67554BDA" w14:textId="77777777" w:rsidR="000106E6" w:rsidRPr="00827608" w:rsidRDefault="000106E6" w:rsidP="00E2163E">
            <w:pPr>
              <w:rPr>
                <w:rFonts w:ascii="Times New Roman" w:hAnsi="Times New Roman"/>
              </w:rPr>
            </w:pPr>
          </w:p>
        </w:tc>
        <w:tc>
          <w:tcPr>
            <w:tcW w:w="1701" w:type="dxa"/>
            <w:vMerge/>
          </w:tcPr>
          <w:p w14:paraId="43D47BE9" w14:textId="02C5D8EF" w:rsidR="000106E6" w:rsidRPr="00135437" w:rsidRDefault="000106E6" w:rsidP="00E2163E">
            <w:pPr>
              <w:rPr>
                <w:rFonts w:ascii="Times New Roman" w:hAnsi="Times New Roman"/>
                <w:lang w:val="en-IN" w:eastAsia="en-IN"/>
              </w:rPr>
            </w:pPr>
          </w:p>
        </w:tc>
      </w:tr>
      <w:tr w:rsidR="000106E6" w:rsidRPr="00135437" w14:paraId="456AC7B8" w14:textId="77777777" w:rsidTr="00120CF4">
        <w:trPr>
          <w:trHeight w:val="1062"/>
        </w:trPr>
        <w:tc>
          <w:tcPr>
            <w:tcW w:w="824" w:type="dxa"/>
            <w:vAlign w:val="bottom"/>
          </w:tcPr>
          <w:p w14:paraId="762A0541" w14:textId="77777777" w:rsidR="000106E6" w:rsidRPr="00E10BE0" w:rsidRDefault="000106E6" w:rsidP="005137E0">
            <w:pPr>
              <w:widowControl/>
              <w:numPr>
                <w:ilvl w:val="0"/>
                <w:numId w:val="3"/>
              </w:numPr>
              <w:autoSpaceDE/>
              <w:autoSpaceDN/>
              <w:spacing w:line="276" w:lineRule="auto"/>
              <w:jc w:val="right"/>
              <w:rPr>
                <w:rFonts w:ascii="Times New Roman" w:hAnsi="Times New Roman"/>
                <w:color w:val="000000"/>
                <w:sz w:val="24"/>
                <w:szCs w:val="24"/>
              </w:rPr>
            </w:pPr>
            <w:r w:rsidRPr="00E10BE0">
              <w:rPr>
                <w:rFonts w:ascii="Times New Roman" w:hAnsi="Times New Roman"/>
                <w:color w:val="000000"/>
                <w:sz w:val="24"/>
                <w:szCs w:val="24"/>
              </w:rPr>
              <w:t>3</w:t>
            </w:r>
          </w:p>
        </w:tc>
        <w:tc>
          <w:tcPr>
            <w:tcW w:w="4961" w:type="dxa"/>
          </w:tcPr>
          <w:p w14:paraId="45187D22" w14:textId="77777777" w:rsidR="000106E6" w:rsidRPr="00E10BE0" w:rsidRDefault="000106E6" w:rsidP="00E2163E">
            <w:pPr>
              <w:rPr>
                <w:rFonts w:ascii="Times New Roman" w:hAnsi="Times New Roman"/>
                <w:color w:val="000000"/>
                <w:sz w:val="24"/>
                <w:szCs w:val="24"/>
              </w:rPr>
            </w:pPr>
            <w:r>
              <w:rPr>
                <w:rFonts w:ascii="Times New Roman" w:hAnsi="Times New Roman"/>
              </w:rPr>
              <w:t>TT of compound propositions, precedence of logical operators</w:t>
            </w:r>
          </w:p>
        </w:tc>
        <w:tc>
          <w:tcPr>
            <w:tcW w:w="851" w:type="dxa"/>
          </w:tcPr>
          <w:p w14:paraId="51A52F4C" w14:textId="77777777" w:rsidR="000106E6" w:rsidRDefault="000106E6"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57855831" w14:textId="58FB2323" w:rsidR="000106E6" w:rsidRPr="00E10BE0" w:rsidRDefault="000106E6" w:rsidP="00E2163E">
            <w:pPr>
              <w:spacing w:before="113"/>
              <w:ind w:left="72" w:hanging="117"/>
              <w:rPr>
                <w:rFonts w:ascii="Times New Roman" w:eastAsia="Calibri" w:hAnsi="Times New Roman"/>
                <w:color w:val="000000"/>
                <w:sz w:val="24"/>
                <w:szCs w:val="24"/>
              </w:rPr>
            </w:pPr>
          </w:p>
        </w:tc>
        <w:tc>
          <w:tcPr>
            <w:tcW w:w="1701" w:type="dxa"/>
            <w:vMerge/>
          </w:tcPr>
          <w:p w14:paraId="51665CFC" w14:textId="77777777" w:rsidR="000106E6" w:rsidRDefault="000106E6" w:rsidP="00E2163E">
            <w:pPr>
              <w:rPr>
                <w:rFonts w:ascii="Times New Roman" w:hAnsi="Times New Roman"/>
              </w:rPr>
            </w:pPr>
          </w:p>
        </w:tc>
        <w:tc>
          <w:tcPr>
            <w:tcW w:w="1701" w:type="dxa"/>
            <w:vMerge/>
          </w:tcPr>
          <w:p w14:paraId="31953DA6" w14:textId="78E1E2CD" w:rsidR="000106E6" w:rsidRPr="00135437" w:rsidRDefault="000106E6" w:rsidP="00E2163E">
            <w:pPr>
              <w:rPr>
                <w:rFonts w:ascii="Times New Roman" w:hAnsi="Times New Roman"/>
              </w:rPr>
            </w:pPr>
          </w:p>
        </w:tc>
      </w:tr>
      <w:tr w:rsidR="000106E6" w:rsidRPr="00135437" w14:paraId="6611C293" w14:textId="77777777" w:rsidTr="00120CF4">
        <w:trPr>
          <w:trHeight w:val="1122"/>
        </w:trPr>
        <w:tc>
          <w:tcPr>
            <w:tcW w:w="824" w:type="dxa"/>
            <w:vAlign w:val="bottom"/>
          </w:tcPr>
          <w:p w14:paraId="2C7CC373" w14:textId="77777777" w:rsidR="000106E6" w:rsidRPr="00E10BE0" w:rsidRDefault="000106E6"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4</w:t>
            </w:r>
          </w:p>
        </w:tc>
        <w:tc>
          <w:tcPr>
            <w:tcW w:w="4961" w:type="dxa"/>
          </w:tcPr>
          <w:p w14:paraId="4962D1F1" w14:textId="77777777" w:rsidR="000106E6" w:rsidRPr="00623588" w:rsidRDefault="000106E6" w:rsidP="00E2163E">
            <w:pPr>
              <w:rPr>
                <w:rFonts w:ascii="Times New Roman" w:hAnsi="Times New Roman" w:cs="Times New Roman"/>
                <w:color w:val="000000"/>
                <w:sz w:val="24"/>
                <w:szCs w:val="24"/>
              </w:rPr>
            </w:pPr>
            <w:r w:rsidRPr="00623588">
              <w:rPr>
                <w:rFonts w:ascii="Times New Roman" w:hAnsi="Times New Roman" w:cs="Times New Roman"/>
                <w:color w:val="000000"/>
              </w:rPr>
              <w:t>Tautology, contradiction, logical equivalence, laws, Satisfiability</w:t>
            </w:r>
          </w:p>
        </w:tc>
        <w:tc>
          <w:tcPr>
            <w:tcW w:w="851" w:type="dxa"/>
          </w:tcPr>
          <w:p w14:paraId="4914456F" w14:textId="77777777" w:rsidR="000106E6" w:rsidRDefault="000106E6"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6F1CE91C" w14:textId="357FD9F8" w:rsidR="000106E6" w:rsidRPr="00E10BE0" w:rsidRDefault="000106E6" w:rsidP="00E2163E">
            <w:pPr>
              <w:spacing w:before="113"/>
              <w:ind w:left="72" w:hanging="117"/>
              <w:rPr>
                <w:rFonts w:ascii="Times New Roman" w:eastAsia="Calibri" w:hAnsi="Times New Roman"/>
                <w:color w:val="000000"/>
                <w:sz w:val="24"/>
                <w:szCs w:val="24"/>
              </w:rPr>
            </w:pPr>
          </w:p>
        </w:tc>
        <w:tc>
          <w:tcPr>
            <w:tcW w:w="1701" w:type="dxa"/>
            <w:vMerge/>
          </w:tcPr>
          <w:p w14:paraId="2041DF30" w14:textId="77777777" w:rsidR="000106E6" w:rsidRPr="00DD0A02" w:rsidRDefault="000106E6" w:rsidP="00E2163E">
            <w:pPr>
              <w:rPr>
                <w:bCs/>
              </w:rPr>
            </w:pPr>
          </w:p>
        </w:tc>
        <w:tc>
          <w:tcPr>
            <w:tcW w:w="1701" w:type="dxa"/>
            <w:vMerge/>
          </w:tcPr>
          <w:p w14:paraId="4327B9DA" w14:textId="641D71ED" w:rsidR="000106E6" w:rsidRPr="00135437" w:rsidRDefault="000106E6" w:rsidP="00E2163E">
            <w:pPr>
              <w:rPr>
                <w:rFonts w:ascii="Times New Roman" w:hAnsi="Times New Roman"/>
              </w:rPr>
            </w:pPr>
          </w:p>
        </w:tc>
      </w:tr>
      <w:tr w:rsidR="000106E6" w:rsidRPr="00135437" w14:paraId="590B96AB" w14:textId="77777777" w:rsidTr="00120CF4">
        <w:trPr>
          <w:trHeight w:val="508"/>
        </w:trPr>
        <w:tc>
          <w:tcPr>
            <w:tcW w:w="824" w:type="dxa"/>
            <w:vAlign w:val="bottom"/>
          </w:tcPr>
          <w:p w14:paraId="52626E33" w14:textId="77777777" w:rsidR="000106E6" w:rsidRPr="00E10BE0" w:rsidRDefault="000106E6"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5</w:t>
            </w:r>
          </w:p>
        </w:tc>
        <w:tc>
          <w:tcPr>
            <w:tcW w:w="4961" w:type="dxa"/>
          </w:tcPr>
          <w:p w14:paraId="252A6A7A" w14:textId="77777777" w:rsidR="000106E6" w:rsidRPr="00E10BE0" w:rsidRDefault="000106E6" w:rsidP="00E2163E">
            <w:pPr>
              <w:rPr>
                <w:rFonts w:ascii="Times New Roman" w:hAnsi="Times New Roman"/>
                <w:color w:val="000000"/>
                <w:sz w:val="24"/>
                <w:szCs w:val="24"/>
              </w:rPr>
            </w:pPr>
            <w:r>
              <w:rPr>
                <w:rFonts w:ascii="Times New Roman" w:hAnsi="Times New Roman"/>
              </w:rPr>
              <w:t>Predicates, quantifiers</w:t>
            </w:r>
          </w:p>
        </w:tc>
        <w:tc>
          <w:tcPr>
            <w:tcW w:w="851" w:type="dxa"/>
          </w:tcPr>
          <w:p w14:paraId="29B89076" w14:textId="77777777" w:rsidR="000106E6" w:rsidRDefault="000106E6"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67439CE4" w14:textId="04D9DA49" w:rsidR="000106E6" w:rsidRPr="00E10BE0" w:rsidRDefault="000106E6" w:rsidP="00E2163E">
            <w:pPr>
              <w:spacing w:before="113"/>
              <w:ind w:left="72" w:hanging="117"/>
              <w:rPr>
                <w:rFonts w:ascii="Times New Roman" w:eastAsia="Calibri" w:hAnsi="Times New Roman"/>
                <w:color w:val="000000"/>
                <w:sz w:val="24"/>
                <w:szCs w:val="24"/>
              </w:rPr>
            </w:pPr>
          </w:p>
        </w:tc>
        <w:tc>
          <w:tcPr>
            <w:tcW w:w="1701" w:type="dxa"/>
            <w:vMerge/>
          </w:tcPr>
          <w:p w14:paraId="404E579F" w14:textId="77777777" w:rsidR="000106E6" w:rsidRDefault="000106E6" w:rsidP="00E2163E">
            <w:pPr>
              <w:rPr>
                <w:rFonts w:ascii="Times New Roman" w:hAnsi="Times New Roman"/>
              </w:rPr>
            </w:pPr>
          </w:p>
        </w:tc>
        <w:tc>
          <w:tcPr>
            <w:tcW w:w="1701" w:type="dxa"/>
            <w:vMerge/>
          </w:tcPr>
          <w:p w14:paraId="27E6B71D" w14:textId="338E335C" w:rsidR="000106E6" w:rsidRPr="00135437" w:rsidRDefault="000106E6" w:rsidP="00E2163E">
            <w:pPr>
              <w:rPr>
                <w:rFonts w:ascii="Times New Roman" w:hAnsi="Times New Roman"/>
              </w:rPr>
            </w:pPr>
          </w:p>
        </w:tc>
      </w:tr>
      <w:tr w:rsidR="000106E6" w:rsidRPr="00135437" w14:paraId="402587D2" w14:textId="77777777" w:rsidTr="00120CF4">
        <w:trPr>
          <w:trHeight w:val="636"/>
        </w:trPr>
        <w:tc>
          <w:tcPr>
            <w:tcW w:w="824" w:type="dxa"/>
            <w:vAlign w:val="bottom"/>
          </w:tcPr>
          <w:p w14:paraId="2CA014BC" w14:textId="77777777" w:rsidR="000106E6" w:rsidRPr="00E10BE0" w:rsidRDefault="000106E6" w:rsidP="005137E0">
            <w:pPr>
              <w:widowControl/>
              <w:numPr>
                <w:ilvl w:val="0"/>
                <w:numId w:val="3"/>
              </w:numPr>
              <w:autoSpaceDE/>
              <w:autoSpaceDN/>
              <w:spacing w:after="200" w:line="276" w:lineRule="auto"/>
              <w:rPr>
                <w:rFonts w:ascii="Times New Roman" w:hAnsi="Times New Roman"/>
                <w:color w:val="000000"/>
                <w:sz w:val="24"/>
                <w:szCs w:val="24"/>
              </w:rPr>
            </w:pPr>
            <w:r w:rsidRPr="00E10BE0">
              <w:rPr>
                <w:rFonts w:ascii="Times New Roman" w:hAnsi="Times New Roman"/>
                <w:color w:val="000000"/>
                <w:sz w:val="24"/>
                <w:szCs w:val="24"/>
              </w:rPr>
              <w:t>6</w:t>
            </w:r>
          </w:p>
        </w:tc>
        <w:tc>
          <w:tcPr>
            <w:tcW w:w="4961" w:type="dxa"/>
          </w:tcPr>
          <w:p w14:paraId="14483862" w14:textId="77777777" w:rsidR="000106E6" w:rsidRPr="00EC4FB4" w:rsidRDefault="000106E6" w:rsidP="00E2163E">
            <w:pPr>
              <w:pStyle w:val="Caption"/>
              <w:rPr>
                <w:b w:val="0"/>
                <w:color w:val="000000"/>
                <w:sz w:val="22"/>
                <w:szCs w:val="22"/>
              </w:rPr>
            </w:pPr>
            <w:r>
              <w:rPr>
                <w:b w:val="0"/>
                <w:color w:val="000000"/>
                <w:sz w:val="22"/>
                <w:szCs w:val="22"/>
              </w:rPr>
              <w:t>Rules of Inference</w:t>
            </w:r>
          </w:p>
          <w:p w14:paraId="31A7B10A" w14:textId="77777777" w:rsidR="000106E6" w:rsidRPr="00E10BE0" w:rsidRDefault="000106E6" w:rsidP="00E2163E">
            <w:pPr>
              <w:rPr>
                <w:rFonts w:ascii="Times New Roman" w:hAnsi="Times New Roman"/>
                <w:color w:val="000000"/>
                <w:sz w:val="24"/>
                <w:szCs w:val="24"/>
              </w:rPr>
            </w:pPr>
          </w:p>
        </w:tc>
        <w:tc>
          <w:tcPr>
            <w:tcW w:w="851" w:type="dxa"/>
          </w:tcPr>
          <w:p w14:paraId="288AD03E" w14:textId="77777777" w:rsidR="000106E6" w:rsidRDefault="000106E6"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093F9145" w14:textId="3497D82B" w:rsidR="000106E6" w:rsidRPr="00E10BE0" w:rsidRDefault="000106E6" w:rsidP="00E2163E">
            <w:pPr>
              <w:spacing w:before="113"/>
              <w:ind w:left="72" w:hanging="117"/>
              <w:rPr>
                <w:rFonts w:ascii="Times New Roman" w:eastAsia="Calibri" w:hAnsi="Times New Roman"/>
                <w:color w:val="000000"/>
                <w:sz w:val="24"/>
                <w:szCs w:val="24"/>
              </w:rPr>
            </w:pPr>
          </w:p>
        </w:tc>
        <w:tc>
          <w:tcPr>
            <w:tcW w:w="1701" w:type="dxa"/>
            <w:vMerge/>
          </w:tcPr>
          <w:p w14:paraId="266087EE" w14:textId="77777777" w:rsidR="000106E6" w:rsidRDefault="000106E6" w:rsidP="00E2163E">
            <w:pPr>
              <w:ind w:right="-155"/>
              <w:rPr>
                <w:rFonts w:ascii="Times New Roman" w:hAnsi="Times New Roman"/>
              </w:rPr>
            </w:pPr>
          </w:p>
        </w:tc>
        <w:tc>
          <w:tcPr>
            <w:tcW w:w="1701" w:type="dxa"/>
            <w:vMerge/>
          </w:tcPr>
          <w:p w14:paraId="66B4C63A" w14:textId="61B5A92F" w:rsidR="000106E6" w:rsidRPr="00135437" w:rsidRDefault="000106E6" w:rsidP="00E2163E">
            <w:pPr>
              <w:rPr>
                <w:rFonts w:ascii="Times New Roman" w:hAnsi="Times New Roman"/>
              </w:rPr>
            </w:pPr>
          </w:p>
        </w:tc>
      </w:tr>
      <w:tr w:rsidR="000106E6" w:rsidRPr="00135437" w14:paraId="0BE79CBE" w14:textId="77777777" w:rsidTr="00120CF4">
        <w:trPr>
          <w:trHeight w:val="582"/>
        </w:trPr>
        <w:tc>
          <w:tcPr>
            <w:tcW w:w="824" w:type="dxa"/>
            <w:vAlign w:val="bottom"/>
          </w:tcPr>
          <w:p w14:paraId="7AD85A94" w14:textId="77777777" w:rsidR="000106E6" w:rsidRPr="00E10BE0" w:rsidRDefault="000106E6"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7</w:t>
            </w:r>
          </w:p>
        </w:tc>
        <w:tc>
          <w:tcPr>
            <w:tcW w:w="4961" w:type="dxa"/>
          </w:tcPr>
          <w:p w14:paraId="5917D10E" w14:textId="77777777" w:rsidR="000106E6" w:rsidRPr="00E10BE0" w:rsidRDefault="000106E6" w:rsidP="00E2163E">
            <w:pPr>
              <w:rPr>
                <w:rFonts w:ascii="Times New Roman" w:hAnsi="Times New Roman"/>
                <w:color w:val="000000"/>
                <w:sz w:val="24"/>
                <w:szCs w:val="24"/>
              </w:rPr>
            </w:pPr>
            <w:r>
              <w:rPr>
                <w:rFonts w:ascii="Times New Roman" w:hAnsi="Times New Roman"/>
              </w:rPr>
              <w:t>Normal form- CNF, DNF</w:t>
            </w:r>
          </w:p>
        </w:tc>
        <w:tc>
          <w:tcPr>
            <w:tcW w:w="851" w:type="dxa"/>
          </w:tcPr>
          <w:p w14:paraId="70639809" w14:textId="77777777" w:rsidR="000106E6" w:rsidRDefault="000106E6"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01BBF881" w14:textId="404CC58F" w:rsidR="000106E6" w:rsidRPr="00E10BE0" w:rsidRDefault="000106E6" w:rsidP="00E2163E">
            <w:pPr>
              <w:spacing w:before="113"/>
              <w:ind w:left="72" w:hanging="117"/>
              <w:rPr>
                <w:rFonts w:ascii="Times New Roman" w:eastAsia="Calibri" w:hAnsi="Times New Roman"/>
                <w:color w:val="000000"/>
                <w:sz w:val="24"/>
                <w:szCs w:val="24"/>
              </w:rPr>
            </w:pPr>
          </w:p>
        </w:tc>
        <w:tc>
          <w:tcPr>
            <w:tcW w:w="1701" w:type="dxa"/>
            <w:vMerge/>
          </w:tcPr>
          <w:p w14:paraId="4986BF88" w14:textId="77777777" w:rsidR="000106E6" w:rsidRDefault="000106E6" w:rsidP="00E2163E">
            <w:pPr>
              <w:rPr>
                <w:rFonts w:ascii="Times New Roman" w:hAnsi="Times New Roman"/>
              </w:rPr>
            </w:pPr>
          </w:p>
        </w:tc>
        <w:tc>
          <w:tcPr>
            <w:tcW w:w="1701" w:type="dxa"/>
            <w:vMerge/>
          </w:tcPr>
          <w:p w14:paraId="63B40318" w14:textId="5313B0AA" w:rsidR="000106E6" w:rsidRPr="00135437" w:rsidRDefault="000106E6" w:rsidP="00E2163E">
            <w:pPr>
              <w:rPr>
                <w:rFonts w:ascii="Times New Roman" w:hAnsi="Times New Roman"/>
              </w:rPr>
            </w:pPr>
          </w:p>
        </w:tc>
      </w:tr>
      <w:tr w:rsidR="000106E6" w:rsidRPr="00135437" w14:paraId="20303A71" w14:textId="77777777" w:rsidTr="00120CF4">
        <w:trPr>
          <w:trHeight w:val="1122"/>
        </w:trPr>
        <w:tc>
          <w:tcPr>
            <w:tcW w:w="824" w:type="dxa"/>
            <w:vAlign w:val="bottom"/>
          </w:tcPr>
          <w:p w14:paraId="4F74E383" w14:textId="77777777" w:rsidR="000106E6" w:rsidRPr="00E10BE0" w:rsidRDefault="000106E6"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8</w:t>
            </w:r>
          </w:p>
        </w:tc>
        <w:tc>
          <w:tcPr>
            <w:tcW w:w="4961" w:type="dxa"/>
          </w:tcPr>
          <w:p w14:paraId="47F5FEB5" w14:textId="349967ED" w:rsidR="00A04276" w:rsidRDefault="00A04276" w:rsidP="00A04276">
            <w:pPr>
              <w:rPr>
                <w:rFonts w:ascii="Calibri" w:eastAsia="Times New Roman" w:hAnsi="Calibri" w:cs="Calibri"/>
                <w:color w:val="000000"/>
              </w:rPr>
            </w:pPr>
            <w:r>
              <w:rPr>
                <w:rFonts w:ascii="Calibri" w:hAnsi="Calibri" w:cs="Calibri"/>
                <w:color w:val="000000"/>
              </w:rPr>
              <w:t>Proof Techniques: Some terminologies, Forward proof, Proof by contradiction, Proof by contraposition, Proof of necessity and sufficiency.</w:t>
            </w:r>
          </w:p>
          <w:p w14:paraId="52490529" w14:textId="2DAB6722" w:rsidR="000106E6" w:rsidRPr="00623588" w:rsidRDefault="000106E6" w:rsidP="00E2163E">
            <w:pPr>
              <w:rPr>
                <w:rFonts w:ascii="Times New Roman" w:hAnsi="Times New Roman" w:cs="Times New Roman"/>
                <w:color w:val="000000"/>
                <w:sz w:val="24"/>
                <w:szCs w:val="24"/>
              </w:rPr>
            </w:pPr>
          </w:p>
        </w:tc>
        <w:tc>
          <w:tcPr>
            <w:tcW w:w="851" w:type="dxa"/>
          </w:tcPr>
          <w:p w14:paraId="37CC9658" w14:textId="77777777" w:rsidR="000106E6" w:rsidRDefault="000106E6"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5657D74D" w14:textId="5C43D3EB" w:rsidR="000106E6" w:rsidRPr="00E10BE0" w:rsidRDefault="000106E6" w:rsidP="00E2163E">
            <w:pPr>
              <w:spacing w:before="113"/>
              <w:ind w:left="72" w:hanging="117"/>
              <w:rPr>
                <w:rFonts w:ascii="Times New Roman" w:eastAsia="Calibri" w:hAnsi="Times New Roman"/>
                <w:color w:val="000000"/>
                <w:sz w:val="24"/>
                <w:szCs w:val="24"/>
              </w:rPr>
            </w:pPr>
          </w:p>
        </w:tc>
        <w:tc>
          <w:tcPr>
            <w:tcW w:w="1701" w:type="dxa"/>
            <w:vMerge/>
          </w:tcPr>
          <w:p w14:paraId="1963C376" w14:textId="77777777" w:rsidR="000106E6" w:rsidRDefault="000106E6" w:rsidP="00E2163E">
            <w:pPr>
              <w:rPr>
                <w:rFonts w:ascii="Times New Roman" w:hAnsi="Times New Roman"/>
              </w:rPr>
            </w:pPr>
          </w:p>
        </w:tc>
        <w:tc>
          <w:tcPr>
            <w:tcW w:w="1701" w:type="dxa"/>
            <w:vMerge/>
          </w:tcPr>
          <w:p w14:paraId="02EB83E9" w14:textId="0BFC7F54" w:rsidR="000106E6" w:rsidRPr="00135437" w:rsidRDefault="000106E6" w:rsidP="00E2163E">
            <w:pPr>
              <w:rPr>
                <w:rFonts w:ascii="Times New Roman" w:hAnsi="Times New Roman"/>
              </w:rPr>
            </w:pPr>
          </w:p>
        </w:tc>
      </w:tr>
      <w:tr w:rsidR="000106E6" w:rsidRPr="00135437" w14:paraId="02390D35" w14:textId="77777777" w:rsidTr="00120CF4">
        <w:trPr>
          <w:trHeight w:val="508"/>
        </w:trPr>
        <w:tc>
          <w:tcPr>
            <w:tcW w:w="824" w:type="dxa"/>
            <w:vAlign w:val="bottom"/>
          </w:tcPr>
          <w:p w14:paraId="753ECEC0" w14:textId="77777777" w:rsidR="000106E6" w:rsidRPr="00E10BE0" w:rsidRDefault="000106E6"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9</w:t>
            </w:r>
          </w:p>
        </w:tc>
        <w:tc>
          <w:tcPr>
            <w:tcW w:w="4961" w:type="dxa"/>
          </w:tcPr>
          <w:p w14:paraId="058E9A75" w14:textId="392FCBAF" w:rsidR="000106E6" w:rsidRPr="00623588" w:rsidRDefault="000106E6" w:rsidP="00E2163E">
            <w:pPr>
              <w:rPr>
                <w:rFonts w:ascii="Times New Roman" w:hAnsi="Times New Roman" w:cs="Times New Roman"/>
                <w:color w:val="000000"/>
                <w:sz w:val="24"/>
                <w:szCs w:val="24"/>
              </w:rPr>
            </w:pPr>
            <w:r w:rsidRPr="00623588">
              <w:rPr>
                <w:rFonts w:ascii="Times New Roman" w:hAnsi="Times New Roman" w:cs="Times New Roman"/>
              </w:rPr>
              <w:t xml:space="preserve">Basic counting techniques, </w:t>
            </w:r>
            <w:r w:rsidR="00A04276">
              <w:rPr>
                <w:rFonts w:ascii="Times New Roman" w:hAnsi="Times New Roman" w:cs="Times New Roman"/>
              </w:rPr>
              <w:t>Inclusion</w:t>
            </w:r>
            <w:r w:rsidRPr="00623588">
              <w:rPr>
                <w:rFonts w:ascii="Times New Roman" w:hAnsi="Times New Roman" w:cs="Times New Roman"/>
              </w:rPr>
              <w:t xml:space="preserve"> and exclusion rule</w:t>
            </w:r>
          </w:p>
        </w:tc>
        <w:tc>
          <w:tcPr>
            <w:tcW w:w="851" w:type="dxa"/>
          </w:tcPr>
          <w:p w14:paraId="3EB07839" w14:textId="77777777" w:rsidR="000106E6" w:rsidRDefault="000106E6"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4AC833F9" w14:textId="3125B776" w:rsidR="000106E6" w:rsidRPr="00E10BE0" w:rsidRDefault="000106E6" w:rsidP="00E2163E">
            <w:pPr>
              <w:spacing w:before="113"/>
              <w:ind w:left="72" w:hanging="117"/>
              <w:rPr>
                <w:rFonts w:ascii="Times New Roman" w:eastAsia="Calibri" w:hAnsi="Times New Roman"/>
                <w:color w:val="000000"/>
                <w:sz w:val="24"/>
                <w:szCs w:val="24"/>
              </w:rPr>
            </w:pPr>
          </w:p>
        </w:tc>
        <w:tc>
          <w:tcPr>
            <w:tcW w:w="1701" w:type="dxa"/>
            <w:vMerge/>
          </w:tcPr>
          <w:p w14:paraId="0CE360A9" w14:textId="77777777" w:rsidR="000106E6" w:rsidRDefault="000106E6" w:rsidP="00E2163E">
            <w:pPr>
              <w:rPr>
                <w:rFonts w:ascii="Times New Roman" w:hAnsi="Times New Roman"/>
              </w:rPr>
            </w:pPr>
          </w:p>
        </w:tc>
        <w:tc>
          <w:tcPr>
            <w:tcW w:w="1701" w:type="dxa"/>
            <w:vMerge/>
          </w:tcPr>
          <w:p w14:paraId="7D7EBD82" w14:textId="0F6D6589" w:rsidR="000106E6" w:rsidRPr="00135437" w:rsidRDefault="000106E6" w:rsidP="00E2163E">
            <w:pPr>
              <w:spacing w:before="113"/>
              <w:ind w:left="-18" w:firstLine="18"/>
              <w:rPr>
                <w:rFonts w:ascii="Times New Roman" w:hAnsi="Times New Roman"/>
              </w:rPr>
            </w:pPr>
          </w:p>
        </w:tc>
      </w:tr>
      <w:tr w:rsidR="000106E6" w:rsidRPr="00135437" w14:paraId="2D0445A6" w14:textId="77777777" w:rsidTr="00120CF4">
        <w:trPr>
          <w:trHeight w:val="508"/>
        </w:trPr>
        <w:tc>
          <w:tcPr>
            <w:tcW w:w="824" w:type="dxa"/>
            <w:vAlign w:val="bottom"/>
          </w:tcPr>
          <w:p w14:paraId="61BC49CC" w14:textId="77777777" w:rsidR="000106E6" w:rsidRPr="00E10BE0" w:rsidRDefault="000106E6"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1</w:t>
            </w:r>
            <w:r>
              <w:rPr>
                <w:rFonts w:ascii="Times New Roman" w:hAnsi="Times New Roman"/>
                <w:color w:val="000000"/>
                <w:sz w:val="24"/>
                <w:szCs w:val="24"/>
              </w:rPr>
              <w:t>0</w:t>
            </w:r>
          </w:p>
        </w:tc>
        <w:tc>
          <w:tcPr>
            <w:tcW w:w="4961" w:type="dxa"/>
          </w:tcPr>
          <w:p w14:paraId="0F680303" w14:textId="50F16A43" w:rsidR="000106E6" w:rsidRPr="00623588" w:rsidRDefault="00623588" w:rsidP="00E2163E">
            <w:pPr>
              <w:rPr>
                <w:rFonts w:ascii="Times New Roman" w:hAnsi="Times New Roman" w:cs="Times New Roman"/>
                <w:color w:val="000000"/>
                <w:sz w:val="24"/>
                <w:szCs w:val="24"/>
              </w:rPr>
            </w:pPr>
            <w:r w:rsidRPr="00623588">
              <w:rPr>
                <w:rFonts w:ascii="Times New Roman" w:hAnsi="Times New Roman" w:cs="Times New Roman"/>
              </w:rPr>
              <w:t>P</w:t>
            </w:r>
            <w:r w:rsidR="00A04276">
              <w:rPr>
                <w:rFonts w:ascii="Times New Roman" w:hAnsi="Times New Roman" w:cs="Times New Roman"/>
              </w:rPr>
              <w:t>igeon-hole principle, G</w:t>
            </w:r>
            <w:r w:rsidR="000106E6" w:rsidRPr="00623588">
              <w:rPr>
                <w:rFonts w:ascii="Times New Roman" w:hAnsi="Times New Roman" w:cs="Times New Roman"/>
              </w:rPr>
              <w:t>eneralized pigeon-hole principle</w:t>
            </w:r>
          </w:p>
        </w:tc>
        <w:tc>
          <w:tcPr>
            <w:tcW w:w="851" w:type="dxa"/>
          </w:tcPr>
          <w:p w14:paraId="1300FCC6" w14:textId="77777777" w:rsidR="000106E6" w:rsidRDefault="000106E6"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244843C9" w14:textId="0EFC0296" w:rsidR="000106E6" w:rsidRPr="00E10BE0" w:rsidRDefault="000106E6" w:rsidP="00E2163E">
            <w:pPr>
              <w:spacing w:before="113"/>
              <w:ind w:left="72" w:hanging="117"/>
              <w:rPr>
                <w:rFonts w:ascii="Times New Roman" w:eastAsia="Calibri" w:hAnsi="Times New Roman"/>
                <w:color w:val="000000"/>
                <w:sz w:val="24"/>
                <w:szCs w:val="24"/>
              </w:rPr>
            </w:pPr>
          </w:p>
        </w:tc>
        <w:tc>
          <w:tcPr>
            <w:tcW w:w="1701" w:type="dxa"/>
            <w:vMerge/>
          </w:tcPr>
          <w:p w14:paraId="37B65CCA" w14:textId="77777777" w:rsidR="000106E6" w:rsidRDefault="000106E6" w:rsidP="00E2163E">
            <w:pPr>
              <w:spacing w:before="113"/>
              <w:ind w:left="-18" w:firstLine="18"/>
              <w:rPr>
                <w:rFonts w:ascii="Times New Roman" w:hAnsi="Times New Roman"/>
              </w:rPr>
            </w:pPr>
          </w:p>
        </w:tc>
        <w:tc>
          <w:tcPr>
            <w:tcW w:w="1701" w:type="dxa"/>
            <w:vMerge/>
          </w:tcPr>
          <w:p w14:paraId="035D4A9E" w14:textId="6CA04B78" w:rsidR="000106E6" w:rsidRPr="00135437" w:rsidRDefault="000106E6" w:rsidP="00E2163E">
            <w:pPr>
              <w:spacing w:before="113"/>
              <w:ind w:left="-18" w:firstLine="18"/>
              <w:rPr>
                <w:rFonts w:ascii="Times New Roman" w:eastAsia="Calibri" w:hAnsi="Times New Roman"/>
                <w:color w:val="000000"/>
              </w:rPr>
            </w:pPr>
          </w:p>
        </w:tc>
      </w:tr>
      <w:tr w:rsidR="000106E6" w14:paraId="767209EA" w14:textId="77777777" w:rsidTr="00120CF4">
        <w:trPr>
          <w:trHeight w:val="508"/>
        </w:trPr>
        <w:tc>
          <w:tcPr>
            <w:tcW w:w="824" w:type="dxa"/>
            <w:vAlign w:val="bottom"/>
          </w:tcPr>
          <w:p w14:paraId="17F0B844" w14:textId="77777777" w:rsidR="000106E6" w:rsidRPr="00E10BE0" w:rsidRDefault="000106E6"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1</w:t>
            </w:r>
            <w:r>
              <w:rPr>
                <w:rFonts w:ascii="Times New Roman" w:hAnsi="Times New Roman"/>
                <w:color w:val="000000"/>
                <w:sz w:val="24"/>
                <w:szCs w:val="24"/>
              </w:rPr>
              <w:t>1</w:t>
            </w:r>
          </w:p>
        </w:tc>
        <w:tc>
          <w:tcPr>
            <w:tcW w:w="4961" w:type="dxa"/>
          </w:tcPr>
          <w:p w14:paraId="08D9BCB5" w14:textId="2A355980" w:rsidR="000106E6" w:rsidRPr="00623588" w:rsidRDefault="00623588" w:rsidP="00E2163E">
            <w:pPr>
              <w:rPr>
                <w:rFonts w:ascii="Times New Roman" w:hAnsi="Times New Roman" w:cs="Times New Roman"/>
                <w:color w:val="000000"/>
                <w:sz w:val="24"/>
                <w:szCs w:val="24"/>
              </w:rPr>
            </w:pPr>
            <w:r w:rsidRPr="00623588">
              <w:rPr>
                <w:rFonts w:ascii="Times New Roman" w:hAnsi="Times New Roman" w:cs="Times New Roman"/>
              </w:rPr>
              <w:t>P</w:t>
            </w:r>
            <w:r w:rsidR="000106E6" w:rsidRPr="00623588">
              <w:rPr>
                <w:rFonts w:ascii="Times New Roman" w:hAnsi="Times New Roman" w:cs="Times New Roman"/>
              </w:rPr>
              <w:t xml:space="preserve">ermutation </w:t>
            </w:r>
          </w:p>
        </w:tc>
        <w:tc>
          <w:tcPr>
            <w:tcW w:w="851" w:type="dxa"/>
          </w:tcPr>
          <w:p w14:paraId="27EDF825" w14:textId="77777777" w:rsidR="000106E6" w:rsidRDefault="000106E6"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2429217B" w14:textId="74FBEA5D" w:rsidR="000106E6" w:rsidRPr="00E10BE0" w:rsidRDefault="000106E6" w:rsidP="00E2163E">
            <w:pPr>
              <w:spacing w:before="113"/>
              <w:ind w:left="72" w:hanging="117"/>
              <w:rPr>
                <w:rFonts w:ascii="Times New Roman" w:eastAsia="Calibri" w:hAnsi="Times New Roman"/>
                <w:color w:val="000000"/>
                <w:sz w:val="24"/>
                <w:szCs w:val="24"/>
              </w:rPr>
            </w:pPr>
          </w:p>
        </w:tc>
        <w:tc>
          <w:tcPr>
            <w:tcW w:w="1701" w:type="dxa"/>
            <w:vMerge/>
          </w:tcPr>
          <w:p w14:paraId="649C1991" w14:textId="77777777" w:rsidR="000106E6" w:rsidRDefault="000106E6" w:rsidP="00E2163E">
            <w:pPr>
              <w:rPr>
                <w:rFonts w:ascii="Times New Roman" w:hAnsi="Times New Roman"/>
              </w:rPr>
            </w:pPr>
          </w:p>
        </w:tc>
        <w:tc>
          <w:tcPr>
            <w:tcW w:w="1701" w:type="dxa"/>
            <w:vMerge/>
          </w:tcPr>
          <w:p w14:paraId="58F62839" w14:textId="71645F03" w:rsidR="000106E6" w:rsidRDefault="000106E6" w:rsidP="00E2163E">
            <w:pPr>
              <w:spacing w:before="113"/>
              <w:ind w:left="-18" w:firstLine="18"/>
            </w:pPr>
          </w:p>
        </w:tc>
      </w:tr>
      <w:tr w:rsidR="000106E6" w14:paraId="64E1D658" w14:textId="77777777" w:rsidTr="00120CF4">
        <w:trPr>
          <w:trHeight w:val="508"/>
        </w:trPr>
        <w:tc>
          <w:tcPr>
            <w:tcW w:w="824" w:type="dxa"/>
            <w:vAlign w:val="bottom"/>
          </w:tcPr>
          <w:p w14:paraId="0FF355D7" w14:textId="77777777" w:rsidR="000106E6" w:rsidRPr="00E10BE0" w:rsidRDefault="000106E6"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1</w:t>
            </w:r>
            <w:r>
              <w:rPr>
                <w:rFonts w:ascii="Times New Roman" w:hAnsi="Times New Roman"/>
                <w:color w:val="000000"/>
                <w:sz w:val="24"/>
                <w:szCs w:val="24"/>
              </w:rPr>
              <w:t>2</w:t>
            </w:r>
          </w:p>
        </w:tc>
        <w:tc>
          <w:tcPr>
            <w:tcW w:w="4961" w:type="dxa"/>
          </w:tcPr>
          <w:p w14:paraId="0530C817" w14:textId="77777777" w:rsidR="000106E6" w:rsidRPr="00623588" w:rsidRDefault="000106E6" w:rsidP="00E2163E">
            <w:pPr>
              <w:rPr>
                <w:rFonts w:ascii="Times New Roman" w:hAnsi="Times New Roman" w:cs="Times New Roman"/>
                <w:color w:val="000000"/>
                <w:sz w:val="24"/>
                <w:szCs w:val="24"/>
              </w:rPr>
            </w:pPr>
            <w:r w:rsidRPr="00623588">
              <w:rPr>
                <w:rFonts w:ascii="Times New Roman" w:hAnsi="Times New Roman" w:cs="Times New Roman"/>
              </w:rPr>
              <w:t>Combination</w:t>
            </w:r>
          </w:p>
        </w:tc>
        <w:tc>
          <w:tcPr>
            <w:tcW w:w="851" w:type="dxa"/>
          </w:tcPr>
          <w:p w14:paraId="6F557077" w14:textId="77777777" w:rsidR="000106E6" w:rsidRDefault="000106E6"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3B78C990" w14:textId="7F5AE2A0" w:rsidR="000106E6" w:rsidRPr="00E10BE0" w:rsidRDefault="000106E6" w:rsidP="00E2163E">
            <w:pPr>
              <w:spacing w:before="113"/>
              <w:ind w:left="72" w:hanging="117"/>
              <w:rPr>
                <w:rFonts w:ascii="Times New Roman" w:eastAsia="Calibri" w:hAnsi="Times New Roman"/>
                <w:color w:val="000000"/>
                <w:sz w:val="24"/>
                <w:szCs w:val="24"/>
              </w:rPr>
            </w:pPr>
          </w:p>
        </w:tc>
        <w:tc>
          <w:tcPr>
            <w:tcW w:w="1701" w:type="dxa"/>
            <w:vMerge/>
          </w:tcPr>
          <w:p w14:paraId="7F75DE8C" w14:textId="77777777" w:rsidR="000106E6" w:rsidRDefault="000106E6" w:rsidP="00E2163E">
            <w:pPr>
              <w:rPr>
                <w:rFonts w:ascii="Times New Roman" w:hAnsi="Times New Roman"/>
              </w:rPr>
            </w:pPr>
          </w:p>
        </w:tc>
        <w:tc>
          <w:tcPr>
            <w:tcW w:w="1701" w:type="dxa"/>
            <w:vMerge/>
          </w:tcPr>
          <w:p w14:paraId="23D95D6D" w14:textId="23851F54" w:rsidR="000106E6" w:rsidRDefault="000106E6" w:rsidP="00E2163E">
            <w:pPr>
              <w:spacing w:before="113"/>
              <w:ind w:left="-18" w:firstLine="18"/>
            </w:pPr>
          </w:p>
        </w:tc>
      </w:tr>
      <w:tr w:rsidR="000106E6" w14:paraId="53632A22" w14:textId="77777777" w:rsidTr="00120CF4">
        <w:trPr>
          <w:trHeight w:val="778"/>
        </w:trPr>
        <w:tc>
          <w:tcPr>
            <w:tcW w:w="824" w:type="dxa"/>
            <w:vAlign w:val="bottom"/>
          </w:tcPr>
          <w:p w14:paraId="46E8CD34" w14:textId="77777777" w:rsidR="000106E6" w:rsidRPr="00E10BE0" w:rsidRDefault="000106E6"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1</w:t>
            </w:r>
            <w:r>
              <w:rPr>
                <w:rFonts w:ascii="Times New Roman" w:hAnsi="Times New Roman"/>
                <w:color w:val="000000"/>
                <w:sz w:val="24"/>
                <w:szCs w:val="24"/>
              </w:rPr>
              <w:t>3</w:t>
            </w:r>
          </w:p>
        </w:tc>
        <w:tc>
          <w:tcPr>
            <w:tcW w:w="4961" w:type="dxa"/>
          </w:tcPr>
          <w:p w14:paraId="6C15188F" w14:textId="77777777" w:rsidR="000106E6" w:rsidRPr="00E10BE0" w:rsidRDefault="000106E6" w:rsidP="00E2163E">
            <w:pPr>
              <w:rPr>
                <w:rFonts w:ascii="Times New Roman" w:hAnsi="Times New Roman"/>
                <w:color w:val="000000"/>
                <w:sz w:val="24"/>
                <w:szCs w:val="24"/>
              </w:rPr>
            </w:pPr>
            <w:r>
              <w:rPr>
                <w:rFonts w:ascii="Times New Roman" w:hAnsi="Times New Roman"/>
                <w:color w:val="000000"/>
                <w:lang w:val="en-IN" w:eastAsia="en-IN"/>
              </w:rPr>
              <w:t xml:space="preserve">Set, Venn diagram, Subsets, size of the set, power set, </w:t>
            </w:r>
            <w:r w:rsidRPr="00EC4FB4">
              <w:rPr>
                <w:rFonts w:ascii="Times New Roman" w:hAnsi="Times New Roman"/>
              </w:rPr>
              <w:t>Cartesian Product</w:t>
            </w:r>
          </w:p>
        </w:tc>
        <w:tc>
          <w:tcPr>
            <w:tcW w:w="851" w:type="dxa"/>
          </w:tcPr>
          <w:p w14:paraId="3BC87AF2" w14:textId="77777777" w:rsidR="000106E6" w:rsidRDefault="000106E6"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005C0988" w14:textId="5CB5033E" w:rsidR="000106E6" w:rsidRPr="00E10BE0" w:rsidRDefault="000106E6" w:rsidP="00E2163E">
            <w:pPr>
              <w:spacing w:before="113"/>
              <w:ind w:left="72" w:hanging="117"/>
              <w:rPr>
                <w:rFonts w:ascii="Times New Roman" w:eastAsia="Calibri" w:hAnsi="Times New Roman"/>
                <w:color w:val="000000"/>
                <w:sz w:val="24"/>
                <w:szCs w:val="24"/>
              </w:rPr>
            </w:pPr>
          </w:p>
        </w:tc>
        <w:tc>
          <w:tcPr>
            <w:tcW w:w="1701" w:type="dxa"/>
            <w:vMerge w:val="restart"/>
          </w:tcPr>
          <w:p w14:paraId="2CA468F0" w14:textId="70D45725" w:rsidR="00AB3AE7" w:rsidRPr="00761A3D" w:rsidRDefault="00921550" w:rsidP="00E2163E">
            <w:pPr>
              <w:rPr>
                <w:rFonts w:ascii="Times New Roman" w:hAnsi="Times New Roman"/>
                <w:lang w:val="en-IN"/>
              </w:rPr>
            </w:pPr>
            <w:r>
              <w:rPr>
                <w:rFonts w:ascii="Times New Roman" w:hAnsi="Times New Roman"/>
              </w:rPr>
              <w:t>1.</w:t>
            </w:r>
            <w:r w:rsidR="00CC409D">
              <w:rPr>
                <w:rFonts w:ascii="Times New Roman" w:hAnsi="Times New Roman"/>
              </w:rPr>
              <w:t>T</w:t>
            </w:r>
            <w:r w:rsidR="00AB3AE7">
              <w:rPr>
                <w:rFonts w:ascii="Times New Roman" w:hAnsi="Times New Roman"/>
              </w:rPr>
              <w:t xml:space="preserve">o understand sets and perform operations and algebra on sets determine the properties of </w:t>
            </w:r>
            <w:r w:rsidR="00AB3AE7">
              <w:rPr>
                <w:rFonts w:ascii="Times New Roman" w:hAnsi="Times New Roman"/>
              </w:rPr>
              <w:lastRenderedPageBreak/>
              <w:t>relation and functions, identify equivalence and partial ordered relation.</w:t>
            </w:r>
            <w:r>
              <w:rPr>
                <w:rFonts w:ascii="Times New Roman" w:hAnsi="Times New Roman"/>
              </w:rPr>
              <w:t xml:space="preserve"> Determining the domain and range</w:t>
            </w:r>
          </w:p>
          <w:p w14:paraId="40687652" w14:textId="77777777" w:rsidR="00AB3AE7" w:rsidRDefault="00AB3AE7" w:rsidP="00E2163E">
            <w:pPr>
              <w:rPr>
                <w:rFonts w:ascii="Times New Roman" w:hAnsi="Times New Roman"/>
              </w:rPr>
            </w:pPr>
          </w:p>
          <w:p w14:paraId="5D34384A" w14:textId="77777777" w:rsidR="00AF7365" w:rsidRDefault="00AF7365" w:rsidP="00E2163E">
            <w:pPr>
              <w:rPr>
                <w:rFonts w:ascii="Times New Roman" w:hAnsi="Times New Roman"/>
              </w:rPr>
            </w:pPr>
          </w:p>
          <w:p w14:paraId="063F96F3" w14:textId="77777777" w:rsidR="00AF7365" w:rsidRDefault="00AF7365" w:rsidP="00E2163E">
            <w:pPr>
              <w:rPr>
                <w:rFonts w:ascii="Times New Roman" w:hAnsi="Times New Roman"/>
              </w:rPr>
            </w:pPr>
          </w:p>
          <w:p w14:paraId="08BDDB04" w14:textId="77777777" w:rsidR="00AF7365" w:rsidRDefault="00AF7365" w:rsidP="00E2163E">
            <w:pPr>
              <w:rPr>
                <w:rFonts w:ascii="Times New Roman" w:hAnsi="Times New Roman"/>
              </w:rPr>
            </w:pPr>
          </w:p>
          <w:p w14:paraId="5AB35BF6" w14:textId="77777777" w:rsidR="00CF32F3" w:rsidRDefault="00CF32F3" w:rsidP="00E2163E">
            <w:pPr>
              <w:rPr>
                <w:rFonts w:ascii="Times New Roman" w:hAnsi="Times New Roman"/>
              </w:rPr>
            </w:pPr>
          </w:p>
          <w:p w14:paraId="3E1A5D8A" w14:textId="17BA8CBC" w:rsidR="000106E6" w:rsidRDefault="000106E6" w:rsidP="00E2163E"/>
        </w:tc>
        <w:tc>
          <w:tcPr>
            <w:tcW w:w="1701" w:type="dxa"/>
            <w:vMerge w:val="restart"/>
          </w:tcPr>
          <w:p w14:paraId="65E66951" w14:textId="32F95D0D" w:rsidR="000106E6" w:rsidRDefault="00933C65" w:rsidP="00E2163E">
            <w:pPr>
              <w:spacing w:before="113"/>
              <w:ind w:left="-18" w:firstLine="18"/>
            </w:pPr>
            <w:r>
              <w:rPr>
                <w:rFonts w:ascii="Times New Roman" w:hAnsi="Times New Roman"/>
              </w:rPr>
              <w:lastRenderedPageBreak/>
              <w:t>Demonstrate the understanding of sets, relations and functions</w:t>
            </w:r>
            <w:r w:rsidR="00D00615">
              <w:rPr>
                <w:rFonts w:ascii="Times New Roman" w:hAnsi="Times New Roman"/>
              </w:rPr>
              <w:t xml:space="preserve"> </w:t>
            </w:r>
            <w:r>
              <w:rPr>
                <w:rFonts w:ascii="Times New Roman" w:hAnsi="Times New Roman"/>
              </w:rPr>
              <w:t>and use them for c</w:t>
            </w:r>
            <w:r w:rsidR="008016B6" w:rsidRPr="00CB7A1F">
              <w:rPr>
                <w:rFonts w:ascii="Times New Roman" w:hAnsi="Times New Roman"/>
              </w:rPr>
              <w:t xml:space="preserve">ounting </w:t>
            </w:r>
            <w:r w:rsidR="008016B6" w:rsidRPr="00CB7A1F">
              <w:rPr>
                <w:rFonts w:ascii="Times New Roman" w:hAnsi="Times New Roman"/>
              </w:rPr>
              <w:lastRenderedPageBreak/>
              <w:t>techniques</w:t>
            </w:r>
          </w:p>
        </w:tc>
      </w:tr>
      <w:tr w:rsidR="000106E6" w:rsidRPr="00135437" w14:paraId="161795FC" w14:textId="77777777" w:rsidTr="00120CF4">
        <w:trPr>
          <w:trHeight w:val="778"/>
        </w:trPr>
        <w:tc>
          <w:tcPr>
            <w:tcW w:w="824" w:type="dxa"/>
            <w:vAlign w:val="bottom"/>
          </w:tcPr>
          <w:p w14:paraId="1E543D2F" w14:textId="77777777" w:rsidR="000106E6" w:rsidRPr="00E10BE0" w:rsidRDefault="000106E6"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1</w:t>
            </w:r>
            <w:r>
              <w:rPr>
                <w:rFonts w:ascii="Times New Roman" w:hAnsi="Times New Roman"/>
                <w:color w:val="000000"/>
                <w:sz w:val="24"/>
                <w:szCs w:val="24"/>
              </w:rPr>
              <w:t>4</w:t>
            </w:r>
          </w:p>
        </w:tc>
        <w:tc>
          <w:tcPr>
            <w:tcW w:w="4961" w:type="dxa"/>
          </w:tcPr>
          <w:p w14:paraId="20BBFDF5" w14:textId="77777777" w:rsidR="000106E6" w:rsidRPr="00E10BE0" w:rsidRDefault="000106E6" w:rsidP="00E2163E">
            <w:pPr>
              <w:rPr>
                <w:rFonts w:ascii="Times New Roman" w:hAnsi="Times New Roman"/>
                <w:color w:val="000000"/>
                <w:sz w:val="24"/>
                <w:szCs w:val="24"/>
              </w:rPr>
            </w:pPr>
            <w:r>
              <w:rPr>
                <w:rFonts w:ascii="Times New Roman" w:hAnsi="Times New Roman"/>
              </w:rPr>
              <w:t xml:space="preserve">Set operations, set identities, </w:t>
            </w:r>
            <w:r w:rsidRPr="00C57CA9">
              <w:rPr>
                <w:rFonts w:ascii="Times New Roman" w:hAnsi="Times New Roman"/>
              </w:rPr>
              <w:t>Generalized Unions and Intersections</w:t>
            </w:r>
            <w:r>
              <w:rPr>
                <w:rFonts w:ascii="Times New Roman" w:hAnsi="Times New Roman"/>
              </w:rPr>
              <w:t xml:space="preserve">, </w:t>
            </w:r>
            <w:r w:rsidRPr="003A6846">
              <w:rPr>
                <w:rFonts w:ascii="Times New Roman" w:hAnsi="Times New Roman"/>
              </w:rPr>
              <w:t>Computer Representation of Sets</w:t>
            </w:r>
          </w:p>
        </w:tc>
        <w:tc>
          <w:tcPr>
            <w:tcW w:w="851" w:type="dxa"/>
          </w:tcPr>
          <w:p w14:paraId="1521572E" w14:textId="77777777" w:rsidR="000106E6" w:rsidRDefault="000106E6"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670A5739" w14:textId="274A49C0" w:rsidR="000106E6" w:rsidRPr="00E10BE0" w:rsidRDefault="000106E6" w:rsidP="00E2163E">
            <w:pPr>
              <w:spacing w:before="113"/>
              <w:ind w:left="72" w:hanging="117"/>
              <w:rPr>
                <w:rFonts w:ascii="Times New Roman" w:eastAsia="Calibri" w:hAnsi="Times New Roman"/>
                <w:color w:val="000000"/>
                <w:sz w:val="24"/>
                <w:szCs w:val="24"/>
              </w:rPr>
            </w:pPr>
          </w:p>
        </w:tc>
        <w:tc>
          <w:tcPr>
            <w:tcW w:w="1701" w:type="dxa"/>
            <w:vMerge/>
          </w:tcPr>
          <w:p w14:paraId="0D0E0EE6" w14:textId="77777777" w:rsidR="000106E6" w:rsidRDefault="000106E6" w:rsidP="00E2163E">
            <w:pPr>
              <w:spacing w:before="113"/>
              <w:rPr>
                <w:rFonts w:ascii="Times New Roman" w:eastAsia="Calibri" w:hAnsi="Times New Roman"/>
                <w:color w:val="000000"/>
              </w:rPr>
            </w:pPr>
          </w:p>
        </w:tc>
        <w:tc>
          <w:tcPr>
            <w:tcW w:w="1701" w:type="dxa"/>
            <w:vMerge/>
          </w:tcPr>
          <w:p w14:paraId="12C120E4" w14:textId="28833EE0" w:rsidR="000106E6" w:rsidRPr="00135437" w:rsidRDefault="000106E6" w:rsidP="00E2163E">
            <w:pPr>
              <w:spacing w:before="113"/>
              <w:ind w:left="-18" w:firstLine="18"/>
              <w:rPr>
                <w:rFonts w:ascii="Times New Roman" w:eastAsia="Calibri" w:hAnsi="Times New Roman"/>
                <w:color w:val="000000"/>
              </w:rPr>
            </w:pPr>
          </w:p>
        </w:tc>
      </w:tr>
      <w:tr w:rsidR="000106E6" w:rsidRPr="00135437" w14:paraId="171BC1BB" w14:textId="77777777" w:rsidTr="00120CF4">
        <w:trPr>
          <w:trHeight w:val="778"/>
        </w:trPr>
        <w:tc>
          <w:tcPr>
            <w:tcW w:w="824" w:type="dxa"/>
            <w:vAlign w:val="bottom"/>
          </w:tcPr>
          <w:p w14:paraId="21E19F25" w14:textId="77777777" w:rsidR="000106E6" w:rsidRPr="00E10BE0" w:rsidRDefault="000106E6"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lastRenderedPageBreak/>
              <w:t>1</w:t>
            </w:r>
            <w:r>
              <w:rPr>
                <w:rFonts w:ascii="Times New Roman" w:hAnsi="Times New Roman"/>
                <w:color w:val="000000"/>
                <w:sz w:val="24"/>
                <w:szCs w:val="24"/>
              </w:rPr>
              <w:t>5</w:t>
            </w:r>
          </w:p>
        </w:tc>
        <w:tc>
          <w:tcPr>
            <w:tcW w:w="4961" w:type="dxa"/>
          </w:tcPr>
          <w:p w14:paraId="67A30390" w14:textId="77777777" w:rsidR="000106E6" w:rsidRPr="00E10BE0" w:rsidRDefault="000106E6" w:rsidP="00E2163E">
            <w:pPr>
              <w:rPr>
                <w:rFonts w:ascii="Times New Roman" w:hAnsi="Times New Roman"/>
                <w:color w:val="000000"/>
                <w:sz w:val="24"/>
                <w:szCs w:val="24"/>
              </w:rPr>
            </w:pPr>
            <w:r>
              <w:rPr>
                <w:rFonts w:ascii="Times New Roman" w:hAnsi="Times New Roman"/>
              </w:rPr>
              <w:t xml:space="preserve">Relations, properties of relations, </w:t>
            </w:r>
            <w:r>
              <w:rPr>
                <w:rFonts w:ascii="Times New Roman" w:hAnsi="Times New Roman"/>
                <w:color w:val="000000"/>
                <w:lang w:val="en-IN" w:eastAsia="en-IN"/>
              </w:rPr>
              <w:t xml:space="preserve">Combining </w:t>
            </w:r>
            <w:r w:rsidRPr="00EC4FB4">
              <w:rPr>
                <w:rFonts w:ascii="Times New Roman" w:hAnsi="Times New Roman"/>
                <w:color w:val="000000"/>
                <w:lang w:val="en-IN" w:eastAsia="en-IN"/>
              </w:rPr>
              <w:t>Relations</w:t>
            </w:r>
          </w:p>
        </w:tc>
        <w:tc>
          <w:tcPr>
            <w:tcW w:w="851" w:type="dxa"/>
          </w:tcPr>
          <w:p w14:paraId="3B1A3B34" w14:textId="77777777" w:rsidR="000106E6" w:rsidRDefault="000106E6"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73CCA332" w14:textId="67FC17A0" w:rsidR="000106E6" w:rsidRPr="00E10BE0" w:rsidRDefault="000106E6" w:rsidP="00E2163E">
            <w:pPr>
              <w:spacing w:before="113"/>
              <w:ind w:left="72" w:hanging="117"/>
              <w:rPr>
                <w:rFonts w:ascii="Times New Roman" w:eastAsia="Calibri" w:hAnsi="Times New Roman"/>
                <w:color w:val="000000"/>
                <w:sz w:val="24"/>
                <w:szCs w:val="24"/>
              </w:rPr>
            </w:pPr>
          </w:p>
        </w:tc>
        <w:tc>
          <w:tcPr>
            <w:tcW w:w="1701" w:type="dxa"/>
            <w:vMerge/>
          </w:tcPr>
          <w:p w14:paraId="0FAF2D89" w14:textId="77777777" w:rsidR="000106E6" w:rsidRPr="00EC4FB4" w:rsidRDefault="000106E6" w:rsidP="00E2163E">
            <w:pPr>
              <w:spacing w:before="113"/>
              <w:ind w:left="-18" w:firstLine="18"/>
              <w:rPr>
                <w:rFonts w:ascii="Times New Roman" w:hAnsi="Times New Roman"/>
              </w:rPr>
            </w:pPr>
          </w:p>
        </w:tc>
        <w:tc>
          <w:tcPr>
            <w:tcW w:w="1701" w:type="dxa"/>
            <w:vMerge/>
          </w:tcPr>
          <w:p w14:paraId="0C9DA6FC" w14:textId="013756B0" w:rsidR="000106E6" w:rsidRPr="00135437" w:rsidRDefault="000106E6" w:rsidP="00E2163E">
            <w:pPr>
              <w:spacing w:before="113"/>
              <w:ind w:left="-18" w:firstLine="18"/>
              <w:rPr>
                <w:rFonts w:ascii="Times New Roman" w:eastAsia="Calibri" w:hAnsi="Times New Roman"/>
                <w:color w:val="000000"/>
              </w:rPr>
            </w:pPr>
          </w:p>
        </w:tc>
      </w:tr>
      <w:tr w:rsidR="000106E6" w:rsidRPr="00BA00A7" w14:paraId="254243AE" w14:textId="77777777" w:rsidTr="00120CF4">
        <w:trPr>
          <w:trHeight w:val="508"/>
        </w:trPr>
        <w:tc>
          <w:tcPr>
            <w:tcW w:w="824" w:type="dxa"/>
            <w:vAlign w:val="bottom"/>
          </w:tcPr>
          <w:p w14:paraId="1EE3CE8B" w14:textId="77777777" w:rsidR="000106E6" w:rsidRPr="00E10BE0" w:rsidRDefault="000106E6"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18</w:t>
            </w:r>
          </w:p>
        </w:tc>
        <w:tc>
          <w:tcPr>
            <w:tcW w:w="4961" w:type="dxa"/>
          </w:tcPr>
          <w:p w14:paraId="24777966" w14:textId="77777777" w:rsidR="000106E6" w:rsidRPr="00E10BE0" w:rsidRDefault="000106E6" w:rsidP="00E2163E">
            <w:pPr>
              <w:rPr>
                <w:rFonts w:ascii="Times New Roman" w:hAnsi="Times New Roman"/>
                <w:color w:val="000000"/>
                <w:sz w:val="24"/>
                <w:szCs w:val="24"/>
              </w:rPr>
            </w:pPr>
            <w:r w:rsidRPr="00EC4FB4">
              <w:rPr>
                <w:rFonts w:ascii="Times New Roman" w:hAnsi="Times New Roman"/>
                <w:color w:val="000000"/>
                <w:lang w:val="en-IN" w:eastAsia="en-IN"/>
              </w:rPr>
              <w:t>Equivalence Relation and Classes</w:t>
            </w:r>
            <w:r>
              <w:rPr>
                <w:rFonts w:ascii="Times New Roman" w:hAnsi="Times New Roman"/>
                <w:color w:val="000000"/>
                <w:lang w:val="en-IN" w:eastAsia="en-IN"/>
              </w:rPr>
              <w:t>, partition</w:t>
            </w:r>
          </w:p>
        </w:tc>
        <w:tc>
          <w:tcPr>
            <w:tcW w:w="851" w:type="dxa"/>
          </w:tcPr>
          <w:p w14:paraId="785E1C45" w14:textId="77777777" w:rsidR="000106E6" w:rsidRDefault="000106E6"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1678FBCC" w14:textId="4D233CE6" w:rsidR="000106E6" w:rsidRPr="00E10BE0" w:rsidRDefault="000106E6" w:rsidP="00E2163E">
            <w:pPr>
              <w:spacing w:before="113"/>
              <w:ind w:left="72" w:hanging="117"/>
              <w:rPr>
                <w:rFonts w:ascii="Times New Roman" w:eastAsia="Calibri" w:hAnsi="Times New Roman"/>
                <w:color w:val="000000"/>
                <w:sz w:val="24"/>
                <w:szCs w:val="24"/>
              </w:rPr>
            </w:pPr>
          </w:p>
        </w:tc>
        <w:tc>
          <w:tcPr>
            <w:tcW w:w="1701" w:type="dxa"/>
            <w:vMerge/>
          </w:tcPr>
          <w:p w14:paraId="1EA2300F" w14:textId="77777777" w:rsidR="000106E6" w:rsidRPr="00EC4FB4" w:rsidRDefault="000106E6" w:rsidP="00E2163E">
            <w:pPr>
              <w:rPr>
                <w:rFonts w:ascii="Times New Roman" w:hAnsi="Times New Roman"/>
              </w:rPr>
            </w:pPr>
          </w:p>
        </w:tc>
        <w:tc>
          <w:tcPr>
            <w:tcW w:w="1701" w:type="dxa"/>
            <w:vMerge/>
          </w:tcPr>
          <w:p w14:paraId="3A608E5C" w14:textId="04B6317A" w:rsidR="000106E6" w:rsidRPr="00BA00A7" w:rsidRDefault="000106E6" w:rsidP="00E2163E">
            <w:pPr>
              <w:spacing w:before="113"/>
              <w:ind w:left="-18" w:firstLine="18"/>
              <w:rPr>
                <w:rFonts w:ascii="Times New Roman" w:eastAsia="Calibri" w:hAnsi="Times New Roman"/>
                <w:color w:val="000000"/>
              </w:rPr>
            </w:pPr>
          </w:p>
        </w:tc>
      </w:tr>
      <w:tr w:rsidR="000106E6" w:rsidRPr="00BA00A7" w14:paraId="3BC8802D" w14:textId="77777777" w:rsidTr="00120CF4">
        <w:trPr>
          <w:trHeight w:val="508"/>
        </w:trPr>
        <w:tc>
          <w:tcPr>
            <w:tcW w:w="824" w:type="dxa"/>
            <w:vAlign w:val="bottom"/>
          </w:tcPr>
          <w:p w14:paraId="7A2B1F08" w14:textId="77777777" w:rsidR="000106E6" w:rsidRPr="00E10BE0" w:rsidRDefault="000106E6"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19</w:t>
            </w:r>
          </w:p>
        </w:tc>
        <w:tc>
          <w:tcPr>
            <w:tcW w:w="4961" w:type="dxa"/>
          </w:tcPr>
          <w:p w14:paraId="63527848" w14:textId="77777777" w:rsidR="000106E6" w:rsidRPr="00E10BE0" w:rsidRDefault="000106E6" w:rsidP="00E2163E">
            <w:pPr>
              <w:spacing w:before="113"/>
              <w:ind w:right="449"/>
              <w:rPr>
                <w:rFonts w:ascii="Times New Roman" w:eastAsia="Calibri" w:hAnsi="Times New Roman"/>
                <w:color w:val="000000"/>
                <w:sz w:val="24"/>
                <w:szCs w:val="24"/>
              </w:rPr>
            </w:pPr>
            <w:r>
              <w:rPr>
                <w:rFonts w:ascii="Times New Roman" w:hAnsi="Times New Roman"/>
                <w:color w:val="000000"/>
                <w:lang w:val="en-IN" w:eastAsia="en-IN"/>
              </w:rPr>
              <w:t>F</w:t>
            </w:r>
            <w:r w:rsidRPr="00C462CF">
              <w:rPr>
                <w:rFonts w:ascii="Times New Roman" w:hAnsi="Times New Roman"/>
                <w:color w:val="000000"/>
                <w:lang w:val="en-IN" w:eastAsia="en-IN"/>
              </w:rPr>
              <w:t xml:space="preserve">unctions, </w:t>
            </w:r>
            <w:r>
              <w:rPr>
                <w:rFonts w:ascii="Times New Roman" w:hAnsi="Times New Roman"/>
                <w:color w:val="000000"/>
                <w:lang w:val="en-IN" w:eastAsia="en-IN"/>
              </w:rPr>
              <w:t>one-one, onto, bijection</w:t>
            </w:r>
          </w:p>
        </w:tc>
        <w:tc>
          <w:tcPr>
            <w:tcW w:w="851" w:type="dxa"/>
          </w:tcPr>
          <w:p w14:paraId="4D6F6FDD" w14:textId="77777777" w:rsidR="000106E6" w:rsidRDefault="000106E6"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6DDD3E17" w14:textId="5BE43359" w:rsidR="000106E6" w:rsidRPr="00E10BE0" w:rsidRDefault="000106E6" w:rsidP="00E2163E">
            <w:pPr>
              <w:spacing w:before="113"/>
              <w:ind w:left="72" w:hanging="117"/>
              <w:rPr>
                <w:rFonts w:ascii="Times New Roman" w:eastAsia="Calibri" w:hAnsi="Times New Roman"/>
                <w:color w:val="000000"/>
                <w:sz w:val="24"/>
                <w:szCs w:val="24"/>
              </w:rPr>
            </w:pPr>
          </w:p>
        </w:tc>
        <w:tc>
          <w:tcPr>
            <w:tcW w:w="1701" w:type="dxa"/>
            <w:vMerge/>
          </w:tcPr>
          <w:p w14:paraId="4406DC1D" w14:textId="77777777" w:rsidR="000106E6" w:rsidRPr="00EC4FB4" w:rsidRDefault="000106E6" w:rsidP="00E2163E">
            <w:pPr>
              <w:rPr>
                <w:rFonts w:ascii="Times New Roman" w:hAnsi="Times New Roman"/>
              </w:rPr>
            </w:pPr>
          </w:p>
        </w:tc>
        <w:tc>
          <w:tcPr>
            <w:tcW w:w="1701" w:type="dxa"/>
            <w:vMerge/>
          </w:tcPr>
          <w:p w14:paraId="5BA3F3B0" w14:textId="0D78E5AD" w:rsidR="000106E6" w:rsidRPr="00BA00A7" w:rsidRDefault="000106E6" w:rsidP="00E2163E">
            <w:pPr>
              <w:spacing w:before="113"/>
              <w:ind w:left="-18" w:firstLine="18"/>
              <w:rPr>
                <w:rFonts w:ascii="Times New Roman" w:eastAsia="Calibri" w:hAnsi="Times New Roman"/>
                <w:color w:val="000000"/>
              </w:rPr>
            </w:pPr>
          </w:p>
        </w:tc>
      </w:tr>
      <w:tr w:rsidR="000106E6" w:rsidRPr="00135437" w14:paraId="3F9D39FC" w14:textId="77777777" w:rsidTr="00120CF4">
        <w:trPr>
          <w:trHeight w:val="778"/>
        </w:trPr>
        <w:tc>
          <w:tcPr>
            <w:tcW w:w="824" w:type="dxa"/>
            <w:vAlign w:val="bottom"/>
          </w:tcPr>
          <w:p w14:paraId="15EA2501" w14:textId="77777777" w:rsidR="000106E6" w:rsidRPr="00E10BE0" w:rsidRDefault="000106E6"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20</w:t>
            </w:r>
          </w:p>
        </w:tc>
        <w:tc>
          <w:tcPr>
            <w:tcW w:w="4961" w:type="dxa"/>
          </w:tcPr>
          <w:p w14:paraId="529A44FE" w14:textId="77777777" w:rsidR="000106E6" w:rsidRPr="00E10BE0" w:rsidRDefault="000106E6" w:rsidP="00E2163E">
            <w:pPr>
              <w:rPr>
                <w:rFonts w:ascii="Times New Roman" w:hAnsi="Times New Roman"/>
                <w:color w:val="000000"/>
                <w:sz w:val="24"/>
                <w:szCs w:val="24"/>
              </w:rPr>
            </w:pPr>
            <w:r>
              <w:rPr>
                <w:rFonts w:ascii="Times New Roman" w:hAnsi="Times New Roman"/>
                <w:color w:val="000000"/>
                <w:lang w:val="en-IN" w:eastAsia="en-IN"/>
              </w:rPr>
              <w:t>Inverse and composition f</w:t>
            </w:r>
            <w:r w:rsidRPr="00C462CF">
              <w:rPr>
                <w:rFonts w:ascii="Times New Roman" w:hAnsi="Times New Roman"/>
                <w:color w:val="000000"/>
                <w:lang w:val="en-IN" w:eastAsia="en-IN"/>
              </w:rPr>
              <w:t>unctions</w:t>
            </w:r>
            <w:r>
              <w:rPr>
                <w:rFonts w:ascii="Times New Roman" w:hAnsi="Times New Roman"/>
                <w:color w:val="000000"/>
                <w:lang w:val="en-IN" w:eastAsia="en-IN"/>
              </w:rPr>
              <w:t>, floor &amp; ceiling function</w:t>
            </w:r>
          </w:p>
        </w:tc>
        <w:tc>
          <w:tcPr>
            <w:tcW w:w="851" w:type="dxa"/>
          </w:tcPr>
          <w:p w14:paraId="4723413C" w14:textId="77777777" w:rsidR="000106E6" w:rsidRDefault="000106E6"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0355B5DE" w14:textId="5C92B778" w:rsidR="000106E6" w:rsidRPr="00E10BE0" w:rsidRDefault="000106E6" w:rsidP="00E2163E">
            <w:pPr>
              <w:spacing w:before="113"/>
              <w:ind w:left="72" w:hanging="117"/>
              <w:rPr>
                <w:rFonts w:ascii="Times New Roman" w:eastAsia="Calibri" w:hAnsi="Times New Roman"/>
                <w:color w:val="000000"/>
                <w:sz w:val="24"/>
                <w:szCs w:val="24"/>
              </w:rPr>
            </w:pPr>
          </w:p>
        </w:tc>
        <w:tc>
          <w:tcPr>
            <w:tcW w:w="1701" w:type="dxa"/>
            <w:vMerge/>
          </w:tcPr>
          <w:p w14:paraId="19A0F10D" w14:textId="77777777" w:rsidR="000106E6" w:rsidRPr="00EC4FB4" w:rsidRDefault="000106E6" w:rsidP="00E2163E">
            <w:pPr>
              <w:spacing w:before="113"/>
              <w:ind w:left="-18" w:firstLine="18"/>
              <w:rPr>
                <w:rFonts w:ascii="Times New Roman" w:hAnsi="Times New Roman"/>
              </w:rPr>
            </w:pPr>
          </w:p>
        </w:tc>
        <w:tc>
          <w:tcPr>
            <w:tcW w:w="1701" w:type="dxa"/>
            <w:vMerge/>
          </w:tcPr>
          <w:p w14:paraId="0A2EC737" w14:textId="623E458D" w:rsidR="000106E6" w:rsidRPr="00135437" w:rsidRDefault="000106E6" w:rsidP="00E2163E">
            <w:pPr>
              <w:spacing w:before="113"/>
              <w:ind w:left="-18" w:firstLine="18"/>
              <w:rPr>
                <w:rFonts w:ascii="Times New Roman" w:eastAsia="Calibri" w:hAnsi="Times New Roman"/>
                <w:color w:val="000000"/>
              </w:rPr>
            </w:pPr>
          </w:p>
        </w:tc>
      </w:tr>
      <w:tr w:rsidR="000106E6" w:rsidRPr="00135437" w14:paraId="31AA3969" w14:textId="77777777" w:rsidTr="00120CF4">
        <w:trPr>
          <w:trHeight w:val="1062"/>
        </w:trPr>
        <w:tc>
          <w:tcPr>
            <w:tcW w:w="824" w:type="dxa"/>
            <w:vAlign w:val="bottom"/>
          </w:tcPr>
          <w:p w14:paraId="0DC64A72" w14:textId="77777777" w:rsidR="000106E6" w:rsidRPr="00E10BE0" w:rsidRDefault="000106E6"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21</w:t>
            </w:r>
          </w:p>
        </w:tc>
        <w:tc>
          <w:tcPr>
            <w:tcW w:w="4961" w:type="dxa"/>
          </w:tcPr>
          <w:p w14:paraId="0B22BF59" w14:textId="77777777" w:rsidR="000106E6" w:rsidRPr="00E10BE0" w:rsidRDefault="000106E6" w:rsidP="00E2163E">
            <w:pPr>
              <w:rPr>
                <w:rFonts w:ascii="Times New Roman" w:hAnsi="Times New Roman"/>
                <w:color w:val="000000"/>
                <w:sz w:val="24"/>
                <w:szCs w:val="24"/>
              </w:rPr>
            </w:pPr>
            <w:r>
              <w:rPr>
                <w:rFonts w:ascii="Times New Roman" w:hAnsi="Times New Roman"/>
              </w:rPr>
              <w:t>Cardinality of the</w:t>
            </w:r>
            <w:r w:rsidRPr="00EC4FB4">
              <w:rPr>
                <w:rFonts w:ascii="Times New Roman" w:hAnsi="Times New Roman"/>
              </w:rPr>
              <w:t xml:space="preserve"> Set, Countable and Uncountable set</w:t>
            </w:r>
            <w:r>
              <w:rPr>
                <w:rFonts w:ascii="Times New Roman" w:hAnsi="Times New Roman"/>
              </w:rPr>
              <w:t xml:space="preserve">, </w:t>
            </w:r>
            <w:r w:rsidRPr="00EC4FB4">
              <w:rPr>
                <w:rFonts w:ascii="Times New Roman" w:hAnsi="Times New Roman"/>
              </w:rPr>
              <w:t>Cantor’s diagonal theorem</w:t>
            </w:r>
            <w:r>
              <w:rPr>
                <w:rFonts w:ascii="Times New Roman" w:hAnsi="Times New Roman"/>
              </w:rPr>
              <w:t xml:space="preserve"> </w:t>
            </w:r>
            <w:r w:rsidRPr="00EC4FB4">
              <w:rPr>
                <w:rFonts w:ascii="Times New Roman" w:hAnsi="Times New Roman"/>
              </w:rPr>
              <w:t>the power set theorem, Schroeder-Bernstein theorem</w:t>
            </w:r>
          </w:p>
        </w:tc>
        <w:tc>
          <w:tcPr>
            <w:tcW w:w="851" w:type="dxa"/>
          </w:tcPr>
          <w:p w14:paraId="2E8A6D5F" w14:textId="77777777" w:rsidR="000106E6" w:rsidRDefault="000106E6"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4F137B32" w14:textId="03956425" w:rsidR="000106E6" w:rsidRPr="00E10BE0" w:rsidRDefault="000106E6" w:rsidP="00E2163E">
            <w:pPr>
              <w:spacing w:before="113"/>
              <w:ind w:left="72" w:hanging="117"/>
              <w:rPr>
                <w:rFonts w:ascii="Times New Roman" w:eastAsia="Calibri" w:hAnsi="Times New Roman"/>
                <w:color w:val="000000"/>
                <w:sz w:val="24"/>
                <w:szCs w:val="24"/>
              </w:rPr>
            </w:pPr>
          </w:p>
        </w:tc>
        <w:tc>
          <w:tcPr>
            <w:tcW w:w="1701" w:type="dxa"/>
            <w:vMerge/>
          </w:tcPr>
          <w:p w14:paraId="603D5031" w14:textId="77777777" w:rsidR="000106E6" w:rsidRPr="00EC4FB4" w:rsidRDefault="000106E6" w:rsidP="00E2163E">
            <w:pPr>
              <w:spacing w:before="113"/>
              <w:ind w:left="-18" w:firstLine="18"/>
              <w:rPr>
                <w:rFonts w:ascii="Times New Roman" w:hAnsi="Times New Roman"/>
              </w:rPr>
            </w:pPr>
          </w:p>
        </w:tc>
        <w:tc>
          <w:tcPr>
            <w:tcW w:w="1701" w:type="dxa"/>
            <w:vMerge/>
          </w:tcPr>
          <w:p w14:paraId="3969FA0B" w14:textId="03AB498D" w:rsidR="000106E6" w:rsidRPr="00135437" w:rsidRDefault="000106E6" w:rsidP="00E2163E">
            <w:pPr>
              <w:spacing w:before="113"/>
              <w:ind w:left="-18" w:firstLine="18"/>
              <w:rPr>
                <w:rFonts w:ascii="Times New Roman" w:eastAsia="Calibri" w:hAnsi="Times New Roman"/>
                <w:color w:val="000000"/>
              </w:rPr>
            </w:pPr>
          </w:p>
        </w:tc>
      </w:tr>
      <w:tr w:rsidR="000106E6" w:rsidRPr="00E10BE0" w14:paraId="2F5DACA0" w14:textId="77777777" w:rsidTr="00120CF4">
        <w:trPr>
          <w:trHeight w:val="634"/>
        </w:trPr>
        <w:tc>
          <w:tcPr>
            <w:tcW w:w="824" w:type="dxa"/>
            <w:vAlign w:val="bottom"/>
          </w:tcPr>
          <w:p w14:paraId="6A693A92" w14:textId="77777777" w:rsidR="000106E6" w:rsidRPr="00E10BE0" w:rsidRDefault="000106E6"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22</w:t>
            </w:r>
          </w:p>
        </w:tc>
        <w:tc>
          <w:tcPr>
            <w:tcW w:w="4961" w:type="dxa"/>
          </w:tcPr>
          <w:p w14:paraId="61F8F38A" w14:textId="77777777" w:rsidR="000106E6" w:rsidRPr="00E10BE0" w:rsidRDefault="000106E6" w:rsidP="00E2163E">
            <w:pPr>
              <w:rPr>
                <w:rFonts w:ascii="Times New Roman" w:hAnsi="Times New Roman"/>
                <w:color w:val="000000"/>
                <w:sz w:val="24"/>
                <w:szCs w:val="24"/>
              </w:rPr>
            </w:pPr>
            <w:r w:rsidRPr="00EC4FB4">
              <w:rPr>
                <w:rFonts w:ascii="Times New Roman" w:hAnsi="Times New Roman"/>
                <w:color w:val="000000"/>
                <w:lang w:val="en-IN" w:eastAsia="en-IN"/>
              </w:rPr>
              <w:t>Mathematical Induction,</w:t>
            </w:r>
            <w:r>
              <w:rPr>
                <w:rFonts w:ascii="Times New Roman" w:hAnsi="Times New Roman"/>
                <w:color w:val="000000"/>
                <w:lang w:val="en-IN" w:eastAsia="en-IN"/>
              </w:rPr>
              <w:t xml:space="preserve"> </w:t>
            </w:r>
            <w:r>
              <w:rPr>
                <w:rFonts w:ascii="Times New Roman" w:hAnsi="Times New Roman"/>
              </w:rPr>
              <w:t xml:space="preserve">Strong induction, the </w:t>
            </w:r>
            <w:r w:rsidRPr="00EC4FB4">
              <w:rPr>
                <w:rFonts w:ascii="Times New Roman" w:hAnsi="Times New Roman"/>
              </w:rPr>
              <w:t>well ordering Principle</w:t>
            </w:r>
          </w:p>
        </w:tc>
        <w:tc>
          <w:tcPr>
            <w:tcW w:w="851" w:type="dxa"/>
          </w:tcPr>
          <w:p w14:paraId="0F928F6F" w14:textId="77777777" w:rsidR="000106E6" w:rsidRDefault="000106E6"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26A3E2AE" w14:textId="152F81FC" w:rsidR="000106E6" w:rsidRPr="00E10BE0" w:rsidRDefault="000106E6" w:rsidP="00E2163E">
            <w:pPr>
              <w:spacing w:before="113"/>
              <w:ind w:left="72" w:hanging="117"/>
              <w:rPr>
                <w:rFonts w:ascii="Times New Roman" w:eastAsia="Calibri" w:hAnsi="Times New Roman"/>
                <w:color w:val="000000"/>
                <w:sz w:val="24"/>
                <w:szCs w:val="24"/>
              </w:rPr>
            </w:pPr>
          </w:p>
        </w:tc>
        <w:tc>
          <w:tcPr>
            <w:tcW w:w="1701" w:type="dxa"/>
            <w:vMerge/>
          </w:tcPr>
          <w:p w14:paraId="78701A28" w14:textId="77777777" w:rsidR="000106E6" w:rsidRPr="00EC4FB4" w:rsidRDefault="000106E6" w:rsidP="00E2163E">
            <w:pPr>
              <w:spacing w:before="113"/>
              <w:ind w:left="-18" w:firstLine="18"/>
              <w:rPr>
                <w:rFonts w:ascii="Times New Roman" w:hAnsi="Times New Roman"/>
              </w:rPr>
            </w:pPr>
          </w:p>
        </w:tc>
        <w:tc>
          <w:tcPr>
            <w:tcW w:w="1701" w:type="dxa"/>
            <w:vMerge/>
          </w:tcPr>
          <w:p w14:paraId="783BF61D" w14:textId="1E850918" w:rsidR="000106E6" w:rsidRPr="00E10BE0" w:rsidRDefault="000106E6" w:rsidP="00E2163E">
            <w:pPr>
              <w:spacing w:before="113"/>
              <w:ind w:left="-18" w:firstLine="18"/>
              <w:rPr>
                <w:rFonts w:ascii="Times New Roman" w:eastAsia="Calibri" w:hAnsi="Times New Roman"/>
                <w:color w:val="000000"/>
                <w:sz w:val="24"/>
                <w:szCs w:val="24"/>
              </w:rPr>
            </w:pPr>
          </w:p>
        </w:tc>
      </w:tr>
      <w:tr w:rsidR="000106E6" w:rsidRPr="001A49A3" w14:paraId="0CD9A59C" w14:textId="77777777" w:rsidTr="00120CF4">
        <w:trPr>
          <w:trHeight w:val="508"/>
        </w:trPr>
        <w:tc>
          <w:tcPr>
            <w:tcW w:w="824" w:type="dxa"/>
            <w:vAlign w:val="bottom"/>
          </w:tcPr>
          <w:p w14:paraId="37B433CB" w14:textId="77777777" w:rsidR="000106E6" w:rsidRPr="00E10BE0" w:rsidRDefault="000106E6"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23</w:t>
            </w:r>
          </w:p>
        </w:tc>
        <w:tc>
          <w:tcPr>
            <w:tcW w:w="4961" w:type="dxa"/>
          </w:tcPr>
          <w:p w14:paraId="1733B908" w14:textId="77777777" w:rsidR="000106E6" w:rsidRPr="00E10BE0" w:rsidRDefault="000106E6" w:rsidP="00E2163E">
            <w:pPr>
              <w:rPr>
                <w:rFonts w:ascii="Times New Roman" w:hAnsi="Times New Roman"/>
                <w:color w:val="000000"/>
                <w:sz w:val="24"/>
                <w:szCs w:val="24"/>
              </w:rPr>
            </w:pPr>
            <w:r w:rsidRPr="00EC4FB4">
              <w:rPr>
                <w:rFonts w:ascii="Times New Roman" w:hAnsi="Times New Roman"/>
              </w:rPr>
              <w:t>Recursive Relation</w:t>
            </w:r>
          </w:p>
        </w:tc>
        <w:tc>
          <w:tcPr>
            <w:tcW w:w="851" w:type="dxa"/>
          </w:tcPr>
          <w:p w14:paraId="04955877" w14:textId="77777777" w:rsidR="000106E6" w:rsidRDefault="000106E6"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364E29EB" w14:textId="5A9A7045" w:rsidR="000106E6" w:rsidRPr="00E10BE0" w:rsidRDefault="000106E6" w:rsidP="00E2163E">
            <w:pPr>
              <w:spacing w:before="113"/>
              <w:ind w:left="72" w:hanging="117"/>
              <w:rPr>
                <w:rFonts w:ascii="Times New Roman" w:eastAsia="Calibri" w:hAnsi="Times New Roman"/>
                <w:color w:val="000000"/>
                <w:sz w:val="24"/>
                <w:szCs w:val="24"/>
              </w:rPr>
            </w:pPr>
          </w:p>
        </w:tc>
        <w:tc>
          <w:tcPr>
            <w:tcW w:w="1701" w:type="dxa"/>
            <w:vMerge/>
          </w:tcPr>
          <w:p w14:paraId="7A2DC2BC" w14:textId="77777777" w:rsidR="000106E6" w:rsidRPr="00EC4FB4" w:rsidRDefault="000106E6" w:rsidP="00E2163E">
            <w:pPr>
              <w:spacing w:before="113"/>
              <w:ind w:left="-18" w:firstLine="18"/>
              <w:rPr>
                <w:rFonts w:ascii="Times New Roman" w:hAnsi="Times New Roman"/>
              </w:rPr>
            </w:pPr>
          </w:p>
        </w:tc>
        <w:tc>
          <w:tcPr>
            <w:tcW w:w="1701" w:type="dxa"/>
            <w:vMerge/>
          </w:tcPr>
          <w:p w14:paraId="6FAAF72E" w14:textId="09C6125C" w:rsidR="000106E6" w:rsidRPr="001A49A3" w:rsidRDefault="000106E6" w:rsidP="00E2163E">
            <w:pPr>
              <w:spacing w:before="113"/>
              <w:ind w:left="-18" w:firstLine="18"/>
              <w:rPr>
                <w:rFonts w:ascii="Times New Roman" w:eastAsia="Calibri" w:hAnsi="Times New Roman"/>
                <w:color w:val="000000"/>
              </w:rPr>
            </w:pPr>
          </w:p>
        </w:tc>
      </w:tr>
      <w:tr w:rsidR="000106E6" w:rsidRPr="001A49A3" w14:paraId="344D8CE6" w14:textId="77777777" w:rsidTr="00120CF4">
        <w:trPr>
          <w:trHeight w:val="778"/>
        </w:trPr>
        <w:tc>
          <w:tcPr>
            <w:tcW w:w="824" w:type="dxa"/>
            <w:vAlign w:val="bottom"/>
          </w:tcPr>
          <w:p w14:paraId="14B31BEE" w14:textId="77777777" w:rsidR="000106E6" w:rsidRPr="00E10BE0" w:rsidRDefault="000106E6"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24</w:t>
            </w:r>
          </w:p>
        </w:tc>
        <w:tc>
          <w:tcPr>
            <w:tcW w:w="4961" w:type="dxa"/>
          </w:tcPr>
          <w:p w14:paraId="36432D2A" w14:textId="77777777" w:rsidR="000106E6" w:rsidRPr="00E10BE0" w:rsidRDefault="000106E6" w:rsidP="00E2163E">
            <w:pPr>
              <w:rPr>
                <w:rFonts w:ascii="Times New Roman" w:hAnsi="Times New Roman"/>
                <w:color w:val="000000"/>
                <w:sz w:val="24"/>
                <w:szCs w:val="24"/>
              </w:rPr>
            </w:pPr>
            <w:r w:rsidRPr="004F0EFE">
              <w:rPr>
                <w:rFonts w:ascii="Times New Roman" w:hAnsi="Times New Roman"/>
              </w:rPr>
              <w:t>Prime Number and Greatest common divisor of two numbers</w:t>
            </w:r>
          </w:p>
        </w:tc>
        <w:tc>
          <w:tcPr>
            <w:tcW w:w="851" w:type="dxa"/>
          </w:tcPr>
          <w:p w14:paraId="706F771D" w14:textId="77777777" w:rsidR="000106E6" w:rsidRDefault="000106E6"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4A286479" w14:textId="71D1EB18" w:rsidR="000106E6" w:rsidRPr="00E10BE0" w:rsidRDefault="000106E6" w:rsidP="00E2163E">
            <w:pPr>
              <w:spacing w:before="113"/>
              <w:ind w:left="72" w:hanging="117"/>
              <w:rPr>
                <w:rFonts w:ascii="Times New Roman" w:eastAsia="Calibri" w:hAnsi="Times New Roman"/>
                <w:color w:val="000000"/>
                <w:sz w:val="24"/>
                <w:szCs w:val="24"/>
              </w:rPr>
            </w:pPr>
          </w:p>
        </w:tc>
        <w:tc>
          <w:tcPr>
            <w:tcW w:w="1701" w:type="dxa"/>
            <w:vMerge/>
          </w:tcPr>
          <w:p w14:paraId="061578AB" w14:textId="77777777" w:rsidR="000106E6" w:rsidRPr="00EC4FB4" w:rsidRDefault="000106E6" w:rsidP="00E2163E">
            <w:pPr>
              <w:spacing w:before="113"/>
              <w:ind w:left="-18" w:firstLine="18"/>
              <w:rPr>
                <w:rFonts w:ascii="Times New Roman" w:hAnsi="Times New Roman"/>
              </w:rPr>
            </w:pPr>
          </w:p>
        </w:tc>
        <w:tc>
          <w:tcPr>
            <w:tcW w:w="1701" w:type="dxa"/>
            <w:vMerge/>
          </w:tcPr>
          <w:p w14:paraId="0AA342FD" w14:textId="6686B38D" w:rsidR="000106E6" w:rsidRPr="001A49A3" w:rsidRDefault="000106E6" w:rsidP="00E2163E">
            <w:pPr>
              <w:spacing w:before="113"/>
              <w:ind w:left="-18" w:firstLine="18"/>
              <w:rPr>
                <w:rFonts w:ascii="Times New Roman" w:eastAsia="Calibri" w:hAnsi="Times New Roman"/>
                <w:color w:val="000000"/>
              </w:rPr>
            </w:pPr>
          </w:p>
        </w:tc>
      </w:tr>
      <w:tr w:rsidR="000106E6" w:rsidRPr="001A49A3" w14:paraId="34BB38C2" w14:textId="77777777" w:rsidTr="00120CF4">
        <w:trPr>
          <w:trHeight w:val="508"/>
        </w:trPr>
        <w:tc>
          <w:tcPr>
            <w:tcW w:w="824" w:type="dxa"/>
            <w:vAlign w:val="bottom"/>
          </w:tcPr>
          <w:p w14:paraId="1E2314BF" w14:textId="77777777" w:rsidR="000106E6" w:rsidRPr="00E10BE0" w:rsidRDefault="000106E6"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25</w:t>
            </w:r>
          </w:p>
        </w:tc>
        <w:tc>
          <w:tcPr>
            <w:tcW w:w="4961" w:type="dxa"/>
          </w:tcPr>
          <w:p w14:paraId="42DF97E9" w14:textId="77777777" w:rsidR="000106E6" w:rsidRPr="00E10BE0" w:rsidRDefault="000106E6" w:rsidP="00E2163E">
            <w:pPr>
              <w:rPr>
                <w:rFonts w:ascii="Times New Roman" w:hAnsi="Times New Roman"/>
                <w:color w:val="000000"/>
                <w:sz w:val="24"/>
                <w:szCs w:val="24"/>
              </w:rPr>
            </w:pPr>
            <w:r w:rsidRPr="00EC4FB4">
              <w:rPr>
                <w:rFonts w:ascii="Times New Roman" w:hAnsi="Times New Roman"/>
              </w:rPr>
              <w:t>Euclidean algorithm</w:t>
            </w:r>
          </w:p>
        </w:tc>
        <w:tc>
          <w:tcPr>
            <w:tcW w:w="851" w:type="dxa"/>
          </w:tcPr>
          <w:p w14:paraId="7F3981FA" w14:textId="77777777" w:rsidR="000106E6" w:rsidRDefault="000106E6"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16D3AC26" w14:textId="1D34E45E" w:rsidR="000106E6" w:rsidRPr="00E10BE0" w:rsidRDefault="000106E6" w:rsidP="00E2163E">
            <w:pPr>
              <w:spacing w:before="113"/>
              <w:ind w:left="72" w:hanging="117"/>
              <w:rPr>
                <w:rFonts w:ascii="Times New Roman" w:eastAsia="Calibri" w:hAnsi="Times New Roman"/>
                <w:color w:val="000000"/>
                <w:sz w:val="24"/>
                <w:szCs w:val="24"/>
              </w:rPr>
            </w:pPr>
          </w:p>
        </w:tc>
        <w:tc>
          <w:tcPr>
            <w:tcW w:w="1701" w:type="dxa"/>
            <w:vMerge/>
          </w:tcPr>
          <w:p w14:paraId="5328237C" w14:textId="77777777" w:rsidR="000106E6" w:rsidRPr="00EC4FB4" w:rsidRDefault="000106E6" w:rsidP="00E2163E">
            <w:pPr>
              <w:spacing w:before="113"/>
              <w:ind w:left="-18" w:firstLine="18"/>
              <w:rPr>
                <w:rFonts w:ascii="Times New Roman" w:hAnsi="Times New Roman"/>
              </w:rPr>
            </w:pPr>
          </w:p>
        </w:tc>
        <w:tc>
          <w:tcPr>
            <w:tcW w:w="1701" w:type="dxa"/>
            <w:vMerge/>
          </w:tcPr>
          <w:p w14:paraId="517FF3DD" w14:textId="25D1CE27" w:rsidR="000106E6" w:rsidRPr="001A49A3" w:rsidRDefault="000106E6" w:rsidP="00E2163E">
            <w:pPr>
              <w:spacing w:before="113"/>
              <w:ind w:left="-18" w:firstLine="18"/>
              <w:rPr>
                <w:rFonts w:ascii="Times New Roman" w:eastAsia="Calibri" w:hAnsi="Times New Roman"/>
                <w:color w:val="000000"/>
              </w:rPr>
            </w:pPr>
          </w:p>
        </w:tc>
      </w:tr>
      <w:tr w:rsidR="000106E6" w:rsidRPr="001A49A3" w14:paraId="2EDCAE95" w14:textId="77777777" w:rsidTr="00120CF4">
        <w:trPr>
          <w:trHeight w:val="613"/>
        </w:trPr>
        <w:tc>
          <w:tcPr>
            <w:tcW w:w="824" w:type="dxa"/>
            <w:vAlign w:val="bottom"/>
          </w:tcPr>
          <w:p w14:paraId="0D7D2B4B" w14:textId="77777777" w:rsidR="000106E6" w:rsidRPr="00E10BE0" w:rsidRDefault="000106E6"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26</w:t>
            </w:r>
          </w:p>
        </w:tc>
        <w:tc>
          <w:tcPr>
            <w:tcW w:w="4961" w:type="dxa"/>
          </w:tcPr>
          <w:p w14:paraId="15F2944C" w14:textId="77777777" w:rsidR="000106E6" w:rsidRPr="00E10BE0" w:rsidRDefault="000106E6" w:rsidP="00E2163E">
            <w:pPr>
              <w:rPr>
                <w:rFonts w:ascii="Times New Roman" w:hAnsi="Times New Roman"/>
                <w:color w:val="000000"/>
                <w:sz w:val="24"/>
                <w:szCs w:val="24"/>
              </w:rPr>
            </w:pPr>
            <w:r w:rsidRPr="00EC4FB4">
              <w:rPr>
                <w:rFonts w:ascii="Times New Roman" w:hAnsi="Times New Roman"/>
              </w:rPr>
              <w:t>The fundamental theorem of arithmetic</w:t>
            </w:r>
          </w:p>
        </w:tc>
        <w:tc>
          <w:tcPr>
            <w:tcW w:w="851" w:type="dxa"/>
          </w:tcPr>
          <w:p w14:paraId="5C3C4A21" w14:textId="77777777" w:rsidR="000106E6" w:rsidRDefault="000106E6"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162FD5FE" w14:textId="1129AC50" w:rsidR="000106E6" w:rsidRPr="00E10BE0" w:rsidRDefault="000106E6" w:rsidP="00E2163E">
            <w:pPr>
              <w:spacing w:before="113"/>
              <w:ind w:left="72" w:hanging="117"/>
              <w:rPr>
                <w:rFonts w:ascii="Times New Roman" w:eastAsia="Calibri" w:hAnsi="Times New Roman"/>
                <w:color w:val="000000"/>
                <w:sz w:val="24"/>
                <w:szCs w:val="24"/>
              </w:rPr>
            </w:pPr>
          </w:p>
        </w:tc>
        <w:tc>
          <w:tcPr>
            <w:tcW w:w="1701" w:type="dxa"/>
            <w:vMerge/>
          </w:tcPr>
          <w:p w14:paraId="27DB4307" w14:textId="77777777" w:rsidR="000106E6" w:rsidRPr="00EC4FB4" w:rsidRDefault="000106E6" w:rsidP="00E2163E">
            <w:pPr>
              <w:spacing w:before="113"/>
              <w:ind w:left="-18" w:firstLine="18"/>
              <w:rPr>
                <w:rFonts w:ascii="Times New Roman" w:hAnsi="Times New Roman"/>
              </w:rPr>
            </w:pPr>
          </w:p>
        </w:tc>
        <w:tc>
          <w:tcPr>
            <w:tcW w:w="1701" w:type="dxa"/>
            <w:vMerge/>
          </w:tcPr>
          <w:p w14:paraId="44313575" w14:textId="379D200D" w:rsidR="000106E6" w:rsidRPr="001A49A3" w:rsidRDefault="000106E6" w:rsidP="00E2163E">
            <w:pPr>
              <w:spacing w:before="113"/>
              <w:ind w:left="-18" w:firstLine="18"/>
              <w:rPr>
                <w:rFonts w:ascii="Times New Roman" w:eastAsia="Calibri" w:hAnsi="Times New Roman"/>
                <w:color w:val="000000"/>
              </w:rPr>
            </w:pPr>
          </w:p>
        </w:tc>
      </w:tr>
      <w:tr w:rsidR="002A26FE" w:rsidRPr="009A555D" w14:paraId="114F0171" w14:textId="77777777" w:rsidTr="00120CF4">
        <w:trPr>
          <w:trHeight w:val="796"/>
        </w:trPr>
        <w:tc>
          <w:tcPr>
            <w:tcW w:w="824" w:type="dxa"/>
            <w:vAlign w:val="bottom"/>
          </w:tcPr>
          <w:p w14:paraId="6322653D" w14:textId="77777777" w:rsidR="002A26FE" w:rsidRPr="00E10BE0" w:rsidRDefault="002A26FE"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27</w:t>
            </w:r>
          </w:p>
        </w:tc>
        <w:tc>
          <w:tcPr>
            <w:tcW w:w="4961" w:type="dxa"/>
          </w:tcPr>
          <w:p w14:paraId="3992D091" w14:textId="2E02CCDF" w:rsidR="002A26FE" w:rsidRPr="00E10BE0" w:rsidRDefault="002A26FE" w:rsidP="00623588">
            <w:pPr>
              <w:contextualSpacing/>
              <w:jc w:val="both"/>
              <w:rPr>
                <w:rFonts w:ascii="Times New Roman" w:hAnsi="Times New Roman"/>
                <w:color w:val="000000"/>
                <w:sz w:val="24"/>
                <w:szCs w:val="24"/>
              </w:rPr>
            </w:pPr>
            <w:r w:rsidRPr="00EC4FB4">
              <w:rPr>
                <w:rFonts w:ascii="Times New Roman" w:hAnsi="Times New Roman"/>
                <w:color w:val="000000"/>
              </w:rPr>
              <w:t>Intro</w:t>
            </w:r>
            <w:r w:rsidR="00623588">
              <w:rPr>
                <w:rFonts w:ascii="Times New Roman" w:hAnsi="Times New Roman"/>
                <w:color w:val="000000"/>
              </w:rPr>
              <w:t>duction of Algebraic Structures:</w:t>
            </w:r>
            <w:r w:rsidRPr="00EC4FB4">
              <w:rPr>
                <w:rFonts w:ascii="Times New Roman" w:hAnsi="Times New Roman"/>
                <w:color w:val="000000"/>
              </w:rPr>
              <w:t xml:space="preserve"> </w:t>
            </w:r>
            <w:r w:rsidR="00623588">
              <w:rPr>
                <w:rFonts w:ascii="Times New Roman" w:hAnsi="Times New Roman"/>
                <w:color w:val="000000"/>
              </w:rPr>
              <w:t>Monoids and s</w:t>
            </w:r>
            <w:r w:rsidRPr="00EC4FB4">
              <w:rPr>
                <w:rFonts w:ascii="Times New Roman" w:hAnsi="Times New Roman"/>
                <w:color w:val="000000"/>
              </w:rPr>
              <w:t>emigroup</w:t>
            </w:r>
            <w:r w:rsidR="00623588">
              <w:rPr>
                <w:rFonts w:ascii="Times New Roman" w:hAnsi="Times New Roman"/>
                <w:color w:val="000000"/>
              </w:rPr>
              <w:t>s.</w:t>
            </w:r>
          </w:p>
        </w:tc>
        <w:tc>
          <w:tcPr>
            <w:tcW w:w="851" w:type="dxa"/>
          </w:tcPr>
          <w:p w14:paraId="0FF4CD00" w14:textId="77777777" w:rsidR="008E37E7" w:rsidRDefault="008E37E7"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50582ABC" w14:textId="06C43B74" w:rsidR="002A26FE" w:rsidRPr="00E10BE0" w:rsidRDefault="002A26FE" w:rsidP="00E2163E">
            <w:pPr>
              <w:spacing w:before="113"/>
              <w:ind w:left="72" w:hanging="117"/>
              <w:rPr>
                <w:rFonts w:ascii="Times New Roman" w:eastAsia="Calibri" w:hAnsi="Times New Roman"/>
                <w:color w:val="000000"/>
                <w:sz w:val="24"/>
                <w:szCs w:val="24"/>
              </w:rPr>
            </w:pPr>
          </w:p>
        </w:tc>
        <w:tc>
          <w:tcPr>
            <w:tcW w:w="1701" w:type="dxa"/>
            <w:vMerge w:val="restart"/>
          </w:tcPr>
          <w:p w14:paraId="211A97AA" w14:textId="77777777" w:rsidR="003B0155" w:rsidRDefault="003B0155" w:rsidP="00E2163E">
            <w:pPr>
              <w:rPr>
                <w:rFonts w:ascii="Times New Roman" w:hAnsi="Times New Roman"/>
              </w:rPr>
            </w:pPr>
          </w:p>
          <w:p w14:paraId="6BE96CDD" w14:textId="15431654" w:rsidR="003B0155" w:rsidRDefault="00623588" w:rsidP="00E2163E">
            <w:pPr>
              <w:rPr>
                <w:rFonts w:ascii="Times New Roman" w:hAnsi="Times New Roman"/>
              </w:rPr>
            </w:pPr>
            <w:r>
              <w:rPr>
                <w:rFonts w:ascii="Times New Roman" w:hAnsi="Times New Roman"/>
              </w:rPr>
              <w:t>Analyze the basic structures</w:t>
            </w:r>
            <w:r w:rsidR="00CF32F3">
              <w:rPr>
                <w:rFonts w:ascii="Times New Roman" w:hAnsi="Times New Roman"/>
              </w:rPr>
              <w:t xml:space="preserve"> of algebraic structures</w:t>
            </w:r>
          </w:p>
          <w:p w14:paraId="719EF579" w14:textId="77777777" w:rsidR="003B0155" w:rsidRDefault="003B0155" w:rsidP="00E2163E">
            <w:pPr>
              <w:rPr>
                <w:rFonts w:ascii="Times New Roman" w:hAnsi="Times New Roman"/>
              </w:rPr>
            </w:pPr>
          </w:p>
          <w:p w14:paraId="6C075CB7" w14:textId="77777777" w:rsidR="003B0155" w:rsidRDefault="003B0155" w:rsidP="00E2163E">
            <w:pPr>
              <w:rPr>
                <w:rFonts w:ascii="Times New Roman" w:hAnsi="Times New Roman"/>
              </w:rPr>
            </w:pPr>
          </w:p>
          <w:p w14:paraId="5964336E" w14:textId="77777777" w:rsidR="003B0155" w:rsidRDefault="003B0155" w:rsidP="00E2163E">
            <w:pPr>
              <w:rPr>
                <w:rFonts w:ascii="Times New Roman" w:hAnsi="Times New Roman"/>
              </w:rPr>
            </w:pPr>
          </w:p>
          <w:p w14:paraId="0687ED5B" w14:textId="77777777" w:rsidR="003B0155" w:rsidRDefault="003B0155" w:rsidP="00E2163E">
            <w:pPr>
              <w:rPr>
                <w:rFonts w:ascii="Times New Roman" w:hAnsi="Times New Roman"/>
              </w:rPr>
            </w:pPr>
          </w:p>
          <w:p w14:paraId="2497D08E" w14:textId="23E066E1" w:rsidR="002A26FE" w:rsidRPr="00EC4FB4" w:rsidRDefault="002A26FE" w:rsidP="00E2163E">
            <w:pPr>
              <w:rPr>
                <w:rFonts w:ascii="Times New Roman" w:hAnsi="Times New Roman"/>
              </w:rPr>
            </w:pPr>
          </w:p>
        </w:tc>
        <w:tc>
          <w:tcPr>
            <w:tcW w:w="1701" w:type="dxa"/>
            <w:vMerge w:val="restart"/>
          </w:tcPr>
          <w:p w14:paraId="41D049A6" w14:textId="77777777" w:rsidR="002A26FE" w:rsidRDefault="009F0DB2" w:rsidP="00E2163E">
            <w:pPr>
              <w:rPr>
                <w:rFonts w:ascii="Times New Roman" w:hAnsi="Times New Roman"/>
              </w:rPr>
            </w:pPr>
            <w:r>
              <w:rPr>
                <w:rFonts w:ascii="Times New Roman" w:hAnsi="Times New Roman"/>
              </w:rPr>
              <w:t xml:space="preserve"> </w:t>
            </w:r>
          </w:p>
          <w:p w14:paraId="616C42E4" w14:textId="1DB3737C" w:rsidR="009F0DB2" w:rsidRPr="009A555D" w:rsidRDefault="00BC17A4" w:rsidP="00E2163E">
            <w:pPr>
              <w:rPr>
                <w:rFonts w:ascii="Times New Roman" w:hAnsi="Times New Roman"/>
              </w:rPr>
            </w:pPr>
            <w:r>
              <w:rPr>
                <w:rFonts w:ascii="Times New Roman" w:hAnsi="Times New Roman"/>
              </w:rPr>
              <w:t>Study of symmetry</w:t>
            </w:r>
          </w:p>
        </w:tc>
      </w:tr>
      <w:tr w:rsidR="002A26FE" w:rsidRPr="001A49A3" w14:paraId="6084F8DA" w14:textId="77777777" w:rsidTr="00120CF4">
        <w:trPr>
          <w:trHeight w:val="653"/>
        </w:trPr>
        <w:tc>
          <w:tcPr>
            <w:tcW w:w="824" w:type="dxa"/>
            <w:vAlign w:val="bottom"/>
          </w:tcPr>
          <w:p w14:paraId="1EF71303" w14:textId="77777777" w:rsidR="002A26FE" w:rsidRPr="00E10BE0" w:rsidRDefault="002A26FE"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28</w:t>
            </w:r>
          </w:p>
        </w:tc>
        <w:tc>
          <w:tcPr>
            <w:tcW w:w="4961" w:type="dxa"/>
          </w:tcPr>
          <w:p w14:paraId="07A10E18" w14:textId="543EE939" w:rsidR="002A26FE" w:rsidRPr="00E10BE0" w:rsidRDefault="002A26FE" w:rsidP="00623588">
            <w:pPr>
              <w:contextualSpacing/>
              <w:jc w:val="both"/>
              <w:rPr>
                <w:rFonts w:ascii="Times New Roman" w:hAnsi="Times New Roman"/>
                <w:color w:val="000000"/>
                <w:sz w:val="24"/>
                <w:szCs w:val="24"/>
              </w:rPr>
            </w:pPr>
            <w:r w:rsidRPr="00EC4FB4">
              <w:rPr>
                <w:rFonts w:ascii="Times New Roman" w:hAnsi="Times New Roman"/>
                <w:color w:val="000000"/>
              </w:rPr>
              <w:t>Intro</w:t>
            </w:r>
            <w:r w:rsidR="00623588">
              <w:rPr>
                <w:rFonts w:ascii="Times New Roman" w:hAnsi="Times New Roman"/>
                <w:color w:val="000000"/>
              </w:rPr>
              <w:t>duction of Algebraic Structures: Groups</w:t>
            </w:r>
          </w:p>
        </w:tc>
        <w:tc>
          <w:tcPr>
            <w:tcW w:w="851" w:type="dxa"/>
          </w:tcPr>
          <w:p w14:paraId="3D6939E3" w14:textId="77777777" w:rsidR="008E37E7" w:rsidRDefault="008E37E7"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48A66471" w14:textId="31298212" w:rsidR="002A26FE" w:rsidRPr="00E10BE0" w:rsidRDefault="002A26FE" w:rsidP="00E2163E">
            <w:pPr>
              <w:spacing w:before="113"/>
              <w:ind w:left="72" w:hanging="117"/>
              <w:rPr>
                <w:rFonts w:ascii="Times New Roman" w:eastAsia="Calibri" w:hAnsi="Times New Roman"/>
                <w:color w:val="000000"/>
                <w:sz w:val="24"/>
                <w:szCs w:val="24"/>
              </w:rPr>
            </w:pPr>
          </w:p>
        </w:tc>
        <w:tc>
          <w:tcPr>
            <w:tcW w:w="1701" w:type="dxa"/>
            <w:vMerge/>
          </w:tcPr>
          <w:p w14:paraId="05EF4280" w14:textId="77777777" w:rsidR="002A26FE" w:rsidRPr="00EC4FB4" w:rsidRDefault="002A26FE" w:rsidP="00E2163E">
            <w:pPr>
              <w:rPr>
                <w:rFonts w:ascii="Times New Roman" w:hAnsi="Times New Roman"/>
              </w:rPr>
            </w:pPr>
          </w:p>
        </w:tc>
        <w:tc>
          <w:tcPr>
            <w:tcW w:w="1701" w:type="dxa"/>
            <w:vMerge/>
          </w:tcPr>
          <w:p w14:paraId="326825F5" w14:textId="097F6B2F" w:rsidR="002A26FE" w:rsidRPr="001A49A3" w:rsidRDefault="002A26FE" w:rsidP="00E2163E">
            <w:pPr>
              <w:rPr>
                <w:rFonts w:ascii="Times New Roman" w:eastAsia="Calibri" w:hAnsi="Times New Roman"/>
                <w:color w:val="000000"/>
              </w:rPr>
            </w:pPr>
          </w:p>
        </w:tc>
      </w:tr>
      <w:tr w:rsidR="002A26FE" w:rsidRPr="001A49A3" w14:paraId="0EB9ED34" w14:textId="77777777" w:rsidTr="00120CF4">
        <w:trPr>
          <w:trHeight w:val="664"/>
        </w:trPr>
        <w:tc>
          <w:tcPr>
            <w:tcW w:w="824" w:type="dxa"/>
            <w:vAlign w:val="bottom"/>
          </w:tcPr>
          <w:p w14:paraId="684B9CA8" w14:textId="77777777" w:rsidR="002A26FE" w:rsidRPr="00E10BE0" w:rsidRDefault="002A26FE" w:rsidP="005137E0">
            <w:pPr>
              <w:widowControl/>
              <w:numPr>
                <w:ilvl w:val="0"/>
                <w:numId w:val="3"/>
              </w:numPr>
              <w:autoSpaceDE/>
              <w:autoSpaceDN/>
              <w:spacing w:line="276" w:lineRule="auto"/>
              <w:jc w:val="center"/>
              <w:rPr>
                <w:rFonts w:ascii="Times New Roman" w:hAnsi="Times New Roman"/>
                <w:color w:val="000000"/>
                <w:sz w:val="24"/>
                <w:szCs w:val="24"/>
              </w:rPr>
            </w:pPr>
            <w:r w:rsidRPr="00E10BE0">
              <w:rPr>
                <w:rFonts w:ascii="Times New Roman" w:hAnsi="Times New Roman"/>
                <w:color w:val="000000"/>
                <w:sz w:val="24"/>
                <w:szCs w:val="24"/>
              </w:rPr>
              <w:t>29</w:t>
            </w:r>
          </w:p>
        </w:tc>
        <w:tc>
          <w:tcPr>
            <w:tcW w:w="4961" w:type="dxa"/>
          </w:tcPr>
          <w:p w14:paraId="37C5D497" w14:textId="77777777" w:rsidR="002A26FE" w:rsidRPr="00E10BE0" w:rsidRDefault="002A26FE" w:rsidP="00E2163E">
            <w:pPr>
              <w:contextualSpacing/>
              <w:jc w:val="both"/>
              <w:rPr>
                <w:rFonts w:ascii="Times New Roman" w:hAnsi="Times New Roman"/>
                <w:color w:val="000000"/>
                <w:sz w:val="24"/>
                <w:szCs w:val="24"/>
              </w:rPr>
            </w:pPr>
            <w:r w:rsidRPr="00EC4FB4">
              <w:rPr>
                <w:rFonts w:ascii="Times New Roman" w:hAnsi="Times New Roman"/>
                <w:color w:val="000000"/>
              </w:rPr>
              <w:t xml:space="preserve">Groups, Subgroups, </w:t>
            </w:r>
          </w:p>
        </w:tc>
        <w:tc>
          <w:tcPr>
            <w:tcW w:w="851" w:type="dxa"/>
          </w:tcPr>
          <w:p w14:paraId="08DE9ED9" w14:textId="77777777" w:rsidR="008E37E7" w:rsidRDefault="008E37E7"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3B796C7D" w14:textId="206FB778" w:rsidR="002A26FE" w:rsidRPr="00E10BE0" w:rsidRDefault="002A26FE" w:rsidP="00E2163E">
            <w:pPr>
              <w:spacing w:before="113"/>
              <w:ind w:left="72" w:hanging="117"/>
              <w:rPr>
                <w:rFonts w:ascii="Times New Roman" w:eastAsia="Calibri" w:hAnsi="Times New Roman"/>
                <w:color w:val="000000"/>
                <w:sz w:val="24"/>
                <w:szCs w:val="24"/>
              </w:rPr>
            </w:pPr>
          </w:p>
        </w:tc>
        <w:tc>
          <w:tcPr>
            <w:tcW w:w="1701" w:type="dxa"/>
            <w:vMerge/>
          </w:tcPr>
          <w:p w14:paraId="3AA2646D" w14:textId="77777777" w:rsidR="002A26FE" w:rsidRPr="00EC4FB4" w:rsidRDefault="002A26FE" w:rsidP="00E2163E">
            <w:pPr>
              <w:rPr>
                <w:rFonts w:ascii="Times New Roman" w:hAnsi="Times New Roman"/>
              </w:rPr>
            </w:pPr>
          </w:p>
        </w:tc>
        <w:tc>
          <w:tcPr>
            <w:tcW w:w="1701" w:type="dxa"/>
            <w:vMerge/>
          </w:tcPr>
          <w:p w14:paraId="3C43C3C3" w14:textId="607FA152" w:rsidR="002A26FE" w:rsidRPr="001A49A3" w:rsidRDefault="002A26FE" w:rsidP="00E2163E">
            <w:pPr>
              <w:rPr>
                <w:rFonts w:ascii="Times New Roman" w:eastAsia="Calibri" w:hAnsi="Times New Roman"/>
                <w:color w:val="000000"/>
              </w:rPr>
            </w:pPr>
          </w:p>
        </w:tc>
      </w:tr>
      <w:tr w:rsidR="002A26FE" w:rsidRPr="00B0249A" w14:paraId="541F5BB1" w14:textId="77777777" w:rsidTr="00120CF4">
        <w:trPr>
          <w:trHeight w:val="434"/>
        </w:trPr>
        <w:tc>
          <w:tcPr>
            <w:tcW w:w="824" w:type="dxa"/>
            <w:vAlign w:val="bottom"/>
          </w:tcPr>
          <w:p w14:paraId="0DCDA3CF" w14:textId="77777777" w:rsidR="002A26FE" w:rsidRPr="00E10BE0" w:rsidRDefault="002A26FE" w:rsidP="005137E0">
            <w:pPr>
              <w:widowControl/>
              <w:numPr>
                <w:ilvl w:val="0"/>
                <w:numId w:val="3"/>
              </w:numPr>
              <w:autoSpaceDE/>
              <w:autoSpaceDN/>
              <w:spacing w:line="276" w:lineRule="auto"/>
              <w:jc w:val="right"/>
              <w:rPr>
                <w:rFonts w:ascii="Times New Roman" w:hAnsi="Times New Roman"/>
                <w:color w:val="000000"/>
                <w:sz w:val="24"/>
                <w:szCs w:val="24"/>
              </w:rPr>
            </w:pPr>
            <w:r w:rsidRPr="00E10BE0">
              <w:rPr>
                <w:rFonts w:ascii="Times New Roman" w:hAnsi="Times New Roman"/>
                <w:color w:val="000000"/>
                <w:sz w:val="24"/>
                <w:szCs w:val="24"/>
              </w:rPr>
              <w:t>30</w:t>
            </w:r>
          </w:p>
        </w:tc>
        <w:tc>
          <w:tcPr>
            <w:tcW w:w="4961" w:type="dxa"/>
          </w:tcPr>
          <w:p w14:paraId="2511ED5B" w14:textId="77777777" w:rsidR="002A26FE" w:rsidRPr="00C5699C" w:rsidRDefault="002A26FE" w:rsidP="00E2163E">
            <w:pPr>
              <w:contextualSpacing/>
              <w:jc w:val="both"/>
              <w:rPr>
                <w:rFonts w:ascii="Times New Roman" w:hAnsi="Times New Roman"/>
                <w:color w:val="000000"/>
              </w:rPr>
            </w:pPr>
            <w:r w:rsidRPr="00EC4FB4">
              <w:rPr>
                <w:rFonts w:ascii="Times New Roman" w:hAnsi="Times New Roman"/>
                <w:color w:val="000000"/>
              </w:rPr>
              <w:t>Congruence relation</w:t>
            </w:r>
          </w:p>
        </w:tc>
        <w:tc>
          <w:tcPr>
            <w:tcW w:w="851" w:type="dxa"/>
          </w:tcPr>
          <w:p w14:paraId="5F809517" w14:textId="77777777" w:rsidR="008E37E7" w:rsidRDefault="008E37E7"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3BCB7587" w14:textId="78DE42A5" w:rsidR="002A26FE" w:rsidRPr="00E10BE0" w:rsidRDefault="002A26FE" w:rsidP="00E2163E">
            <w:pPr>
              <w:spacing w:before="113"/>
              <w:ind w:left="72" w:hanging="117"/>
              <w:rPr>
                <w:rFonts w:ascii="Times New Roman" w:eastAsia="Calibri" w:hAnsi="Times New Roman"/>
                <w:color w:val="000000"/>
                <w:sz w:val="24"/>
                <w:szCs w:val="24"/>
              </w:rPr>
            </w:pPr>
          </w:p>
        </w:tc>
        <w:tc>
          <w:tcPr>
            <w:tcW w:w="1701" w:type="dxa"/>
            <w:vMerge/>
          </w:tcPr>
          <w:p w14:paraId="51798335" w14:textId="77777777" w:rsidR="002A26FE" w:rsidRDefault="002A26FE" w:rsidP="00E2163E">
            <w:pPr>
              <w:rPr>
                <w:rFonts w:ascii="Times New Roman" w:hAnsi="Times New Roman"/>
              </w:rPr>
            </w:pPr>
          </w:p>
        </w:tc>
        <w:tc>
          <w:tcPr>
            <w:tcW w:w="1701" w:type="dxa"/>
            <w:vMerge/>
          </w:tcPr>
          <w:p w14:paraId="0768A219" w14:textId="5F357910" w:rsidR="002A26FE" w:rsidRPr="00B0249A" w:rsidRDefault="002A26FE" w:rsidP="00E2163E">
            <w:pPr>
              <w:rPr>
                <w:rFonts w:ascii="Times New Roman" w:hAnsi="Times New Roman"/>
              </w:rPr>
            </w:pPr>
          </w:p>
        </w:tc>
      </w:tr>
      <w:tr w:rsidR="002A26FE" w:rsidRPr="001970A2" w14:paraId="3377643C" w14:textId="77777777" w:rsidTr="00120CF4">
        <w:trPr>
          <w:trHeight w:val="642"/>
        </w:trPr>
        <w:tc>
          <w:tcPr>
            <w:tcW w:w="824" w:type="dxa"/>
            <w:vAlign w:val="bottom"/>
          </w:tcPr>
          <w:p w14:paraId="520D817F" w14:textId="77777777" w:rsidR="002A26FE" w:rsidRPr="00E10BE0" w:rsidRDefault="002A26FE" w:rsidP="005137E0">
            <w:pPr>
              <w:widowControl/>
              <w:numPr>
                <w:ilvl w:val="0"/>
                <w:numId w:val="3"/>
              </w:numPr>
              <w:autoSpaceDE/>
              <w:autoSpaceDN/>
              <w:spacing w:line="276" w:lineRule="auto"/>
              <w:jc w:val="right"/>
              <w:rPr>
                <w:rFonts w:ascii="Times New Roman" w:hAnsi="Times New Roman"/>
                <w:color w:val="000000"/>
                <w:sz w:val="24"/>
                <w:szCs w:val="24"/>
              </w:rPr>
            </w:pPr>
            <w:r w:rsidRPr="00E10BE0">
              <w:rPr>
                <w:rFonts w:ascii="Times New Roman" w:hAnsi="Times New Roman"/>
                <w:color w:val="000000"/>
                <w:sz w:val="24"/>
                <w:szCs w:val="24"/>
              </w:rPr>
              <w:t>31</w:t>
            </w:r>
          </w:p>
        </w:tc>
        <w:tc>
          <w:tcPr>
            <w:tcW w:w="4961" w:type="dxa"/>
          </w:tcPr>
          <w:p w14:paraId="6B2DCA10" w14:textId="77777777" w:rsidR="002A26FE" w:rsidRPr="00E10BE0" w:rsidRDefault="002A26FE" w:rsidP="00E2163E">
            <w:pPr>
              <w:rPr>
                <w:rFonts w:ascii="Times New Roman" w:hAnsi="Times New Roman"/>
                <w:color w:val="000000"/>
                <w:sz w:val="24"/>
                <w:szCs w:val="24"/>
              </w:rPr>
            </w:pPr>
            <w:r w:rsidRPr="00EC4FB4">
              <w:rPr>
                <w:rFonts w:ascii="Times New Roman" w:hAnsi="Times New Roman"/>
                <w:color w:val="000000"/>
              </w:rPr>
              <w:t>Coset, Lagrange's theorem.</w:t>
            </w:r>
          </w:p>
        </w:tc>
        <w:tc>
          <w:tcPr>
            <w:tcW w:w="851" w:type="dxa"/>
          </w:tcPr>
          <w:p w14:paraId="62E47E47" w14:textId="77777777" w:rsidR="008E37E7" w:rsidRDefault="008E37E7"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56ADBB5A" w14:textId="01AF9BCC" w:rsidR="002A26FE" w:rsidRPr="00E10BE0" w:rsidRDefault="002A26FE" w:rsidP="00E2163E">
            <w:pPr>
              <w:spacing w:before="113"/>
              <w:ind w:left="72" w:hanging="117"/>
              <w:rPr>
                <w:rFonts w:ascii="Times New Roman" w:eastAsia="Calibri" w:hAnsi="Times New Roman"/>
                <w:color w:val="000000"/>
                <w:sz w:val="24"/>
                <w:szCs w:val="24"/>
              </w:rPr>
            </w:pPr>
          </w:p>
        </w:tc>
        <w:tc>
          <w:tcPr>
            <w:tcW w:w="1701" w:type="dxa"/>
            <w:vMerge/>
          </w:tcPr>
          <w:p w14:paraId="71CB27CE" w14:textId="77777777" w:rsidR="002A26FE" w:rsidRPr="00EC4FB4" w:rsidRDefault="002A26FE" w:rsidP="00E2163E">
            <w:pPr>
              <w:rPr>
                <w:rFonts w:ascii="Times New Roman" w:hAnsi="Times New Roman"/>
              </w:rPr>
            </w:pPr>
          </w:p>
        </w:tc>
        <w:tc>
          <w:tcPr>
            <w:tcW w:w="1701" w:type="dxa"/>
            <w:vMerge/>
          </w:tcPr>
          <w:p w14:paraId="61F94921" w14:textId="4BB77804" w:rsidR="002A26FE" w:rsidRPr="001970A2" w:rsidRDefault="002A26FE" w:rsidP="00E2163E">
            <w:pPr>
              <w:rPr>
                <w:rFonts w:ascii="Times New Roman" w:hAnsi="Times New Roman"/>
              </w:rPr>
            </w:pPr>
          </w:p>
        </w:tc>
      </w:tr>
      <w:tr w:rsidR="002A26FE" w:rsidRPr="001970A2" w14:paraId="25BB2A31" w14:textId="77777777" w:rsidTr="00120CF4">
        <w:trPr>
          <w:trHeight w:val="413"/>
        </w:trPr>
        <w:tc>
          <w:tcPr>
            <w:tcW w:w="824" w:type="dxa"/>
            <w:vAlign w:val="bottom"/>
          </w:tcPr>
          <w:p w14:paraId="064D2532" w14:textId="77777777" w:rsidR="002A26FE" w:rsidRPr="00E10BE0" w:rsidRDefault="002A26FE"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lastRenderedPageBreak/>
              <w:t>32</w:t>
            </w:r>
          </w:p>
        </w:tc>
        <w:tc>
          <w:tcPr>
            <w:tcW w:w="4961" w:type="dxa"/>
          </w:tcPr>
          <w:p w14:paraId="5898A902" w14:textId="77777777" w:rsidR="002A26FE" w:rsidRPr="00E10BE0" w:rsidRDefault="002A26FE" w:rsidP="00E2163E">
            <w:pPr>
              <w:rPr>
                <w:rFonts w:ascii="Times New Roman" w:hAnsi="Times New Roman"/>
                <w:color w:val="000000"/>
                <w:sz w:val="24"/>
                <w:szCs w:val="24"/>
              </w:rPr>
            </w:pPr>
            <w:r w:rsidRPr="00EC4FB4">
              <w:rPr>
                <w:rFonts w:ascii="Times New Roman" w:hAnsi="Times New Roman"/>
                <w:color w:val="000000"/>
              </w:rPr>
              <w:t>Coset, Lagrange's theorem.</w:t>
            </w:r>
          </w:p>
        </w:tc>
        <w:tc>
          <w:tcPr>
            <w:tcW w:w="851" w:type="dxa"/>
          </w:tcPr>
          <w:p w14:paraId="72CD4B59" w14:textId="77777777" w:rsidR="008E37E7" w:rsidRDefault="008E37E7"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73989441" w14:textId="48F88B4B" w:rsidR="002A26FE" w:rsidRPr="00E10BE0" w:rsidRDefault="002A26FE" w:rsidP="00E2163E">
            <w:pPr>
              <w:spacing w:before="113"/>
              <w:ind w:left="72" w:hanging="117"/>
              <w:rPr>
                <w:rFonts w:ascii="Times New Roman" w:eastAsia="Calibri" w:hAnsi="Times New Roman"/>
                <w:color w:val="000000"/>
                <w:sz w:val="24"/>
                <w:szCs w:val="24"/>
              </w:rPr>
            </w:pPr>
          </w:p>
        </w:tc>
        <w:tc>
          <w:tcPr>
            <w:tcW w:w="1701" w:type="dxa"/>
            <w:vMerge/>
          </w:tcPr>
          <w:p w14:paraId="6AC3CF09" w14:textId="77777777" w:rsidR="002A26FE" w:rsidRPr="00EC4FB4" w:rsidRDefault="002A26FE" w:rsidP="00E2163E">
            <w:pPr>
              <w:rPr>
                <w:rFonts w:ascii="Times New Roman" w:hAnsi="Times New Roman"/>
              </w:rPr>
            </w:pPr>
          </w:p>
        </w:tc>
        <w:tc>
          <w:tcPr>
            <w:tcW w:w="1701" w:type="dxa"/>
            <w:vMerge/>
          </w:tcPr>
          <w:p w14:paraId="3F7C7C59" w14:textId="69FAC634" w:rsidR="002A26FE" w:rsidRPr="001970A2" w:rsidRDefault="002A26FE" w:rsidP="00E2163E">
            <w:pPr>
              <w:rPr>
                <w:rFonts w:ascii="Times New Roman" w:hAnsi="Times New Roman"/>
              </w:rPr>
            </w:pPr>
          </w:p>
        </w:tc>
      </w:tr>
      <w:tr w:rsidR="002A26FE" w:rsidRPr="00E10BE0" w14:paraId="7DEC4031" w14:textId="77777777" w:rsidTr="00120CF4">
        <w:trPr>
          <w:trHeight w:val="991"/>
        </w:trPr>
        <w:tc>
          <w:tcPr>
            <w:tcW w:w="824" w:type="dxa"/>
            <w:vAlign w:val="bottom"/>
          </w:tcPr>
          <w:p w14:paraId="184E54B2" w14:textId="77777777" w:rsidR="002A26FE" w:rsidRPr="00E10BE0" w:rsidRDefault="002A26FE"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33</w:t>
            </w:r>
          </w:p>
        </w:tc>
        <w:tc>
          <w:tcPr>
            <w:tcW w:w="4961" w:type="dxa"/>
          </w:tcPr>
          <w:p w14:paraId="101401AA" w14:textId="49BC42AC" w:rsidR="002A26FE" w:rsidRPr="00E10BE0" w:rsidRDefault="002A26FE" w:rsidP="00E2163E">
            <w:pPr>
              <w:contextualSpacing/>
              <w:jc w:val="both"/>
              <w:rPr>
                <w:rFonts w:ascii="Times New Roman" w:hAnsi="Times New Roman"/>
                <w:color w:val="000000"/>
                <w:sz w:val="24"/>
                <w:szCs w:val="24"/>
              </w:rPr>
            </w:pPr>
            <w:r w:rsidRPr="00EC4FB4">
              <w:rPr>
                <w:rFonts w:ascii="Times New Roman" w:hAnsi="Times New Roman"/>
                <w:color w:val="000000"/>
              </w:rPr>
              <w:t>Normal Subgroups, Permutation &amp; Symmetric groups, Group Homomorphism</w:t>
            </w:r>
          </w:p>
        </w:tc>
        <w:tc>
          <w:tcPr>
            <w:tcW w:w="851" w:type="dxa"/>
          </w:tcPr>
          <w:p w14:paraId="48D08234" w14:textId="77777777" w:rsidR="008E37E7" w:rsidRDefault="008E37E7"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6A9097CB" w14:textId="0204A035" w:rsidR="002A26FE" w:rsidRPr="00E10BE0" w:rsidRDefault="002A26FE" w:rsidP="00E2163E">
            <w:pPr>
              <w:spacing w:before="113"/>
              <w:ind w:left="72" w:hanging="117"/>
              <w:rPr>
                <w:rFonts w:ascii="Times New Roman" w:eastAsia="Calibri" w:hAnsi="Times New Roman"/>
                <w:color w:val="000000"/>
                <w:sz w:val="24"/>
                <w:szCs w:val="24"/>
              </w:rPr>
            </w:pPr>
          </w:p>
        </w:tc>
        <w:tc>
          <w:tcPr>
            <w:tcW w:w="1701" w:type="dxa"/>
            <w:vMerge/>
          </w:tcPr>
          <w:p w14:paraId="61E8947C" w14:textId="77777777" w:rsidR="002A26FE" w:rsidRPr="00EC4FB4" w:rsidRDefault="002A26FE" w:rsidP="00E2163E">
            <w:pPr>
              <w:rPr>
                <w:rFonts w:ascii="Times New Roman" w:hAnsi="Times New Roman"/>
              </w:rPr>
            </w:pPr>
          </w:p>
        </w:tc>
        <w:tc>
          <w:tcPr>
            <w:tcW w:w="1701" w:type="dxa"/>
            <w:vMerge/>
          </w:tcPr>
          <w:p w14:paraId="481C3A10" w14:textId="169E87A9" w:rsidR="002A26FE" w:rsidRPr="00E10BE0" w:rsidRDefault="002A26FE" w:rsidP="00E2163E">
            <w:pPr>
              <w:rPr>
                <w:rFonts w:ascii="Times New Roman" w:eastAsia="Calibri" w:hAnsi="Times New Roman"/>
                <w:color w:val="000000"/>
                <w:sz w:val="24"/>
                <w:szCs w:val="24"/>
              </w:rPr>
            </w:pPr>
          </w:p>
        </w:tc>
      </w:tr>
      <w:tr w:rsidR="002A26FE" w:rsidRPr="001970A2" w14:paraId="701EE55F" w14:textId="77777777" w:rsidTr="00120CF4">
        <w:trPr>
          <w:trHeight w:val="901"/>
        </w:trPr>
        <w:tc>
          <w:tcPr>
            <w:tcW w:w="824" w:type="dxa"/>
            <w:vAlign w:val="bottom"/>
          </w:tcPr>
          <w:p w14:paraId="6B678378" w14:textId="77777777" w:rsidR="002A26FE" w:rsidRPr="00E10BE0" w:rsidRDefault="002A26FE" w:rsidP="005137E0">
            <w:pPr>
              <w:widowControl/>
              <w:numPr>
                <w:ilvl w:val="0"/>
                <w:numId w:val="3"/>
              </w:numPr>
              <w:autoSpaceDE/>
              <w:autoSpaceDN/>
              <w:spacing w:line="276" w:lineRule="auto"/>
              <w:jc w:val="right"/>
              <w:rPr>
                <w:rFonts w:ascii="Times New Roman" w:hAnsi="Times New Roman"/>
                <w:color w:val="000000"/>
                <w:sz w:val="24"/>
                <w:szCs w:val="24"/>
              </w:rPr>
            </w:pPr>
            <w:r w:rsidRPr="00E10BE0">
              <w:rPr>
                <w:rFonts w:ascii="Times New Roman" w:hAnsi="Times New Roman"/>
                <w:color w:val="000000"/>
                <w:sz w:val="24"/>
                <w:szCs w:val="24"/>
              </w:rPr>
              <w:t>34</w:t>
            </w:r>
          </w:p>
        </w:tc>
        <w:tc>
          <w:tcPr>
            <w:tcW w:w="4961" w:type="dxa"/>
          </w:tcPr>
          <w:p w14:paraId="7D2B938B" w14:textId="77777777" w:rsidR="002A26FE" w:rsidRPr="00B0249A" w:rsidRDefault="002A26FE" w:rsidP="00E2163E">
            <w:pPr>
              <w:contextualSpacing/>
              <w:jc w:val="both"/>
              <w:rPr>
                <w:rFonts w:ascii="Times New Roman" w:hAnsi="Times New Roman"/>
                <w:color w:val="000000"/>
              </w:rPr>
            </w:pPr>
            <w:r w:rsidRPr="00EC4FB4">
              <w:rPr>
                <w:rFonts w:ascii="Times New Roman" w:hAnsi="Times New Roman"/>
                <w:color w:val="000000"/>
              </w:rPr>
              <w:t>Normal Subgroups, Permutation &amp; Symmetric groups, Group Homomorphism</w:t>
            </w:r>
          </w:p>
        </w:tc>
        <w:tc>
          <w:tcPr>
            <w:tcW w:w="851" w:type="dxa"/>
          </w:tcPr>
          <w:p w14:paraId="021FDBE3" w14:textId="77777777" w:rsidR="008E37E7" w:rsidRDefault="008E37E7"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0BC82C91" w14:textId="0682C136" w:rsidR="002A26FE" w:rsidRPr="00E10BE0" w:rsidRDefault="002A26FE" w:rsidP="00E2163E">
            <w:pPr>
              <w:spacing w:before="113"/>
              <w:ind w:left="72" w:hanging="117"/>
              <w:rPr>
                <w:rFonts w:ascii="Times New Roman" w:eastAsia="Calibri" w:hAnsi="Times New Roman"/>
                <w:color w:val="000000"/>
                <w:sz w:val="24"/>
                <w:szCs w:val="24"/>
              </w:rPr>
            </w:pPr>
          </w:p>
        </w:tc>
        <w:tc>
          <w:tcPr>
            <w:tcW w:w="1701" w:type="dxa"/>
            <w:vMerge/>
          </w:tcPr>
          <w:p w14:paraId="2449180C" w14:textId="77777777" w:rsidR="002A26FE" w:rsidRPr="00EC4FB4" w:rsidRDefault="002A26FE" w:rsidP="00E2163E">
            <w:pPr>
              <w:rPr>
                <w:rFonts w:ascii="Times New Roman" w:hAnsi="Times New Roman"/>
              </w:rPr>
            </w:pPr>
          </w:p>
        </w:tc>
        <w:tc>
          <w:tcPr>
            <w:tcW w:w="1701" w:type="dxa"/>
            <w:vMerge/>
          </w:tcPr>
          <w:p w14:paraId="19626DE7" w14:textId="1ED13CCF" w:rsidR="002A26FE" w:rsidRPr="001970A2" w:rsidRDefault="002A26FE" w:rsidP="00E2163E">
            <w:pPr>
              <w:rPr>
                <w:rFonts w:ascii="Times New Roman" w:hAnsi="Times New Roman"/>
              </w:rPr>
            </w:pPr>
          </w:p>
        </w:tc>
      </w:tr>
      <w:tr w:rsidR="002A26FE" w:rsidRPr="00B0249A" w14:paraId="5341D955" w14:textId="77777777" w:rsidTr="00120CF4">
        <w:trPr>
          <w:trHeight w:val="1556"/>
        </w:trPr>
        <w:tc>
          <w:tcPr>
            <w:tcW w:w="824" w:type="dxa"/>
            <w:vAlign w:val="bottom"/>
          </w:tcPr>
          <w:p w14:paraId="6C525F07" w14:textId="77777777" w:rsidR="002A26FE" w:rsidRPr="00E10BE0" w:rsidRDefault="002A26FE" w:rsidP="005137E0">
            <w:pPr>
              <w:widowControl/>
              <w:numPr>
                <w:ilvl w:val="0"/>
                <w:numId w:val="3"/>
              </w:numPr>
              <w:autoSpaceDE/>
              <w:autoSpaceDN/>
              <w:spacing w:line="276" w:lineRule="auto"/>
              <w:jc w:val="right"/>
              <w:rPr>
                <w:rFonts w:ascii="Times New Roman" w:hAnsi="Times New Roman"/>
                <w:color w:val="000000"/>
                <w:sz w:val="24"/>
                <w:szCs w:val="24"/>
              </w:rPr>
            </w:pPr>
            <w:r w:rsidRPr="00E10BE0">
              <w:rPr>
                <w:rFonts w:ascii="Times New Roman" w:hAnsi="Times New Roman"/>
                <w:color w:val="000000"/>
                <w:sz w:val="24"/>
                <w:szCs w:val="24"/>
              </w:rPr>
              <w:t>35</w:t>
            </w:r>
          </w:p>
        </w:tc>
        <w:tc>
          <w:tcPr>
            <w:tcW w:w="4961" w:type="dxa"/>
          </w:tcPr>
          <w:p w14:paraId="2F147094" w14:textId="77777777" w:rsidR="002A26FE" w:rsidRPr="00EC4FB4" w:rsidRDefault="002A26FE" w:rsidP="00E2163E">
            <w:pPr>
              <w:jc w:val="both"/>
              <w:rPr>
                <w:rFonts w:ascii="Times New Roman" w:hAnsi="Times New Roman"/>
                <w:color w:val="000000"/>
              </w:rPr>
            </w:pPr>
            <w:r w:rsidRPr="00EC4FB4">
              <w:rPr>
                <w:rFonts w:ascii="Times New Roman" w:hAnsi="Times New Roman"/>
                <w:color w:val="000000"/>
              </w:rPr>
              <w:t>Algebraic structures with two binary operations: Ring, Integral domain, Field.</w:t>
            </w:r>
          </w:p>
          <w:p w14:paraId="3E2F99EF" w14:textId="77777777" w:rsidR="002A26FE" w:rsidRPr="00E10BE0" w:rsidRDefault="002A26FE" w:rsidP="00E2163E">
            <w:pPr>
              <w:rPr>
                <w:rFonts w:ascii="Times New Roman" w:hAnsi="Times New Roman"/>
                <w:color w:val="000000"/>
                <w:sz w:val="24"/>
                <w:szCs w:val="24"/>
              </w:rPr>
            </w:pPr>
          </w:p>
        </w:tc>
        <w:tc>
          <w:tcPr>
            <w:tcW w:w="851" w:type="dxa"/>
          </w:tcPr>
          <w:p w14:paraId="1B434286" w14:textId="77777777" w:rsidR="008E37E7" w:rsidRDefault="008E37E7"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43313A32" w14:textId="613AF1AF" w:rsidR="002A26FE" w:rsidRPr="00E10BE0" w:rsidRDefault="002A26FE" w:rsidP="00E2163E">
            <w:pPr>
              <w:spacing w:before="113"/>
              <w:ind w:left="72" w:hanging="117"/>
              <w:rPr>
                <w:rFonts w:ascii="Times New Roman" w:eastAsia="Calibri" w:hAnsi="Times New Roman"/>
                <w:color w:val="000000"/>
                <w:sz w:val="24"/>
                <w:szCs w:val="24"/>
              </w:rPr>
            </w:pPr>
          </w:p>
        </w:tc>
        <w:tc>
          <w:tcPr>
            <w:tcW w:w="1701" w:type="dxa"/>
            <w:vMerge/>
          </w:tcPr>
          <w:p w14:paraId="765AB0E3" w14:textId="77777777" w:rsidR="002A26FE" w:rsidRPr="00EC4FB4" w:rsidRDefault="002A26FE" w:rsidP="00E2163E">
            <w:pPr>
              <w:rPr>
                <w:rFonts w:ascii="Times New Roman" w:hAnsi="Times New Roman"/>
              </w:rPr>
            </w:pPr>
          </w:p>
        </w:tc>
        <w:tc>
          <w:tcPr>
            <w:tcW w:w="1701" w:type="dxa"/>
            <w:vMerge/>
          </w:tcPr>
          <w:p w14:paraId="529257DF" w14:textId="6FE4CE10" w:rsidR="002A26FE" w:rsidRPr="00B0249A" w:rsidRDefault="002A26FE" w:rsidP="00E2163E">
            <w:pPr>
              <w:rPr>
                <w:rFonts w:ascii="Times New Roman" w:hAnsi="Times New Roman"/>
              </w:rPr>
            </w:pPr>
          </w:p>
        </w:tc>
      </w:tr>
      <w:tr w:rsidR="002A26FE" w:rsidRPr="001970A2" w14:paraId="0357B71A" w14:textId="77777777" w:rsidTr="00120CF4">
        <w:trPr>
          <w:trHeight w:val="763"/>
        </w:trPr>
        <w:tc>
          <w:tcPr>
            <w:tcW w:w="824" w:type="dxa"/>
            <w:vAlign w:val="bottom"/>
          </w:tcPr>
          <w:p w14:paraId="203B6B1F" w14:textId="77777777" w:rsidR="002A26FE" w:rsidRPr="00E10BE0" w:rsidRDefault="002A26FE" w:rsidP="005137E0">
            <w:pPr>
              <w:widowControl/>
              <w:numPr>
                <w:ilvl w:val="0"/>
                <w:numId w:val="3"/>
              </w:numPr>
              <w:autoSpaceDE/>
              <w:autoSpaceDN/>
              <w:spacing w:line="276" w:lineRule="auto"/>
              <w:jc w:val="right"/>
              <w:rPr>
                <w:rFonts w:ascii="Times New Roman" w:hAnsi="Times New Roman"/>
                <w:color w:val="000000"/>
                <w:sz w:val="24"/>
                <w:szCs w:val="24"/>
              </w:rPr>
            </w:pPr>
            <w:r w:rsidRPr="00E10BE0">
              <w:rPr>
                <w:rFonts w:ascii="Times New Roman" w:hAnsi="Times New Roman"/>
                <w:color w:val="000000"/>
                <w:sz w:val="24"/>
                <w:szCs w:val="24"/>
              </w:rPr>
              <w:t>36</w:t>
            </w:r>
          </w:p>
        </w:tc>
        <w:tc>
          <w:tcPr>
            <w:tcW w:w="4961" w:type="dxa"/>
          </w:tcPr>
          <w:p w14:paraId="0717A939" w14:textId="03C008E1" w:rsidR="002A26FE" w:rsidRPr="00E10BE0" w:rsidRDefault="002A26FE" w:rsidP="009C1B0D">
            <w:pPr>
              <w:jc w:val="both"/>
              <w:rPr>
                <w:rFonts w:ascii="Times New Roman" w:hAnsi="Times New Roman"/>
                <w:color w:val="000000"/>
                <w:sz w:val="24"/>
                <w:szCs w:val="24"/>
              </w:rPr>
            </w:pPr>
            <w:r w:rsidRPr="00EC4FB4">
              <w:rPr>
                <w:rFonts w:ascii="Times New Roman" w:hAnsi="Times New Roman"/>
                <w:color w:val="000000"/>
              </w:rPr>
              <w:t>Algebraic structures with two binary operations:  Integral domain, Field.</w:t>
            </w:r>
          </w:p>
        </w:tc>
        <w:tc>
          <w:tcPr>
            <w:tcW w:w="851" w:type="dxa"/>
          </w:tcPr>
          <w:p w14:paraId="7E5BC4DA" w14:textId="77777777" w:rsidR="008E37E7" w:rsidRDefault="008E37E7"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31C39493" w14:textId="2D56B8D5" w:rsidR="002A26FE" w:rsidRPr="00E10BE0" w:rsidRDefault="002A26FE" w:rsidP="00E2163E">
            <w:pPr>
              <w:spacing w:before="113"/>
              <w:ind w:left="72" w:hanging="117"/>
              <w:rPr>
                <w:rFonts w:ascii="Times New Roman" w:eastAsia="Calibri" w:hAnsi="Times New Roman"/>
                <w:color w:val="000000"/>
                <w:sz w:val="24"/>
                <w:szCs w:val="24"/>
              </w:rPr>
            </w:pPr>
          </w:p>
        </w:tc>
        <w:tc>
          <w:tcPr>
            <w:tcW w:w="1701" w:type="dxa"/>
            <w:vMerge/>
          </w:tcPr>
          <w:p w14:paraId="27F9CA3B" w14:textId="77777777" w:rsidR="002A26FE" w:rsidRPr="00EC4FB4" w:rsidRDefault="002A26FE" w:rsidP="00E2163E">
            <w:pPr>
              <w:rPr>
                <w:rFonts w:ascii="Times New Roman" w:hAnsi="Times New Roman"/>
              </w:rPr>
            </w:pPr>
          </w:p>
        </w:tc>
        <w:tc>
          <w:tcPr>
            <w:tcW w:w="1701" w:type="dxa"/>
            <w:vMerge/>
          </w:tcPr>
          <w:p w14:paraId="37278CF7" w14:textId="46569036" w:rsidR="002A26FE" w:rsidRPr="001970A2" w:rsidRDefault="002A26FE" w:rsidP="00E2163E">
            <w:pPr>
              <w:rPr>
                <w:rFonts w:ascii="Times New Roman" w:hAnsi="Times New Roman"/>
              </w:rPr>
            </w:pPr>
          </w:p>
        </w:tc>
      </w:tr>
      <w:tr w:rsidR="002A26FE" w14:paraId="3FE75942" w14:textId="77777777" w:rsidTr="00120CF4">
        <w:trPr>
          <w:trHeight w:val="143"/>
        </w:trPr>
        <w:tc>
          <w:tcPr>
            <w:tcW w:w="824" w:type="dxa"/>
            <w:vAlign w:val="bottom"/>
          </w:tcPr>
          <w:p w14:paraId="57180BFA" w14:textId="77777777" w:rsidR="002A26FE" w:rsidRPr="00E10BE0" w:rsidRDefault="002A26FE" w:rsidP="005137E0">
            <w:pPr>
              <w:widowControl/>
              <w:numPr>
                <w:ilvl w:val="0"/>
                <w:numId w:val="3"/>
              </w:numPr>
              <w:autoSpaceDE/>
              <w:autoSpaceDN/>
              <w:spacing w:line="276" w:lineRule="auto"/>
              <w:jc w:val="right"/>
              <w:rPr>
                <w:rFonts w:ascii="Times New Roman" w:hAnsi="Times New Roman"/>
                <w:color w:val="000000"/>
                <w:sz w:val="24"/>
                <w:szCs w:val="24"/>
              </w:rPr>
            </w:pPr>
            <w:r w:rsidRPr="00E10BE0">
              <w:rPr>
                <w:rFonts w:ascii="Times New Roman" w:hAnsi="Times New Roman"/>
                <w:color w:val="000000"/>
                <w:sz w:val="24"/>
                <w:szCs w:val="24"/>
              </w:rPr>
              <w:t>37</w:t>
            </w:r>
          </w:p>
        </w:tc>
        <w:tc>
          <w:tcPr>
            <w:tcW w:w="4961" w:type="dxa"/>
          </w:tcPr>
          <w:p w14:paraId="5090641D" w14:textId="77777777" w:rsidR="002A26FE" w:rsidRPr="00E10BE0" w:rsidRDefault="002A26FE" w:rsidP="00E2163E">
            <w:pPr>
              <w:rPr>
                <w:rFonts w:ascii="Times New Roman" w:hAnsi="Times New Roman"/>
                <w:color w:val="000000"/>
                <w:sz w:val="24"/>
                <w:szCs w:val="24"/>
              </w:rPr>
            </w:pPr>
            <w:r>
              <w:rPr>
                <w:rFonts w:ascii="Times New Roman" w:hAnsi="Times New Roman"/>
                <w:color w:val="000000"/>
              </w:rPr>
              <w:t>Graph &amp; graph models</w:t>
            </w:r>
          </w:p>
        </w:tc>
        <w:tc>
          <w:tcPr>
            <w:tcW w:w="851" w:type="dxa"/>
          </w:tcPr>
          <w:p w14:paraId="219BDC8D" w14:textId="77777777" w:rsidR="008E37E7" w:rsidRDefault="008E37E7"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4E5D94C3" w14:textId="72FD8E01" w:rsidR="002A26FE" w:rsidRPr="00E10BE0" w:rsidRDefault="002A26FE" w:rsidP="00E2163E">
            <w:pPr>
              <w:spacing w:before="113"/>
              <w:ind w:left="72" w:hanging="117"/>
              <w:rPr>
                <w:rFonts w:ascii="Times New Roman" w:eastAsia="Calibri" w:hAnsi="Times New Roman"/>
                <w:color w:val="000000"/>
                <w:sz w:val="24"/>
                <w:szCs w:val="24"/>
              </w:rPr>
            </w:pPr>
          </w:p>
        </w:tc>
        <w:tc>
          <w:tcPr>
            <w:tcW w:w="1701" w:type="dxa"/>
            <w:vMerge w:val="restart"/>
          </w:tcPr>
          <w:p w14:paraId="5FA7B9BA" w14:textId="77777777" w:rsidR="00F97CA0" w:rsidRDefault="00F97CA0" w:rsidP="00E2163E">
            <w:pPr>
              <w:rPr>
                <w:rFonts w:ascii="Times New Roman" w:hAnsi="Times New Roman"/>
              </w:rPr>
            </w:pPr>
          </w:p>
          <w:p w14:paraId="7A639B26" w14:textId="77777777" w:rsidR="00F97CA0" w:rsidRDefault="00F97CA0" w:rsidP="00E2163E">
            <w:pPr>
              <w:rPr>
                <w:rFonts w:ascii="Times New Roman" w:hAnsi="Times New Roman"/>
              </w:rPr>
            </w:pPr>
          </w:p>
          <w:p w14:paraId="7CB3E93C" w14:textId="77777777" w:rsidR="00F97CA0" w:rsidRDefault="00F97CA0" w:rsidP="00E2163E">
            <w:pPr>
              <w:rPr>
                <w:rFonts w:ascii="Times New Roman" w:hAnsi="Times New Roman"/>
              </w:rPr>
            </w:pPr>
          </w:p>
          <w:p w14:paraId="460B4B18" w14:textId="77777777" w:rsidR="00F97CA0" w:rsidRDefault="00F97CA0" w:rsidP="00E2163E">
            <w:pPr>
              <w:rPr>
                <w:rFonts w:ascii="Times New Roman" w:hAnsi="Times New Roman"/>
              </w:rPr>
            </w:pPr>
          </w:p>
          <w:p w14:paraId="2A3938A6" w14:textId="77777777" w:rsidR="00F97CA0" w:rsidRDefault="00F97CA0" w:rsidP="00E2163E">
            <w:pPr>
              <w:rPr>
                <w:rFonts w:ascii="Times New Roman" w:hAnsi="Times New Roman"/>
              </w:rPr>
            </w:pPr>
          </w:p>
          <w:p w14:paraId="3E884889" w14:textId="77777777" w:rsidR="00F97CA0" w:rsidRDefault="00F97CA0" w:rsidP="00E2163E">
            <w:pPr>
              <w:rPr>
                <w:rFonts w:ascii="Times New Roman" w:hAnsi="Times New Roman"/>
              </w:rPr>
            </w:pPr>
          </w:p>
          <w:p w14:paraId="59CFEBF6" w14:textId="77777777" w:rsidR="00F97CA0" w:rsidRDefault="00F97CA0" w:rsidP="00E2163E">
            <w:pPr>
              <w:rPr>
                <w:rFonts w:ascii="Times New Roman" w:hAnsi="Times New Roman"/>
              </w:rPr>
            </w:pPr>
          </w:p>
          <w:p w14:paraId="50A50C6F" w14:textId="77777777" w:rsidR="00F97CA0" w:rsidRDefault="00F97CA0" w:rsidP="00E2163E">
            <w:pPr>
              <w:rPr>
                <w:rFonts w:ascii="Times New Roman" w:hAnsi="Times New Roman"/>
              </w:rPr>
            </w:pPr>
          </w:p>
          <w:p w14:paraId="77DF6FAE" w14:textId="77777777" w:rsidR="00F97CA0" w:rsidRDefault="00F97CA0" w:rsidP="00E2163E">
            <w:pPr>
              <w:rPr>
                <w:rFonts w:ascii="Times New Roman" w:hAnsi="Times New Roman"/>
              </w:rPr>
            </w:pPr>
          </w:p>
          <w:p w14:paraId="29CC7EE5" w14:textId="77777777" w:rsidR="00F97CA0" w:rsidRDefault="00F97CA0" w:rsidP="00E2163E">
            <w:pPr>
              <w:rPr>
                <w:rFonts w:ascii="Times New Roman" w:hAnsi="Times New Roman"/>
              </w:rPr>
            </w:pPr>
          </w:p>
          <w:p w14:paraId="44929AD5" w14:textId="77777777" w:rsidR="00F97CA0" w:rsidRDefault="00F97CA0" w:rsidP="00E2163E">
            <w:pPr>
              <w:rPr>
                <w:rFonts w:ascii="Times New Roman" w:hAnsi="Times New Roman"/>
              </w:rPr>
            </w:pPr>
          </w:p>
          <w:p w14:paraId="19DC4014" w14:textId="77777777" w:rsidR="00F97CA0" w:rsidRDefault="00F97CA0" w:rsidP="00E2163E">
            <w:pPr>
              <w:rPr>
                <w:rFonts w:ascii="Times New Roman" w:hAnsi="Times New Roman"/>
              </w:rPr>
            </w:pPr>
          </w:p>
          <w:p w14:paraId="5CE71DDC" w14:textId="77777777" w:rsidR="00D26EE6" w:rsidRDefault="00D26EE6" w:rsidP="00E2163E">
            <w:pPr>
              <w:rPr>
                <w:rFonts w:ascii="Times New Roman" w:hAnsi="Times New Roman"/>
              </w:rPr>
            </w:pPr>
            <w:r>
              <w:rPr>
                <w:rFonts w:ascii="Times New Roman" w:hAnsi="Times New Roman"/>
              </w:rPr>
              <w:t>1.</w:t>
            </w:r>
            <w:r w:rsidR="003B0155">
              <w:rPr>
                <w:rFonts w:ascii="Times New Roman" w:hAnsi="Times New Roman"/>
              </w:rPr>
              <w:t xml:space="preserve">Basic terminology of graph, </w:t>
            </w:r>
            <w:r w:rsidR="00F97CA0">
              <w:rPr>
                <w:rFonts w:ascii="Times New Roman" w:hAnsi="Times New Roman"/>
              </w:rPr>
              <w:t>tree,</w:t>
            </w:r>
            <w:r w:rsidR="003B0155">
              <w:rPr>
                <w:rFonts w:ascii="Times New Roman" w:hAnsi="Times New Roman"/>
              </w:rPr>
              <w:t xml:space="preserve"> and path</w:t>
            </w:r>
          </w:p>
          <w:p w14:paraId="50612A49" w14:textId="77777777" w:rsidR="00D26EE6" w:rsidRDefault="00D26EE6" w:rsidP="00E2163E">
            <w:pPr>
              <w:rPr>
                <w:rFonts w:ascii="Arial" w:hAnsi="Arial" w:cs="Arial"/>
                <w:color w:val="273239"/>
                <w:spacing w:val="2"/>
                <w:sz w:val="26"/>
                <w:szCs w:val="26"/>
                <w:shd w:val="clear" w:color="auto" w:fill="FFFFFF"/>
              </w:rPr>
            </w:pPr>
            <w:r>
              <w:rPr>
                <w:rFonts w:ascii="Times New Roman" w:hAnsi="Times New Roman"/>
              </w:rPr>
              <w:t>2.A</w:t>
            </w:r>
            <w:r w:rsidRPr="00D26EE6">
              <w:rPr>
                <w:rFonts w:ascii="Times New Roman" w:hAnsi="Times New Roman"/>
              </w:rPr>
              <w:t>nalyze the relationships between</w:t>
            </w:r>
            <w:r>
              <w:rPr>
                <w:rFonts w:ascii="Times New Roman" w:hAnsi="Times New Roman"/>
              </w:rPr>
              <w:t xml:space="preserve"> </w:t>
            </w:r>
            <w:r w:rsidRPr="00D26EE6">
              <w:rPr>
                <w:rFonts w:ascii="Times New Roman" w:hAnsi="Times New Roman"/>
              </w:rPr>
              <w:t>different objects or entities</w:t>
            </w:r>
          </w:p>
          <w:p w14:paraId="2AA33715" w14:textId="756D8E59" w:rsidR="002A26FE" w:rsidRPr="00EC4FB4" w:rsidRDefault="00D26EE6" w:rsidP="00E2163E">
            <w:pPr>
              <w:rPr>
                <w:rFonts w:ascii="Times New Roman" w:hAnsi="Times New Roman"/>
              </w:rPr>
            </w:pPr>
            <w:r w:rsidRPr="00D26EE6">
              <w:rPr>
                <w:rFonts w:ascii="Times New Roman" w:hAnsi="Times New Roman"/>
              </w:rPr>
              <w:t>3.</w:t>
            </w:r>
            <w:r w:rsidR="00A57ABB">
              <w:rPr>
                <w:rFonts w:ascii="Times New Roman" w:hAnsi="Times New Roman"/>
              </w:rPr>
              <w:t>T</w:t>
            </w:r>
            <w:r w:rsidRPr="00D26EE6">
              <w:rPr>
                <w:rFonts w:ascii="Times New Roman" w:hAnsi="Times New Roman"/>
              </w:rPr>
              <w:t>o represent the interactions between different objects</w:t>
            </w:r>
          </w:p>
        </w:tc>
        <w:tc>
          <w:tcPr>
            <w:tcW w:w="1701" w:type="dxa"/>
            <w:vMerge w:val="restart"/>
          </w:tcPr>
          <w:p w14:paraId="346A9CF3" w14:textId="77777777" w:rsidR="00F1780D" w:rsidRDefault="00F1780D" w:rsidP="00E2163E">
            <w:pPr>
              <w:spacing w:before="113"/>
              <w:ind w:left="-18" w:firstLine="18"/>
              <w:rPr>
                <w:rFonts w:ascii="Times New Roman" w:hAnsi="Times New Roman"/>
              </w:rPr>
            </w:pPr>
          </w:p>
          <w:p w14:paraId="08CDB02A" w14:textId="77777777" w:rsidR="00F1780D" w:rsidRDefault="00F1780D" w:rsidP="00E2163E">
            <w:pPr>
              <w:spacing w:before="113"/>
              <w:ind w:left="-18" w:firstLine="18"/>
              <w:rPr>
                <w:rFonts w:ascii="Times New Roman" w:hAnsi="Times New Roman"/>
              </w:rPr>
            </w:pPr>
          </w:p>
          <w:p w14:paraId="5A34D14F" w14:textId="77777777" w:rsidR="00F1780D" w:rsidRDefault="00F1780D" w:rsidP="00E2163E">
            <w:pPr>
              <w:spacing w:before="113"/>
              <w:ind w:left="-18" w:firstLine="18"/>
              <w:rPr>
                <w:rFonts w:ascii="Times New Roman" w:hAnsi="Times New Roman"/>
              </w:rPr>
            </w:pPr>
          </w:p>
          <w:p w14:paraId="5F23BB9D" w14:textId="77777777" w:rsidR="00F1780D" w:rsidRDefault="00F1780D" w:rsidP="00E2163E">
            <w:pPr>
              <w:spacing w:before="113"/>
              <w:ind w:left="-18" w:firstLine="18"/>
              <w:rPr>
                <w:rFonts w:ascii="Times New Roman" w:hAnsi="Times New Roman"/>
              </w:rPr>
            </w:pPr>
          </w:p>
          <w:p w14:paraId="76F013FA" w14:textId="77777777" w:rsidR="00F1780D" w:rsidRDefault="00F1780D" w:rsidP="00E2163E">
            <w:pPr>
              <w:spacing w:before="113"/>
              <w:ind w:left="-18" w:firstLine="18"/>
              <w:rPr>
                <w:rFonts w:ascii="Times New Roman" w:hAnsi="Times New Roman"/>
              </w:rPr>
            </w:pPr>
          </w:p>
          <w:p w14:paraId="43658E09" w14:textId="77777777" w:rsidR="00F1780D" w:rsidRDefault="00F1780D" w:rsidP="00E2163E">
            <w:pPr>
              <w:spacing w:before="113"/>
              <w:ind w:left="-18" w:firstLine="18"/>
              <w:rPr>
                <w:rFonts w:ascii="Times New Roman" w:hAnsi="Times New Roman"/>
              </w:rPr>
            </w:pPr>
          </w:p>
          <w:p w14:paraId="6221800C" w14:textId="77777777" w:rsidR="00F1780D" w:rsidRDefault="00F1780D" w:rsidP="00E2163E">
            <w:pPr>
              <w:spacing w:before="113"/>
              <w:ind w:left="-18" w:firstLine="18"/>
              <w:rPr>
                <w:rFonts w:ascii="Times New Roman" w:hAnsi="Times New Roman"/>
              </w:rPr>
            </w:pPr>
          </w:p>
          <w:p w14:paraId="67C656EF" w14:textId="77777777" w:rsidR="00F1780D" w:rsidRDefault="00F1780D" w:rsidP="00E2163E">
            <w:pPr>
              <w:spacing w:before="113"/>
              <w:ind w:left="-18" w:firstLine="18"/>
              <w:rPr>
                <w:rFonts w:ascii="Times New Roman" w:hAnsi="Times New Roman"/>
              </w:rPr>
            </w:pPr>
          </w:p>
          <w:p w14:paraId="49867990" w14:textId="77777777" w:rsidR="00F1780D" w:rsidRDefault="00F1780D" w:rsidP="00E2163E">
            <w:pPr>
              <w:spacing w:before="113"/>
              <w:ind w:left="-18" w:firstLine="18"/>
              <w:rPr>
                <w:rFonts w:ascii="Times New Roman" w:hAnsi="Times New Roman"/>
              </w:rPr>
            </w:pPr>
          </w:p>
          <w:p w14:paraId="7720C9B7" w14:textId="3F01F7A6" w:rsidR="002A26FE" w:rsidRDefault="00F1780D" w:rsidP="00E2163E">
            <w:pPr>
              <w:spacing w:before="113"/>
              <w:ind w:left="-18" w:firstLine="18"/>
            </w:pPr>
            <w:r>
              <w:rPr>
                <w:rFonts w:ascii="Times New Roman" w:hAnsi="Times New Roman"/>
              </w:rPr>
              <w:t>Able to e</w:t>
            </w:r>
            <w:r w:rsidRPr="00F1780D">
              <w:rPr>
                <w:rFonts w:ascii="Times New Roman" w:hAnsi="Times New Roman"/>
              </w:rPr>
              <w:t>xplain basic terminology of a graph Identify Euler and Hamiltonian cycle Represent graphs using adjacency matrices</w:t>
            </w:r>
          </w:p>
        </w:tc>
      </w:tr>
      <w:tr w:rsidR="002A26FE" w14:paraId="06765BE4" w14:textId="77777777" w:rsidTr="00120CF4">
        <w:trPr>
          <w:trHeight w:val="143"/>
        </w:trPr>
        <w:tc>
          <w:tcPr>
            <w:tcW w:w="824" w:type="dxa"/>
            <w:vAlign w:val="bottom"/>
          </w:tcPr>
          <w:p w14:paraId="2958027C" w14:textId="77777777" w:rsidR="002A26FE" w:rsidRPr="00E10BE0" w:rsidRDefault="002A26FE" w:rsidP="005137E0">
            <w:pPr>
              <w:widowControl/>
              <w:numPr>
                <w:ilvl w:val="0"/>
                <w:numId w:val="3"/>
              </w:numPr>
              <w:autoSpaceDE/>
              <w:autoSpaceDN/>
              <w:spacing w:line="276" w:lineRule="auto"/>
              <w:jc w:val="right"/>
              <w:rPr>
                <w:rFonts w:ascii="Times New Roman" w:hAnsi="Times New Roman"/>
                <w:color w:val="000000"/>
                <w:sz w:val="24"/>
                <w:szCs w:val="24"/>
              </w:rPr>
            </w:pPr>
            <w:r w:rsidRPr="00E10BE0">
              <w:rPr>
                <w:rFonts w:ascii="Times New Roman" w:hAnsi="Times New Roman"/>
                <w:color w:val="000000"/>
                <w:sz w:val="24"/>
                <w:szCs w:val="24"/>
              </w:rPr>
              <w:t>38</w:t>
            </w:r>
          </w:p>
        </w:tc>
        <w:tc>
          <w:tcPr>
            <w:tcW w:w="4961" w:type="dxa"/>
          </w:tcPr>
          <w:p w14:paraId="306409CB" w14:textId="77777777" w:rsidR="002A26FE" w:rsidRPr="00E10BE0" w:rsidRDefault="002A26FE" w:rsidP="00E2163E">
            <w:pPr>
              <w:rPr>
                <w:rFonts w:ascii="Times New Roman" w:hAnsi="Times New Roman"/>
                <w:color w:val="000000"/>
                <w:sz w:val="24"/>
                <w:szCs w:val="24"/>
              </w:rPr>
            </w:pPr>
            <w:r w:rsidRPr="00245122">
              <w:rPr>
                <w:rFonts w:ascii="Times New Roman" w:hAnsi="Times New Roman"/>
                <w:color w:val="000000"/>
              </w:rPr>
              <w:t>Graph Terminology and Special Types of Graphs</w:t>
            </w:r>
          </w:p>
        </w:tc>
        <w:tc>
          <w:tcPr>
            <w:tcW w:w="851" w:type="dxa"/>
          </w:tcPr>
          <w:p w14:paraId="7368E2B7" w14:textId="77777777" w:rsidR="008E37E7" w:rsidRDefault="008E37E7"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08D873D0" w14:textId="043DB946" w:rsidR="002A26FE" w:rsidRPr="00E10BE0" w:rsidRDefault="002A26FE" w:rsidP="00E2163E">
            <w:pPr>
              <w:spacing w:before="113"/>
              <w:ind w:left="72" w:hanging="117"/>
              <w:rPr>
                <w:rFonts w:ascii="Times New Roman" w:eastAsia="Calibri" w:hAnsi="Times New Roman"/>
                <w:color w:val="000000"/>
                <w:sz w:val="24"/>
                <w:szCs w:val="24"/>
              </w:rPr>
            </w:pPr>
          </w:p>
        </w:tc>
        <w:tc>
          <w:tcPr>
            <w:tcW w:w="1701" w:type="dxa"/>
            <w:vMerge/>
          </w:tcPr>
          <w:p w14:paraId="4EFA6843" w14:textId="77777777" w:rsidR="002A26FE" w:rsidRPr="00EC4FB4" w:rsidRDefault="002A26FE" w:rsidP="00E2163E">
            <w:pPr>
              <w:rPr>
                <w:rFonts w:ascii="Times New Roman" w:hAnsi="Times New Roman"/>
              </w:rPr>
            </w:pPr>
          </w:p>
        </w:tc>
        <w:tc>
          <w:tcPr>
            <w:tcW w:w="1701" w:type="dxa"/>
            <w:vMerge/>
          </w:tcPr>
          <w:p w14:paraId="72DF957A" w14:textId="68540494" w:rsidR="002A26FE" w:rsidRDefault="002A26FE" w:rsidP="00E2163E">
            <w:pPr>
              <w:spacing w:before="113"/>
              <w:ind w:left="-18" w:firstLine="18"/>
            </w:pPr>
          </w:p>
        </w:tc>
      </w:tr>
      <w:tr w:rsidR="002A26FE" w:rsidRPr="00E10BE0" w14:paraId="6563DD20" w14:textId="77777777" w:rsidTr="00120CF4">
        <w:trPr>
          <w:trHeight w:val="143"/>
        </w:trPr>
        <w:tc>
          <w:tcPr>
            <w:tcW w:w="824" w:type="dxa"/>
            <w:vAlign w:val="bottom"/>
          </w:tcPr>
          <w:p w14:paraId="05AFE2F8" w14:textId="77777777" w:rsidR="002A26FE" w:rsidRPr="00E10BE0" w:rsidRDefault="002A26FE" w:rsidP="005137E0">
            <w:pPr>
              <w:widowControl/>
              <w:numPr>
                <w:ilvl w:val="0"/>
                <w:numId w:val="3"/>
              </w:numPr>
              <w:autoSpaceDE/>
              <w:autoSpaceDN/>
              <w:spacing w:line="276" w:lineRule="auto"/>
              <w:jc w:val="right"/>
              <w:rPr>
                <w:rFonts w:ascii="Times New Roman" w:hAnsi="Times New Roman"/>
                <w:color w:val="000000"/>
                <w:sz w:val="24"/>
                <w:szCs w:val="24"/>
              </w:rPr>
            </w:pPr>
            <w:r w:rsidRPr="00E10BE0">
              <w:rPr>
                <w:rFonts w:ascii="Times New Roman" w:hAnsi="Times New Roman"/>
                <w:color w:val="000000"/>
                <w:sz w:val="24"/>
                <w:szCs w:val="24"/>
              </w:rPr>
              <w:t>39</w:t>
            </w:r>
          </w:p>
        </w:tc>
        <w:tc>
          <w:tcPr>
            <w:tcW w:w="4961" w:type="dxa"/>
          </w:tcPr>
          <w:p w14:paraId="47A2ECDB" w14:textId="77777777" w:rsidR="002A26FE" w:rsidRPr="00E10BE0" w:rsidRDefault="002A26FE" w:rsidP="00E2163E">
            <w:pPr>
              <w:rPr>
                <w:rFonts w:ascii="Times New Roman" w:hAnsi="Times New Roman"/>
                <w:color w:val="000000"/>
                <w:sz w:val="24"/>
                <w:szCs w:val="24"/>
              </w:rPr>
            </w:pPr>
            <w:r w:rsidRPr="00245122">
              <w:rPr>
                <w:rFonts w:ascii="Times New Roman" w:hAnsi="Times New Roman"/>
                <w:color w:val="000000"/>
              </w:rPr>
              <w:t>Representing Graphs and Graph Isomorphism</w:t>
            </w:r>
          </w:p>
        </w:tc>
        <w:tc>
          <w:tcPr>
            <w:tcW w:w="851" w:type="dxa"/>
          </w:tcPr>
          <w:p w14:paraId="19CE69FD" w14:textId="77777777" w:rsidR="008E37E7" w:rsidRDefault="008E37E7"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50656034" w14:textId="4EF95E1D" w:rsidR="002A26FE" w:rsidRPr="00E10BE0" w:rsidRDefault="002A26FE" w:rsidP="00E2163E">
            <w:pPr>
              <w:spacing w:before="113"/>
              <w:ind w:left="72" w:hanging="117"/>
              <w:rPr>
                <w:rFonts w:ascii="Times New Roman" w:eastAsia="Calibri" w:hAnsi="Times New Roman"/>
                <w:color w:val="000000"/>
                <w:sz w:val="24"/>
                <w:szCs w:val="24"/>
              </w:rPr>
            </w:pPr>
          </w:p>
        </w:tc>
        <w:tc>
          <w:tcPr>
            <w:tcW w:w="1701" w:type="dxa"/>
            <w:vMerge/>
          </w:tcPr>
          <w:p w14:paraId="51DC8FAB" w14:textId="77777777" w:rsidR="002A26FE" w:rsidRPr="00EC4FB4" w:rsidRDefault="002A26FE" w:rsidP="00E2163E">
            <w:pPr>
              <w:rPr>
                <w:rFonts w:ascii="Times New Roman" w:hAnsi="Times New Roman"/>
              </w:rPr>
            </w:pPr>
          </w:p>
        </w:tc>
        <w:tc>
          <w:tcPr>
            <w:tcW w:w="1701" w:type="dxa"/>
            <w:vMerge/>
          </w:tcPr>
          <w:p w14:paraId="1B7B5475" w14:textId="6502AF0C" w:rsidR="002A26FE" w:rsidRPr="00E10BE0" w:rsidRDefault="002A26FE" w:rsidP="00E2163E">
            <w:pPr>
              <w:spacing w:before="113"/>
              <w:ind w:left="-18" w:firstLine="18"/>
              <w:rPr>
                <w:rFonts w:ascii="Times New Roman" w:eastAsia="Calibri" w:hAnsi="Times New Roman"/>
                <w:color w:val="000000"/>
                <w:sz w:val="24"/>
                <w:szCs w:val="24"/>
              </w:rPr>
            </w:pPr>
          </w:p>
        </w:tc>
      </w:tr>
      <w:tr w:rsidR="002A26FE" w:rsidRPr="00E10BE0" w14:paraId="667BB3D7" w14:textId="77777777" w:rsidTr="00120CF4">
        <w:trPr>
          <w:trHeight w:val="143"/>
        </w:trPr>
        <w:tc>
          <w:tcPr>
            <w:tcW w:w="824" w:type="dxa"/>
            <w:vAlign w:val="bottom"/>
          </w:tcPr>
          <w:p w14:paraId="4326FF8C" w14:textId="77777777" w:rsidR="002A26FE" w:rsidRPr="00E10BE0" w:rsidRDefault="002A26FE"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40</w:t>
            </w:r>
          </w:p>
        </w:tc>
        <w:tc>
          <w:tcPr>
            <w:tcW w:w="4961" w:type="dxa"/>
          </w:tcPr>
          <w:p w14:paraId="4A267F6A" w14:textId="77777777" w:rsidR="002A26FE" w:rsidRPr="00E10BE0" w:rsidRDefault="002A26FE" w:rsidP="00E2163E">
            <w:pPr>
              <w:rPr>
                <w:rFonts w:ascii="Times New Roman" w:hAnsi="Times New Roman"/>
                <w:color w:val="000000"/>
                <w:sz w:val="24"/>
                <w:szCs w:val="24"/>
              </w:rPr>
            </w:pPr>
            <w:r w:rsidRPr="00245122">
              <w:rPr>
                <w:rFonts w:ascii="Times New Roman" w:hAnsi="Times New Roman"/>
                <w:color w:val="000000"/>
              </w:rPr>
              <w:t>Connectivity</w:t>
            </w:r>
            <w:r>
              <w:rPr>
                <w:rFonts w:ascii="Times New Roman" w:hAnsi="Times New Roman"/>
                <w:color w:val="000000"/>
              </w:rPr>
              <w:t xml:space="preserve">, </w:t>
            </w:r>
            <w:r w:rsidRPr="00245122">
              <w:rPr>
                <w:rFonts w:ascii="Times New Roman" w:hAnsi="Times New Roman"/>
                <w:color w:val="000000"/>
              </w:rPr>
              <w:t>Euler and Hamilton Paths</w:t>
            </w:r>
          </w:p>
        </w:tc>
        <w:tc>
          <w:tcPr>
            <w:tcW w:w="851" w:type="dxa"/>
          </w:tcPr>
          <w:p w14:paraId="1EC4CAC8" w14:textId="77777777" w:rsidR="008E37E7" w:rsidRDefault="008E37E7"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41F2F261" w14:textId="4F9C5467" w:rsidR="002A26FE" w:rsidRPr="00E10BE0" w:rsidRDefault="002A26FE" w:rsidP="00E2163E">
            <w:pPr>
              <w:spacing w:before="113"/>
              <w:ind w:left="72" w:hanging="117"/>
              <w:rPr>
                <w:rFonts w:ascii="Times New Roman" w:eastAsia="Calibri" w:hAnsi="Times New Roman"/>
                <w:color w:val="000000"/>
                <w:sz w:val="24"/>
                <w:szCs w:val="24"/>
              </w:rPr>
            </w:pPr>
          </w:p>
        </w:tc>
        <w:tc>
          <w:tcPr>
            <w:tcW w:w="1701" w:type="dxa"/>
            <w:vMerge/>
          </w:tcPr>
          <w:p w14:paraId="7959FCA0" w14:textId="77777777" w:rsidR="002A26FE" w:rsidRPr="00EC4FB4" w:rsidRDefault="002A26FE" w:rsidP="00E2163E">
            <w:pPr>
              <w:rPr>
                <w:rFonts w:ascii="Times New Roman" w:hAnsi="Times New Roman"/>
              </w:rPr>
            </w:pPr>
          </w:p>
        </w:tc>
        <w:tc>
          <w:tcPr>
            <w:tcW w:w="1701" w:type="dxa"/>
            <w:vMerge/>
          </w:tcPr>
          <w:p w14:paraId="36AEAEFB" w14:textId="3867D47C" w:rsidR="002A26FE" w:rsidRPr="00E10BE0" w:rsidRDefault="002A26FE" w:rsidP="00E2163E">
            <w:pPr>
              <w:spacing w:before="113"/>
              <w:ind w:left="-18" w:firstLine="18"/>
              <w:rPr>
                <w:rFonts w:ascii="Times New Roman" w:eastAsia="Calibri" w:hAnsi="Times New Roman"/>
                <w:color w:val="000000"/>
                <w:sz w:val="24"/>
                <w:szCs w:val="24"/>
              </w:rPr>
            </w:pPr>
          </w:p>
        </w:tc>
      </w:tr>
      <w:tr w:rsidR="002A26FE" w:rsidRPr="00E10BE0" w14:paraId="16FA1BE4" w14:textId="77777777" w:rsidTr="00120CF4">
        <w:trPr>
          <w:trHeight w:val="143"/>
        </w:trPr>
        <w:tc>
          <w:tcPr>
            <w:tcW w:w="824" w:type="dxa"/>
            <w:vAlign w:val="bottom"/>
          </w:tcPr>
          <w:p w14:paraId="32AF2516" w14:textId="77777777" w:rsidR="002A26FE" w:rsidRPr="00E10BE0" w:rsidRDefault="002A26FE"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41</w:t>
            </w:r>
          </w:p>
        </w:tc>
        <w:tc>
          <w:tcPr>
            <w:tcW w:w="4961" w:type="dxa"/>
          </w:tcPr>
          <w:p w14:paraId="042E78A4" w14:textId="77777777" w:rsidR="002A26FE" w:rsidRPr="00E10BE0" w:rsidRDefault="002A26FE" w:rsidP="00E2163E">
            <w:pPr>
              <w:rPr>
                <w:rFonts w:ascii="Times New Roman" w:hAnsi="Times New Roman"/>
                <w:color w:val="000000"/>
                <w:sz w:val="24"/>
                <w:szCs w:val="24"/>
              </w:rPr>
            </w:pPr>
            <w:r w:rsidRPr="00245122">
              <w:rPr>
                <w:rFonts w:ascii="Times New Roman" w:hAnsi="Times New Roman"/>
                <w:color w:val="000000"/>
              </w:rPr>
              <w:t>Planar Graphs</w:t>
            </w:r>
            <w:r>
              <w:rPr>
                <w:rFonts w:ascii="Times New Roman" w:hAnsi="Times New Roman"/>
                <w:color w:val="000000"/>
              </w:rPr>
              <w:t>,</w:t>
            </w:r>
            <w:r w:rsidRPr="00245122">
              <w:rPr>
                <w:rFonts w:ascii="Times New Roman" w:hAnsi="Times New Roman"/>
                <w:color w:val="000000"/>
              </w:rPr>
              <w:t xml:space="preserve"> Graph Coloring</w:t>
            </w:r>
          </w:p>
        </w:tc>
        <w:tc>
          <w:tcPr>
            <w:tcW w:w="851" w:type="dxa"/>
          </w:tcPr>
          <w:p w14:paraId="7EA41326" w14:textId="77777777" w:rsidR="008E37E7" w:rsidRDefault="008E37E7"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05D6CF2C" w14:textId="3B5ED367" w:rsidR="002A26FE" w:rsidRPr="00E10BE0" w:rsidRDefault="002A26FE" w:rsidP="00E2163E">
            <w:pPr>
              <w:spacing w:before="113"/>
              <w:ind w:left="72" w:hanging="117"/>
              <w:rPr>
                <w:rFonts w:ascii="Times New Roman" w:eastAsia="Calibri" w:hAnsi="Times New Roman"/>
                <w:color w:val="000000"/>
                <w:sz w:val="24"/>
                <w:szCs w:val="24"/>
              </w:rPr>
            </w:pPr>
          </w:p>
        </w:tc>
        <w:tc>
          <w:tcPr>
            <w:tcW w:w="1701" w:type="dxa"/>
            <w:vMerge/>
          </w:tcPr>
          <w:p w14:paraId="2D06F0E8" w14:textId="77777777" w:rsidR="002A26FE" w:rsidRPr="00EC4FB4" w:rsidRDefault="002A26FE" w:rsidP="00E2163E">
            <w:pPr>
              <w:rPr>
                <w:rFonts w:ascii="Times New Roman" w:hAnsi="Times New Roman"/>
              </w:rPr>
            </w:pPr>
          </w:p>
        </w:tc>
        <w:tc>
          <w:tcPr>
            <w:tcW w:w="1701" w:type="dxa"/>
            <w:vMerge/>
          </w:tcPr>
          <w:p w14:paraId="6D59540B" w14:textId="1B73E061" w:rsidR="002A26FE" w:rsidRPr="00E10BE0" w:rsidRDefault="002A26FE" w:rsidP="00E2163E">
            <w:pPr>
              <w:spacing w:before="113"/>
              <w:ind w:left="-18" w:firstLine="18"/>
              <w:rPr>
                <w:rFonts w:ascii="Times New Roman" w:eastAsia="Calibri" w:hAnsi="Times New Roman"/>
                <w:color w:val="000000"/>
                <w:sz w:val="24"/>
                <w:szCs w:val="24"/>
              </w:rPr>
            </w:pPr>
          </w:p>
        </w:tc>
      </w:tr>
      <w:tr w:rsidR="002A26FE" w:rsidRPr="00E10BE0" w14:paraId="77508F16" w14:textId="77777777" w:rsidTr="00120CF4">
        <w:trPr>
          <w:trHeight w:val="143"/>
        </w:trPr>
        <w:tc>
          <w:tcPr>
            <w:tcW w:w="824" w:type="dxa"/>
            <w:vAlign w:val="bottom"/>
          </w:tcPr>
          <w:p w14:paraId="140CB0E7" w14:textId="77777777" w:rsidR="002A26FE" w:rsidRPr="00E10BE0" w:rsidRDefault="002A26FE"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42</w:t>
            </w:r>
          </w:p>
        </w:tc>
        <w:tc>
          <w:tcPr>
            <w:tcW w:w="4961" w:type="dxa"/>
          </w:tcPr>
          <w:p w14:paraId="45EB54CD" w14:textId="77777777" w:rsidR="002A26FE" w:rsidRPr="00E10BE0" w:rsidRDefault="002A26FE" w:rsidP="00E2163E">
            <w:pPr>
              <w:rPr>
                <w:rFonts w:ascii="Times New Roman" w:hAnsi="Times New Roman"/>
                <w:color w:val="000000"/>
                <w:sz w:val="24"/>
                <w:szCs w:val="24"/>
              </w:rPr>
            </w:pPr>
            <w:r w:rsidRPr="00984E80">
              <w:rPr>
                <w:rFonts w:ascii="Times New Roman" w:hAnsi="Times New Roman"/>
              </w:rPr>
              <w:t>Introduction to Trees</w:t>
            </w:r>
            <w:r>
              <w:rPr>
                <w:rFonts w:ascii="Times New Roman" w:hAnsi="Times New Roman"/>
              </w:rPr>
              <w:t>&amp; applications</w:t>
            </w:r>
          </w:p>
        </w:tc>
        <w:tc>
          <w:tcPr>
            <w:tcW w:w="851" w:type="dxa"/>
          </w:tcPr>
          <w:p w14:paraId="777F975B" w14:textId="77777777" w:rsidR="008E37E7" w:rsidRDefault="008E37E7"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70210FDD" w14:textId="3FE0E40B" w:rsidR="002A26FE" w:rsidRPr="00E10BE0" w:rsidRDefault="002A26FE" w:rsidP="00E2163E">
            <w:pPr>
              <w:spacing w:before="113"/>
              <w:ind w:left="72" w:hanging="117"/>
              <w:rPr>
                <w:rFonts w:ascii="Times New Roman" w:eastAsia="Calibri" w:hAnsi="Times New Roman"/>
                <w:color w:val="000000"/>
                <w:sz w:val="24"/>
                <w:szCs w:val="24"/>
              </w:rPr>
            </w:pPr>
          </w:p>
        </w:tc>
        <w:tc>
          <w:tcPr>
            <w:tcW w:w="1701" w:type="dxa"/>
            <w:vMerge/>
          </w:tcPr>
          <w:p w14:paraId="126C5B5D" w14:textId="77777777" w:rsidR="002A26FE" w:rsidRPr="00EC4FB4" w:rsidRDefault="002A26FE" w:rsidP="00E2163E">
            <w:pPr>
              <w:spacing w:before="113"/>
              <w:ind w:left="-18" w:firstLine="18"/>
              <w:rPr>
                <w:rFonts w:ascii="Times New Roman" w:hAnsi="Times New Roman"/>
              </w:rPr>
            </w:pPr>
          </w:p>
        </w:tc>
        <w:tc>
          <w:tcPr>
            <w:tcW w:w="1701" w:type="dxa"/>
            <w:vMerge/>
          </w:tcPr>
          <w:p w14:paraId="3F6A97DB" w14:textId="36F864C1" w:rsidR="002A26FE" w:rsidRPr="00E10BE0" w:rsidRDefault="002A26FE" w:rsidP="00E2163E">
            <w:pPr>
              <w:spacing w:before="113"/>
              <w:ind w:left="-18" w:firstLine="18"/>
              <w:rPr>
                <w:rFonts w:ascii="Times New Roman" w:eastAsia="Calibri" w:hAnsi="Times New Roman"/>
                <w:color w:val="000000"/>
                <w:sz w:val="24"/>
                <w:szCs w:val="24"/>
              </w:rPr>
            </w:pPr>
          </w:p>
        </w:tc>
      </w:tr>
      <w:tr w:rsidR="002A26FE" w:rsidRPr="00E10BE0" w14:paraId="09DE3AFE" w14:textId="77777777" w:rsidTr="00120CF4">
        <w:trPr>
          <w:trHeight w:val="143"/>
        </w:trPr>
        <w:tc>
          <w:tcPr>
            <w:tcW w:w="824" w:type="dxa"/>
            <w:vAlign w:val="bottom"/>
          </w:tcPr>
          <w:p w14:paraId="688E39B9" w14:textId="77777777" w:rsidR="002A26FE" w:rsidRPr="00E10BE0" w:rsidRDefault="002A26FE"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43</w:t>
            </w:r>
          </w:p>
        </w:tc>
        <w:tc>
          <w:tcPr>
            <w:tcW w:w="4961" w:type="dxa"/>
          </w:tcPr>
          <w:p w14:paraId="33495C6D" w14:textId="77777777" w:rsidR="002A26FE" w:rsidRPr="00E10BE0" w:rsidRDefault="002A26FE" w:rsidP="00E2163E">
            <w:pPr>
              <w:rPr>
                <w:rFonts w:ascii="Times New Roman" w:hAnsi="Times New Roman"/>
                <w:color w:val="000000"/>
                <w:sz w:val="24"/>
                <w:szCs w:val="24"/>
              </w:rPr>
            </w:pPr>
            <w:r w:rsidRPr="00984E80">
              <w:rPr>
                <w:rFonts w:ascii="Times New Roman" w:hAnsi="Times New Roman"/>
              </w:rPr>
              <w:t>Tree Traversal</w:t>
            </w:r>
            <w:r>
              <w:rPr>
                <w:rFonts w:ascii="Times New Roman" w:hAnsi="Times New Roman"/>
              </w:rPr>
              <w:t>,</w:t>
            </w:r>
            <w:r w:rsidRPr="00984E80">
              <w:rPr>
                <w:rFonts w:ascii="Times New Roman" w:hAnsi="Times New Roman"/>
              </w:rPr>
              <w:t xml:space="preserve"> Spanning Trees</w:t>
            </w:r>
            <w:r>
              <w:rPr>
                <w:rFonts w:ascii="Times New Roman" w:hAnsi="Times New Roman"/>
              </w:rPr>
              <w:t>,</w:t>
            </w:r>
            <w:r w:rsidRPr="00984E80">
              <w:rPr>
                <w:rFonts w:ascii="Times New Roman" w:hAnsi="Times New Roman"/>
              </w:rPr>
              <w:t xml:space="preserve"> Minimum Spanning Trees</w:t>
            </w:r>
          </w:p>
        </w:tc>
        <w:tc>
          <w:tcPr>
            <w:tcW w:w="851" w:type="dxa"/>
          </w:tcPr>
          <w:p w14:paraId="74DE7651" w14:textId="77777777" w:rsidR="008E37E7" w:rsidRDefault="008E37E7"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206BA2DB" w14:textId="31995ABB" w:rsidR="002A26FE" w:rsidRPr="00E10BE0" w:rsidRDefault="002A26FE" w:rsidP="00E2163E">
            <w:pPr>
              <w:spacing w:before="113"/>
              <w:ind w:left="72" w:hanging="117"/>
              <w:rPr>
                <w:rFonts w:ascii="Times New Roman" w:eastAsia="Calibri" w:hAnsi="Times New Roman"/>
                <w:color w:val="000000"/>
                <w:sz w:val="24"/>
                <w:szCs w:val="24"/>
              </w:rPr>
            </w:pPr>
          </w:p>
        </w:tc>
        <w:tc>
          <w:tcPr>
            <w:tcW w:w="1701" w:type="dxa"/>
            <w:vMerge/>
          </w:tcPr>
          <w:p w14:paraId="4668E148" w14:textId="77777777" w:rsidR="002A26FE" w:rsidRPr="00EC4FB4" w:rsidRDefault="002A26FE" w:rsidP="00E2163E">
            <w:pPr>
              <w:spacing w:before="113"/>
              <w:ind w:left="-18" w:firstLine="18"/>
              <w:rPr>
                <w:rFonts w:ascii="Times New Roman" w:hAnsi="Times New Roman"/>
              </w:rPr>
            </w:pPr>
          </w:p>
        </w:tc>
        <w:tc>
          <w:tcPr>
            <w:tcW w:w="1701" w:type="dxa"/>
            <w:vMerge/>
          </w:tcPr>
          <w:p w14:paraId="5C537C8E" w14:textId="7B505377" w:rsidR="002A26FE" w:rsidRPr="00E10BE0" w:rsidRDefault="002A26FE" w:rsidP="00E2163E">
            <w:pPr>
              <w:spacing w:before="113"/>
              <w:ind w:left="-18" w:firstLine="18"/>
              <w:rPr>
                <w:rFonts w:ascii="Times New Roman" w:eastAsia="Calibri" w:hAnsi="Times New Roman"/>
                <w:color w:val="000000"/>
                <w:sz w:val="24"/>
                <w:szCs w:val="24"/>
              </w:rPr>
            </w:pPr>
          </w:p>
        </w:tc>
      </w:tr>
      <w:tr w:rsidR="002A26FE" w:rsidRPr="00E10BE0" w14:paraId="66CB5CFB" w14:textId="77777777" w:rsidTr="00120CF4">
        <w:trPr>
          <w:trHeight w:val="143"/>
        </w:trPr>
        <w:tc>
          <w:tcPr>
            <w:tcW w:w="824" w:type="dxa"/>
            <w:vAlign w:val="bottom"/>
          </w:tcPr>
          <w:p w14:paraId="2D89C8DD" w14:textId="77777777" w:rsidR="002A26FE" w:rsidRPr="00E10BE0" w:rsidRDefault="002A26FE"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44</w:t>
            </w:r>
          </w:p>
        </w:tc>
        <w:tc>
          <w:tcPr>
            <w:tcW w:w="4961" w:type="dxa"/>
          </w:tcPr>
          <w:p w14:paraId="19EB8EAB" w14:textId="77777777" w:rsidR="002A26FE" w:rsidRPr="00E10BE0" w:rsidRDefault="002A26FE" w:rsidP="00E2163E">
            <w:pPr>
              <w:rPr>
                <w:rFonts w:ascii="Times New Roman" w:hAnsi="Times New Roman"/>
                <w:color w:val="000000"/>
                <w:sz w:val="24"/>
                <w:szCs w:val="24"/>
              </w:rPr>
            </w:pPr>
            <w:r w:rsidRPr="00EC4FB4">
              <w:rPr>
                <w:rFonts w:ascii="Times New Roman" w:hAnsi="Times New Roman"/>
              </w:rPr>
              <w:t>Partial ordered set</w:t>
            </w:r>
          </w:p>
        </w:tc>
        <w:tc>
          <w:tcPr>
            <w:tcW w:w="851" w:type="dxa"/>
          </w:tcPr>
          <w:p w14:paraId="156DEFCC" w14:textId="77777777" w:rsidR="008E37E7" w:rsidRDefault="008E37E7"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7CCCFB6D" w14:textId="633A7E84" w:rsidR="002A26FE" w:rsidRPr="00E10BE0" w:rsidRDefault="002A26FE" w:rsidP="00E2163E">
            <w:pPr>
              <w:spacing w:before="113"/>
              <w:ind w:left="72" w:hanging="117"/>
              <w:rPr>
                <w:rFonts w:ascii="Times New Roman" w:eastAsia="Calibri" w:hAnsi="Times New Roman"/>
                <w:color w:val="000000"/>
                <w:sz w:val="24"/>
                <w:szCs w:val="24"/>
              </w:rPr>
            </w:pPr>
          </w:p>
        </w:tc>
        <w:tc>
          <w:tcPr>
            <w:tcW w:w="1701" w:type="dxa"/>
            <w:vMerge/>
          </w:tcPr>
          <w:p w14:paraId="0D34087F" w14:textId="77777777" w:rsidR="002A26FE" w:rsidRPr="00EC4FB4" w:rsidRDefault="002A26FE" w:rsidP="00E2163E">
            <w:pPr>
              <w:spacing w:before="113"/>
              <w:rPr>
                <w:rFonts w:ascii="Times New Roman" w:hAnsi="Times New Roman"/>
              </w:rPr>
            </w:pPr>
          </w:p>
        </w:tc>
        <w:tc>
          <w:tcPr>
            <w:tcW w:w="1701" w:type="dxa"/>
            <w:vMerge/>
          </w:tcPr>
          <w:p w14:paraId="5ED68579" w14:textId="4FEB4343" w:rsidR="002A26FE" w:rsidRPr="00E10BE0" w:rsidRDefault="002A26FE" w:rsidP="00E2163E">
            <w:pPr>
              <w:spacing w:before="113"/>
              <w:ind w:left="-18" w:firstLine="18"/>
              <w:rPr>
                <w:rFonts w:ascii="Times New Roman" w:eastAsia="Calibri" w:hAnsi="Times New Roman"/>
                <w:color w:val="000000"/>
                <w:sz w:val="24"/>
                <w:szCs w:val="24"/>
              </w:rPr>
            </w:pPr>
          </w:p>
        </w:tc>
      </w:tr>
      <w:tr w:rsidR="002A26FE" w:rsidRPr="00E10BE0" w14:paraId="68E851A7" w14:textId="77777777" w:rsidTr="00120CF4">
        <w:trPr>
          <w:trHeight w:val="143"/>
        </w:trPr>
        <w:tc>
          <w:tcPr>
            <w:tcW w:w="824" w:type="dxa"/>
            <w:vAlign w:val="bottom"/>
          </w:tcPr>
          <w:p w14:paraId="22BAE3D9" w14:textId="77777777" w:rsidR="002A26FE" w:rsidRPr="00E10BE0" w:rsidRDefault="002A26FE"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45</w:t>
            </w:r>
          </w:p>
        </w:tc>
        <w:tc>
          <w:tcPr>
            <w:tcW w:w="4961" w:type="dxa"/>
          </w:tcPr>
          <w:p w14:paraId="76C3CD6D" w14:textId="77777777" w:rsidR="002A26FE" w:rsidRPr="00E10BE0" w:rsidRDefault="002A26FE" w:rsidP="00E2163E">
            <w:pPr>
              <w:rPr>
                <w:rFonts w:ascii="Times New Roman" w:hAnsi="Times New Roman"/>
                <w:color w:val="000000"/>
                <w:sz w:val="24"/>
                <w:szCs w:val="24"/>
              </w:rPr>
            </w:pPr>
            <w:r w:rsidRPr="00EC4FB4">
              <w:rPr>
                <w:rFonts w:ascii="Times New Roman" w:hAnsi="Times New Roman"/>
                <w:color w:val="000000"/>
              </w:rPr>
              <w:t>Combination of partial order sets</w:t>
            </w:r>
            <w:r>
              <w:rPr>
                <w:rFonts w:ascii="Times New Roman" w:hAnsi="Times New Roman"/>
                <w:color w:val="000000"/>
              </w:rPr>
              <w:t>,</w:t>
            </w:r>
            <w:r w:rsidRPr="00EC4FB4">
              <w:rPr>
                <w:rFonts w:ascii="Times New Roman" w:hAnsi="Times New Roman"/>
                <w:color w:val="000000"/>
              </w:rPr>
              <w:t xml:space="preserve"> Hasse diagram</w:t>
            </w:r>
          </w:p>
        </w:tc>
        <w:tc>
          <w:tcPr>
            <w:tcW w:w="851" w:type="dxa"/>
          </w:tcPr>
          <w:p w14:paraId="35952E04" w14:textId="77777777" w:rsidR="008E37E7" w:rsidRDefault="008E37E7"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50ACC762" w14:textId="56146BD6" w:rsidR="002A26FE" w:rsidRPr="00E10BE0" w:rsidRDefault="002A26FE" w:rsidP="00E2163E">
            <w:pPr>
              <w:spacing w:before="113"/>
              <w:ind w:left="72" w:hanging="117"/>
              <w:rPr>
                <w:rFonts w:ascii="Times New Roman" w:eastAsia="Calibri" w:hAnsi="Times New Roman"/>
                <w:color w:val="000000"/>
                <w:sz w:val="24"/>
                <w:szCs w:val="24"/>
              </w:rPr>
            </w:pPr>
          </w:p>
        </w:tc>
        <w:tc>
          <w:tcPr>
            <w:tcW w:w="1701" w:type="dxa"/>
            <w:vMerge/>
          </w:tcPr>
          <w:p w14:paraId="6E6B6A75" w14:textId="77777777" w:rsidR="002A26FE" w:rsidRPr="00EC4FB4" w:rsidRDefault="002A26FE" w:rsidP="00E2163E">
            <w:pPr>
              <w:spacing w:before="113"/>
              <w:ind w:left="-18" w:firstLine="18"/>
              <w:rPr>
                <w:rFonts w:ascii="Times New Roman" w:hAnsi="Times New Roman"/>
                <w:color w:val="000000"/>
              </w:rPr>
            </w:pPr>
          </w:p>
        </w:tc>
        <w:tc>
          <w:tcPr>
            <w:tcW w:w="1701" w:type="dxa"/>
            <w:vMerge/>
          </w:tcPr>
          <w:p w14:paraId="0F69CCF3" w14:textId="793BEFEF" w:rsidR="002A26FE" w:rsidRPr="00E10BE0" w:rsidRDefault="002A26FE" w:rsidP="00E2163E">
            <w:pPr>
              <w:spacing w:before="113"/>
              <w:ind w:left="-18" w:firstLine="18"/>
              <w:rPr>
                <w:rFonts w:ascii="Times New Roman" w:eastAsia="Calibri" w:hAnsi="Times New Roman"/>
                <w:color w:val="000000"/>
                <w:sz w:val="24"/>
                <w:szCs w:val="24"/>
              </w:rPr>
            </w:pPr>
          </w:p>
        </w:tc>
      </w:tr>
      <w:tr w:rsidR="002A26FE" w:rsidRPr="00E10BE0" w14:paraId="006167B6" w14:textId="77777777" w:rsidTr="00120CF4">
        <w:trPr>
          <w:trHeight w:val="143"/>
        </w:trPr>
        <w:tc>
          <w:tcPr>
            <w:tcW w:w="824" w:type="dxa"/>
            <w:vAlign w:val="bottom"/>
          </w:tcPr>
          <w:p w14:paraId="33916988" w14:textId="77777777" w:rsidR="002A26FE" w:rsidRPr="00E10BE0" w:rsidRDefault="002A26FE"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lastRenderedPageBreak/>
              <w:t>46</w:t>
            </w:r>
          </w:p>
        </w:tc>
        <w:tc>
          <w:tcPr>
            <w:tcW w:w="4961" w:type="dxa"/>
          </w:tcPr>
          <w:p w14:paraId="6C8A5587" w14:textId="77777777" w:rsidR="002A26FE" w:rsidRPr="00E10BE0" w:rsidRDefault="002A26FE" w:rsidP="00E2163E">
            <w:pPr>
              <w:rPr>
                <w:rFonts w:ascii="Times New Roman" w:hAnsi="Times New Roman"/>
                <w:color w:val="000000"/>
                <w:sz w:val="24"/>
                <w:szCs w:val="24"/>
              </w:rPr>
            </w:pPr>
            <w:r w:rsidRPr="00EC4FB4">
              <w:rPr>
                <w:rFonts w:ascii="Times New Roman" w:hAnsi="Times New Roman"/>
                <w:color w:val="000000"/>
              </w:rPr>
              <w:t>Lattices:  Definition, Properties of lattices – Bounded, Complemented</w:t>
            </w:r>
          </w:p>
        </w:tc>
        <w:tc>
          <w:tcPr>
            <w:tcW w:w="851" w:type="dxa"/>
          </w:tcPr>
          <w:p w14:paraId="37131F2D" w14:textId="77777777" w:rsidR="008E37E7" w:rsidRDefault="008E37E7"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1200150E" w14:textId="6879E16F" w:rsidR="002A26FE" w:rsidRPr="00E10BE0" w:rsidRDefault="002A26FE" w:rsidP="00E2163E">
            <w:pPr>
              <w:spacing w:before="113"/>
              <w:ind w:left="72" w:hanging="117"/>
              <w:rPr>
                <w:rFonts w:ascii="Times New Roman" w:eastAsia="Calibri" w:hAnsi="Times New Roman"/>
                <w:color w:val="000000"/>
                <w:sz w:val="24"/>
                <w:szCs w:val="24"/>
              </w:rPr>
            </w:pPr>
          </w:p>
        </w:tc>
        <w:tc>
          <w:tcPr>
            <w:tcW w:w="1701" w:type="dxa"/>
            <w:vMerge/>
          </w:tcPr>
          <w:p w14:paraId="13525024" w14:textId="77777777" w:rsidR="002A26FE" w:rsidRPr="00EC4FB4" w:rsidRDefault="002A26FE" w:rsidP="00E2163E">
            <w:pPr>
              <w:spacing w:before="113"/>
              <w:ind w:left="-18" w:firstLine="18"/>
              <w:rPr>
                <w:rFonts w:ascii="Times New Roman" w:hAnsi="Times New Roman"/>
                <w:color w:val="000000"/>
              </w:rPr>
            </w:pPr>
          </w:p>
        </w:tc>
        <w:tc>
          <w:tcPr>
            <w:tcW w:w="1701" w:type="dxa"/>
            <w:vMerge/>
          </w:tcPr>
          <w:p w14:paraId="28347B0D" w14:textId="674C9D73" w:rsidR="002A26FE" w:rsidRPr="00E10BE0" w:rsidRDefault="002A26FE" w:rsidP="00E2163E">
            <w:pPr>
              <w:spacing w:before="113"/>
              <w:ind w:left="-18" w:firstLine="18"/>
              <w:rPr>
                <w:rFonts w:ascii="Times New Roman" w:eastAsia="Calibri" w:hAnsi="Times New Roman"/>
                <w:color w:val="000000"/>
                <w:sz w:val="24"/>
                <w:szCs w:val="24"/>
              </w:rPr>
            </w:pPr>
          </w:p>
        </w:tc>
      </w:tr>
      <w:tr w:rsidR="002A26FE" w:rsidRPr="00E10BE0" w14:paraId="1D3021FE" w14:textId="77777777" w:rsidTr="00120CF4">
        <w:trPr>
          <w:trHeight w:val="143"/>
        </w:trPr>
        <w:tc>
          <w:tcPr>
            <w:tcW w:w="824" w:type="dxa"/>
            <w:vAlign w:val="bottom"/>
          </w:tcPr>
          <w:p w14:paraId="33D45742" w14:textId="27ABDAD0" w:rsidR="002A26FE" w:rsidRPr="00E10BE0" w:rsidRDefault="002A26FE" w:rsidP="005137E0">
            <w:pPr>
              <w:widowControl/>
              <w:numPr>
                <w:ilvl w:val="0"/>
                <w:numId w:val="3"/>
              </w:numPr>
              <w:autoSpaceDE/>
              <w:autoSpaceDN/>
              <w:spacing w:after="200" w:line="276" w:lineRule="auto"/>
              <w:jc w:val="right"/>
              <w:rPr>
                <w:rFonts w:ascii="Times New Roman" w:hAnsi="Times New Roman"/>
                <w:color w:val="000000"/>
                <w:sz w:val="24"/>
                <w:szCs w:val="24"/>
              </w:rPr>
            </w:pPr>
            <w:r w:rsidRPr="00E10BE0">
              <w:rPr>
                <w:rFonts w:ascii="Times New Roman" w:hAnsi="Times New Roman"/>
                <w:color w:val="000000"/>
                <w:sz w:val="24"/>
                <w:szCs w:val="24"/>
              </w:rPr>
              <w:t>7</w:t>
            </w:r>
          </w:p>
        </w:tc>
        <w:tc>
          <w:tcPr>
            <w:tcW w:w="4961" w:type="dxa"/>
          </w:tcPr>
          <w:p w14:paraId="742443E9" w14:textId="77777777" w:rsidR="002A26FE" w:rsidRPr="00E10BE0" w:rsidRDefault="002A26FE" w:rsidP="00E2163E">
            <w:pPr>
              <w:rPr>
                <w:rFonts w:ascii="Times New Roman" w:hAnsi="Times New Roman"/>
                <w:color w:val="000000"/>
                <w:sz w:val="24"/>
                <w:szCs w:val="24"/>
              </w:rPr>
            </w:pPr>
            <w:r w:rsidRPr="00EC4FB4">
              <w:rPr>
                <w:rFonts w:ascii="Times New Roman" w:hAnsi="Times New Roman"/>
                <w:color w:val="000000"/>
              </w:rPr>
              <w:t>Modular and Complete lattice</w:t>
            </w:r>
          </w:p>
        </w:tc>
        <w:tc>
          <w:tcPr>
            <w:tcW w:w="851" w:type="dxa"/>
          </w:tcPr>
          <w:p w14:paraId="739FE560" w14:textId="77777777" w:rsidR="008E37E7" w:rsidRDefault="008E37E7" w:rsidP="008E37E7">
            <w:pPr>
              <w:spacing w:before="113"/>
              <w:ind w:left="72" w:hanging="117"/>
              <w:rPr>
                <w:rFonts w:ascii="Times New Roman" w:eastAsia="Calibri" w:hAnsi="Times New Roman"/>
                <w:color w:val="000000"/>
                <w:sz w:val="24"/>
                <w:szCs w:val="24"/>
              </w:rPr>
            </w:pPr>
            <w:r>
              <w:rPr>
                <w:rFonts w:ascii="Times New Roman" w:eastAsia="Calibri" w:hAnsi="Times New Roman"/>
                <w:color w:val="000000"/>
                <w:sz w:val="24"/>
                <w:szCs w:val="24"/>
              </w:rPr>
              <w:t>L</w:t>
            </w:r>
          </w:p>
          <w:p w14:paraId="2E4E2E11" w14:textId="26CA405C" w:rsidR="002A26FE" w:rsidRPr="00E10BE0" w:rsidRDefault="002A26FE" w:rsidP="00E2163E">
            <w:pPr>
              <w:spacing w:before="113"/>
              <w:ind w:left="72" w:hanging="117"/>
              <w:rPr>
                <w:rFonts w:ascii="Times New Roman" w:eastAsia="Calibri" w:hAnsi="Times New Roman"/>
                <w:color w:val="000000"/>
                <w:sz w:val="24"/>
                <w:szCs w:val="24"/>
              </w:rPr>
            </w:pPr>
          </w:p>
        </w:tc>
        <w:tc>
          <w:tcPr>
            <w:tcW w:w="1701" w:type="dxa"/>
            <w:vMerge/>
          </w:tcPr>
          <w:p w14:paraId="4320684C" w14:textId="77777777" w:rsidR="002A26FE" w:rsidRPr="00EC4FB4" w:rsidRDefault="002A26FE" w:rsidP="00E2163E">
            <w:pPr>
              <w:spacing w:before="113"/>
              <w:ind w:left="-18" w:firstLine="18"/>
              <w:rPr>
                <w:rFonts w:ascii="Times New Roman" w:hAnsi="Times New Roman"/>
                <w:color w:val="000000"/>
              </w:rPr>
            </w:pPr>
          </w:p>
        </w:tc>
        <w:tc>
          <w:tcPr>
            <w:tcW w:w="1701" w:type="dxa"/>
            <w:vMerge/>
          </w:tcPr>
          <w:p w14:paraId="084A15B9" w14:textId="328A41E5" w:rsidR="002A26FE" w:rsidRPr="00E10BE0" w:rsidRDefault="002A26FE" w:rsidP="00E2163E">
            <w:pPr>
              <w:spacing w:before="113"/>
              <w:ind w:left="-18" w:firstLine="18"/>
              <w:rPr>
                <w:rFonts w:ascii="Times New Roman" w:eastAsia="Calibri" w:hAnsi="Times New Roman"/>
                <w:color w:val="000000"/>
                <w:sz w:val="24"/>
                <w:szCs w:val="24"/>
              </w:rPr>
            </w:pPr>
          </w:p>
        </w:tc>
      </w:tr>
    </w:tbl>
    <w:p w14:paraId="032D0F8B" w14:textId="77777777" w:rsidR="005137E0" w:rsidRDefault="005137E0">
      <w:pPr>
        <w:spacing w:before="229"/>
        <w:ind w:left="220"/>
        <w:rPr>
          <w:b/>
          <w:sz w:val="24"/>
        </w:rPr>
      </w:pPr>
    </w:p>
    <w:p w14:paraId="0520050D" w14:textId="77777777" w:rsidR="002023ED" w:rsidRDefault="00F36EAD">
      <w:pPr>
        <w:spacing w:before="90"/>
        <w:ind w:left="220"/>
        <w:rPr>
          <w:b/>
          <w:sz w:val="24"/>
        </w:rPr>
      </w:pPr>
      <w:r>
        <w:rPr>
          <w:b/>
          <w:color w:val="006FC0"/>
          <w:sz w:val="24"/>
        </w:rPr>
        <w:t>BIBLIOGRAPHY</w:t>
      </w:r>
    </w:p>
    <w:p w14:paraId="386E7F54" w14:textId="77777777" w:rsidR="002023ED" w:rsidRDefault="002023ED">
      <w:pPr>
        <w:pStyle w:val="BodyText"/>
        <w:rPr>
          <w:b/>
          <w:sz w:val="24"/>
        </w:rPr>
      </w:pPr>
    </w:p>
    <w:p w14:paraId="0D0C5095" w14:textId="77777777" w:rsidR="00C45DB1" w:rsidRPr="00C45DB1" w:rsidRDefault="00F36EAD">
      <w:pPr>
        <w:pStyle w:val="Heading3"/>
        <w:numPr>
          <w:ilvl w:val="1"/>
          <w:numId w:val="2"/>
        </w:numPr>
        <w:tabs>
          <w:tab w:val="left" w:pos="940"/>
          <w:tab w:val="left" w:pos="941"/>
        </w:tabs>
        <w:ind w:hanging="361"/>
        <w:rPr>
          <w:rFonts w:ascii="Wingdings" w:hAnsi="Wingdings"/>
        </w:rPr>
      </w:pPr>
      <w:r>
        <w:rPr>
          <w:b/>
          <w:color w:val="C00000"/>
        </w:rPr>
        <w:t>Text</w:t>
      </w:r>
      <w:r>
        <w:rPr>
          <w:b/>
          <w:color w:val="C00000"/>
          <w:spacing w:val="-33"/>
        </w:rPr>
        <w:t xml:space="preserve"> </w:t>
      </w:r>
      <w:r>
        <w:rPr>
          <w:b/>
          <w:color w:val="C00000"/>
        </w:rPr>
        <w:t>Book</w:t>
      </w:r>
      <w:r>
        <w:rPr>
          <w:b/>
          <w:color w:val="C00000"/>
          <w:spacing w:val="-32"/>
        </w:rPr>
        <w:t xml:space="preserve"> </w:t>
      </w:r>
    </w:p>
    <w:p w14:paraId="0217932C" w14:textId="54D734BA" w:rsidR="002023ED" w:rsidRDefault="00D96559" w:rsidP="00C45DB1">
      <w:pPr>
        <w:pStyle w:val="Heading3"/>
        <w:tabs>
          <w:tab w:val="left" w:pos="940"/>
          <w:tab w:val="left" w:pos="941"/>
        </w:tabs>
        <w:ind w:left="1555" w:firstLine="0"/>
        <w:rPr>
          <w:rFonts w:ascii="Wingdings" w:hAnsi="Wingdings"/>
        </w:rPr>
      </w:pPr>
      <w:r w:rsidRPr="009151DE">
        <w:rPr>
          <w:rFonts w:ascii="Times New Roman" w:hAnsi="Times New Roman"/>
        </w:rPr>
        <w:t xml:space="preserve">T1: </w:t>
      </w:r>
      <w:r w:rsidRPr="00D56E98">
        <w:rPr>
          <w:rFonts w:ascii="Times New Roman" w:hAnsi="Times New Roman"/>
        </w:rPr>
        <w:t>Kenneth H. Rosen</w:t>
      </w:r>
      <w:r w:rsidRPr="009151DE">
        <w:rPr>
          <w:rFonts w:ascii="Times New Roman" w:hAnsi="Times New Roman"/>
        </w:rPr>
        <w:t xml:space="preserve">, </w:t>
      </w:r>
      <w:r w:rsidRPr="00D56E98">
        <w:rPr>
          <w:rFonts w:ascii="Times New Roman" w:hAnsi="Times New Roman"/>
          <w:i/>
        </w:rPr>
        <w:t>Discrete Mathematics and Its Applications</w:t>
      </w:r>
      <w:r w:rsidR="000976DC">
        <w:rPr>
          <w:rFonts w:ascii="Times New Roman" w:hAnsi="Times New Roman"/>
          <w:i/>
        </w:rPr>
        <w:t>, 8</w:t>
      </w:r>
      <w:r w:rsidR="000976DC" w:rsidRPr="000976DC">
        <w:rPr>
          <w:rFonts w:ascii="Times New Roman" w:hAnsi="Times New Roman"/>
          <w:i/>
          <w:vertAlign w:val="superscript"/>
        </w:rPr>
        <w:t>th</w:t>
      </w:r>
      <w:r w:rsidR="000976DC">
        <w:rPr>
          <w:rFonts w:ascii="Times New Roman" w:hAnsi="Times New Roman"/>
          <w:i/>
        </w:rPr>
        <w:t xml:space="preserve"> Edition</w:t>
      </w:r>
      <w:r w:rsidRPr="009151DE">
        <w:rPr>
          <w:rFonts w:ascii="Times New Roman" w:hAnsi="Times New Roman"/>
        </w:rPr>
        <w:t>,</w:t>
      </w:r>
      <w:r w:rsidR="000976DC">
        <w:rPr>
          <w:rFonts w:ascii="Times New Roman" w:hAnsi="Times New Roman"/>
        </w:rPr>
        <w:t xml:space="preserve"> McGraw Hill Education, 2021</w:t>
      </w:r>
      <w:r w:rsidRPr="009151DE">
        <w:rPr>
          <w:rFonts w:ascii="Times New Roman" w:hAnsi="Times New Roman"/>
        </w:rPr>
        <w:t>.</w:t>
      </w:r>
    </w:p>
    <w:p w14:paraId="6EE997DD" w14:textId="77777777" w:rsidR="00D96559" w:rsidRPr="00D96559" w:rsidRDefault="00F36EAD" w:rsidP="00D96559">
      <w:pPr>
        <w:pStyle w:val="ListParagraph"/>
        <w:numPr>
          <w:ilvl w:val="1"/>
          <w:numId w:val="2"/>
        </w:numPr>
        <w:tabs>
          <w:tab w:val="left" w:pos="940"/>
          <w:tab w:val="left" w:pos="941"/>
        </w:tabs>
        <w:ind w:hanging="361"/>
        <w:rPr>
          <w:rFonts w:ascii="Wingdings" w:hAnsi="Wingdings"/>
          <w:sz w:val="24"/>
        </w:rPr>
      </w:pPr>
      <w:r>
        <w:rPr>
          <w:b/>
          <w:color w:val="FF0000"/>
          <w:sz w:val="24"/>
        </w:rPr>
        <w:t>Reference</w:t>
      </w:r>
      <w:r>
        <w:rPr>
          <w:b/>
          <w:color w:val="FF0000"/>
          <w:spacing w:val="-38"/>
          <w:sz w:val="24"/>
        </w:rPr>
        <w:t xml:space="preserve"> </w:t>
      </w:r>
      <w:r>
        <w:rPr>
          <w:b/>
          <w:color w:val="FF0000"/>
          <w:sz w:val="24"/>
        </w:rPr>
        <w:t>Books</w:t>
      </w:r>
      <w:r>
        <w:rPr>
          <w:b/>
          <w:color w:val="FF0000"/>
          <w:spacing w:val="-33"/>
          <w:sz w:val="24"/>
        </w:rPr>
        <w:t xml:space="preserve"> </w:t>
      </w:r>
    </w:p>
    <w:p w14:paraId="7694427B" w14:textId="7299118B" w:rsidR="00D96559" w:rsidRPr="00C45DB1" w:rsidRDefault="00D96559" w:rsidP="00C45DB1">
      <w:pPr>
        <w:tabs>
          <w:tab w:val="left" w:pos="940"/>
          <w:tab w:val="left" w:pos="941"/>
        </w:tabs>
        <w:ind w:left="1555"/>
        <w:rPr>
          <w:rFonts w:ascii="Wingdings" w:hAnsi="Wingdings"/>
          <w:sz w:val="24"/>
        </w:rPr>
      </w:pPr>
      <w:r w:rsidRPr="00C45DB1">
        <w:rPr>
          <w:rFonts w:ascii="Times New Roman" w:eastAsia="Batang" w:hAnsi="Times New Roman"/>
          <w:bCs/>
          <w:color w:val="000000"/>
          <w:lang w:eastAsia="ko-KR"/>
        </w:rPr>
        <w:t xml:space="preserve">R1: </w:t>
      </w:r>
      <w:r w:rsidRPr="00C45DB1">
        <w:rPr>
          <w:rFonts w:ascii="Times New Roman" w:hAnsi="Times New Roman"/>
        </w:rPr>
        <w:t>J P Trembley, R Manohar</w:t>
      </w:r>
      <w:r w:rsidRPr="00C45DB1">
        <w:rPr>
          <w:rFonts w:ascii="Times New Roman" w:hAnsi="Times New Roman"/>
          <w:i/>
        </w:rPr>
        <w:t>, Discrete</w:t>
      </w:r>
      <w:r w:rsidR="000976DC">
        <w:rPr>
          <w:rFonts w:ascii="Times New Roman" w:hAnsi="Times New Roman"/>
          <w:i/>
        </w:rPr>
        <w:t xml:space="preserve"> Mathematical Structures with</w:t>
      </w:r>
      <w:r w:rsidRPr="00C45DB1">
        <w:rPr>
          <w:rFonts w:ascii="Times New Roman" w:hAnsi="Times New Roman"/>
          <w:i/>
        </w:rPr>
        <w:t xml:space="preserve"> Applicati</w:t>
      </w:r>
      <w:r w:rsidR="000976DC">
        <w:rPr>
          <w:rFonts w:ascii="Times New Roman" w:hAnsi="Times New Roman"/>
          <w:i/>
        </w:rPr>
        <w:t>ons</w:t>
      </w:r>
      <w:r w:rsidRPr="00C45DB1">
        <w:rPr>
          <w:rFonts w:ascii="Times New Roman" w:hAnsi="Times New Roman"/>
          <w:i/>
        </w:rPr>
        <w:t xml:space="preserve"> to</w:t>
      </w:r>
      <w:r w:rsidR="000976DC">
        <w:rPr>
          <w:rFonts w:ascii="Times New Roman" w:hAnsi="Times New Roman"/>
          <w:i/>
        </w:rPr>
        <w:t xml:space="preserve"> </w:t>
      </w:r>
      <w:r w:rsidRPr="00C45DB1">
        <w:rPr>
          <w:rFonts w:ascii="Times New Roman" w:hAnsi="Times New Roman"/>
          <w:i/>
        </w:rPr>
        <w:t>Computer Science</w:t>
      </w:r>
      <w:r w:rsidR="000976DC">
        <w:rPr>
          <w:rFonts w:ascii="Times New Roman" w:hAnsi="Times New Roman"/>
          <w:i/>
        </w:rPr>
        <w:t>, 1</w:t>
      </w:r>
      <w:r w:rsidR="000976DC" w:rsidRPr="000976DC">
        <w:rPr>
          <w:rFonts w:ascii="Times New Roman" w:hAnsi="Times New Roman"/>
          <w:i/>
          <w:vertAlign w:val="superscript"/>
        </w:rPr>
        <w:t>st</w:t>
      </w:r>
      <w:r w:rsidR="000976DC">
        <w:rPr>
          <w:rFonts w:ascii="Times New Roman" w:hAnsi="Times New Roman"/>
          <w:i/>
        </w:rPr>
        <w:t xml:space="preserve"> Edition</w:t>
      </w:r>
      <w:r w:rsidRPr="00C45DB1">
        <w:rPr>
          <w:rFonts w:ascii="Times New Roman" w:hAnsi="Times New Roman"/>
          <w:b/>
        </w:rPr>
        <w:t xml:space="preserve">, </w:t>
      </w:r>
      <w:r w:rsidRPr="00C45DB1">
        <w:rPr>
          <w:rFonts w:ascii="Times New Roman" w:hAnsi="Times New Roman"/>
        </w:rPr>
        <w:t>McGraw-Hill</w:t>
      </w:r>
      <w:r w:rsidR="000976DC">
        <w:rPr>
          <w:rFonts w:ascii="Times New Roman" w:hAnsi="Times New Roman"/>
        </w:rPr>
        <w:t xml:space="preserve"> Education, 2017</w:t>
      </w:r>
      <w:r w:rsidRPr="00C45DB1">
        <w:rPr>
          <w:rFonts w:ascii="Times New Roman" w:hAnsi="Times New Roman"/>
        </w:rPr>
        <w:t>.</w:t>
      </w:r>
    </w:p>
    <w:p w14:paraId="49DD673F" w14:textId="3D52619B" w:rsidR="00D96559" w:rsidRPr="00C45DB1" w:rsidRDefault="00D96559" w:rsidP="00C45DB1">
      <w:pPr>
        <w:tabs>
          <w:tab w:val="left" w:pos="940"/>
          <w:tab w:val="left" w:pos="941"/>
        </w:tabs>
        <w:ind w:left="1555"/>
        <w:rPr>
          <w:rFonts w:ascii="Wingdings" w:hAnsi="Wingdings"/>
          <w:sz w:val="24"/>
        </w:rPr>
      </w:pPr>
      <w:r w:rsidRPr="00C45DB1">
        <w:rPr>
          <w:rFonts w:ascii="Times New Roman" w:hAnsi="Times New Roman"/>
          <w:bCs/>
        </w:rPr>
        <w:t xml:space="preserve">R2:  </w:t>
      </w:r>
      <w:proofErr w:type="spellStart"/>
      <w:r w:rsidR="00C45DB1">
        <w:rPr>
          <w:rFonts w:ascii="Times New Roman" w:hAnsi="Times New Roman"/>
        </w:rPr>
        <w:t>Semyour</w:t>
      </w:r>
      <w:proofErr w:type="spellEnd"/>
      <w:r w:rsidRPr="00C45DB1">
        <w:rPr>
          <w:rFonts w:ascii="Times New Roman" w:hAnsi="Times New Roman"/>
        </w:rPr>
        <w:t xml:space="preserve"> Lipschutz</w:t>
      </w:r>
      <w:r w:rsidR="00C45DB1">
        <w:rPr>
          <w:rFonts w:ascii="Times New Roman" w:hAnsi="Times New Roman"/>
        </w:rPr>
        <w:t>,</w:t>
      </w:r>
      <w:r w:rsidRPr="00C45DB1">
        <w:rPr>
          <w:rFonts w:ascii="Times New Roman" w:hAnsi="Times New Roman"/>
          <w:i/>
        </w:rPr>
        <w:t xml:space="preserve"> </w:t>
      </w:r>
      <w:r w:rsidRPr="00C45DB1">
        <w:rPr>
          <w:rFonts w:ascii="Times New Roman" w:hAnsi="Times New Roman"/>
        </w:rPr>
        <w:t>Marc Lipson</w:t>
      </w:r>
      <w:r w:rsidR="00C45DB1">
        <w:rPr>
          <w:rFonts w:ascii="Times New Roman" w:hAnsi="Times New Roman"/>
        </w:rPr>
        <w:t xml:space="preserve">, </w:t>
      </w:r>
      <w:r w:rsidR="00C45DB1" w:rsidRPr="00C45DB1">
        <w:rPr>
          <w:rFonts w:ascii="Times New Roman" w:hAnsi="Times New Roman"/>
        </w:rPr>
        <w:t>Varsha H. Patil</w:t>
      </w:r>
      <w:r w:rsidRPr="00C45DB1">
        <w:rPr>
          <w:rFonts w:ascii="Times New Roman" w:hAnsi="Times New Roman"/>
          <w:i/>
        </w:rPr>
        <w:t xml:space="preserve">, </w:t>
      </w:r>
      <w:r w:rsidR="00C45DB1" w:rsidRPr="00C45DB1">
        <w:rPr>
          <w:rFonts w:ascii="Times New Roman" w:hAnsi="Times New Roman"/>
          <w:i/>
        </w:rPr>
        <w:t>Discrete</w:t>
      </w:r>
      <w:r w:rsidR="00C45DB1">
        <w:rPr>
          <w:rFonts w:ascii="Times New Roman" w:hAnsi="Times New Roman"/>
          <w:i/>
        </w:rPr>
        <w:t xml:space="preserve"> Mathematics (Schaum's Outlines, 3</w:t>
      </w:r>
      <w:r w:rsidR="00C45DB1" w:rsidRPr="00C45DB1">
        <w:rPr>
          <w:rFonts w:ascii="Times New Roman" w:hAnsi="Times New Roman"/>
          <w:i/>
          <w:vertAlign w:val="superscript"/>
        </w:rPr>
        <w:t>rd</w:t>
      </w:r>
      <w:r w:rsidR="00C45DB1">
        <w:rPr>
          <w:rFonts w:ascii="Times New Roman" w:hAnsi="Times New Roman"/>
          <w:i/>
        </w:rPr>
        <w:t xml:space="preserve"> Edition, </w:t>
      </w:r>
      <w:r w:rsidR="00C45DB1" w:rsidRPr="00C45DB1">
        <w:rPr>
          <w:rFonts w:ascii="Times New Roman" w:hAnsi="Times New Roman"/>
        </w:rPr>
        <w:t>McGraw Hill Education</w:t>
      </w:r>
      <w:r w:rsidR="00C45DB1">
        <w:rPr>
          <w:rFonts w:ascii="Times New Roman" w:hAnsi="Times New Roman"/>
        </w:rPr>
        <w:t>, 2017.</w:t>
      </w:r>
    </w:p>
    <w:p w14:paraId="13A274FC" w14:textId="77777777" w:rsidR="00915F96" w:rsidRDefault="00915F96" w:rsidP="00915F96">
      <w:pPr>
        <w:tabs>
          <w:tab w:val="left" w:pos="567"/>
        </w:tabs>
        <w:spacing w:line="252" w:lineRule="exact"/>
        <w:rPr>
          <w:color w:val="6F2F9F"/>
          <w:w w:val="95"/>
        </w:rPr>
      </w:pPr>
    </w:p>
    <w:p w14:paraId="2A5BCBDD" w14:textId="7C095A42" w:rsidR="00915F96" w:rsidRDefault="00915F96" w:rsidP="00915F96">
      <w:pPr>
        <w:tabs>
          <w:tab w:val="left" w:pos="567"/>
        </w:tabs>
        <w:spacing w:line="252" w:lineRule="exact"/>
        <w:rPr>
          <w:color w:val="6F2F9F"/>
          <w:spacing w:val="-47"/>
          <w:w w:val="95"/>
        </w:rPr>
      </w:pPr>
      <w:r>
        <w:rPr>
          <w:color w:val="6F2F9F"/>
          <w:w w:val="95"/>
        </w:rPr>
        <w:t xml:space="preserve">              </w:t>
      </w:r>
      <w:r w:rsidR="00F36EAD">
        <w:rPr>
          <w:color w:val="6F2F9F"/>
          <w:w w:val="95"/>
        </w:rPr>
        <w:t>Journals/Magazines/Govt.</w:t>
      </w:r>
      <w:r w:rsidR="00F36EAD">
        <w:rPr>
          <w:color w:val="6F2F9F"/>
          <w:spacing w:val="-50"/>
          <w:w w:val="95"/>
        </w:rPr>
        <w:t xml:space="preserve"> </w:t>
      </w:r>
      <w:r w:rsidR="00F36EAD">
        <w:rPr>
          <w:color w:val="6F2F9F"/>
          <w:w w:val="95"/>
        </w:rPr>
        <w:t>Reports/</w:t>
      </w:r>
      <w:proofErr w:type="spellStart"/>
      <w:r w:rsidR="00F36EAD">
        <w:rPr>
          <w:color w:val="6F2F9F"/>
          <w:w w:val="95"/>
        </w:rPr>
        <w:t>Gazatte</w:t>
      </w:r>
      <w:proofErr w:type="spellEnd"/>
      <w:r w:rsidR="00F36EAD">
        <w:rPr>
          <w:color w:val="6F2F9F"/>
          <w:w w:val="95"/>
        </w:rPr>
        <w:t>/Industry</w:t>
      </w:r>
      <w:r w:rsidR="00F36EAD">
        <w:rPr>
          <w:color w:val="6F2F9F"/>
          <w:spacing w:val="-48"/>
          <w:w w:val="95"/>
        </w:rPr>
        <w:t xml:space="preserve"> </w:t>
      </w:r>
      <w:r w:rsidR="00F36EAD">
        <w:rPr>
          <w:color w:val="6F2F9F"/>
          <w:w w:val="95"/>
        </w:rPr>
        <w:t>Trends</w:t>
      </w:r>
      <w:r w:rsidR="00F36EAD">
        <w:rPr>
          <w:color w:val="6F2F9F"/>
          <w:spacing w:val="-47"/>
          <w:w w:val="95"/>
        </w:rPr>
        <w:t xml:space="preserve"> </w:t>
      </w:r>
      <w:r>
        <w:rPr>
          <w:color w:val="6F2F9F"/>
          <w:spacing w:val="-47"/>
          <w:w w:val="95"/>
        </w:rPr>
        <w:t xml:space="preserve">  </w:t>
      </w:r>
    </w:p>
    <w:p w14:paraId="7DCDB6D4" w14:textId="6806DAC4" w:rsidR="00915F96" w:rsidRDefault="00915F96" w:rsidP="00915F96">
      <w:pPr>
        <w:pStyle w:val="ListParagraph"/>
        <w:numPr>
          <w:ilvl w:val="0"/>
          <w:numId w:val="4"/>
        </w:numPr>
        <w:tabs>
          <w:tab w:val="left" w:pos="567"/>
        </w:tabs>
        <w:spacing w:line="252" w:lineRule="exact"/>
        <w:rPr>
          <w:rFonts w:ascii="Times New Roman" w:hAnsi="Times New Roman"/>
          <w:b/>
        </w:rPr>
      </w:pPr>
      <w:r w:rsidRPr="00915F96">
        <w:rPr>
          <w:color w:val="6F2F9F"/>
          <w:spacing w:val="-47"/>
          <w:w w:val="95"/>
        </w:rPr>
        <w:t xml:space="preserve"> </w:t>
      </w:r>
      <w:hyperlink r:id="rId10" w:history="1">
        <w:r w:rsidRPr="006441ED">
          <w:rPr>
            <w:rStyle w:val="Hyperlink"/>
            <w:rFonts w:ascii="Times New Roman" w:hAnsi="Times New Roman"/>
            <w:b/>
          </w:rPr>
          <w:t>https://www.sciencedirect.com/journal/discrete-mathematics</w:t>
        </w:r>
      </w:hyperlink>
    </w:p>
    <w:p w14:paraId="0657D58A" w14:textId="0034642D" w:rsidR="002023ED" w:rsidRPr="00915F96" w:rsidRDefault="00000000" w:rsidP="00915F96">
      <w:pPr>
        <w:pStyle w:val="ListParagraph"/>
        <w:numPr>
          <w:ilvl w:val="0"/>
          <w:numId w:val="4"/>
        </w:numPr>
        <w:tabs>
          <w:tab w:val="left" w:pos="567"/>
        </w:tabs>
        <w:spacing w:line="252" w:lineRule="exact"/>
        <w:rPr>
          <w:rFonts w:ascii="Times New Roman" w:hAnsi="Times New Roman"/>
          <w:b/>
        </w:rPr>
      </w:pPr>
      <w:hyperlink r:id="rId11" w:history="1">
        <w:r w:rsidR="00915F96" w:rsidRPr="00915F96">
          <w:rPr>
            <w:rStyle w:val="Hyperlink"/>
            <w:rFonts w:ascii="Times New Roman" w:hAnsi="Times New Roman"/>
            <w:b/>
          </w:rPr>
          <w:t>https://www.degruyter.com/journal/key/dma/html?lang=en</w:t>
        </w:r>
      </w:hyperlink>
    </w:p>
    <w:p w14:paraId="0E55B070" w14:textId="77777777" w:rsidR="00915F96" w:rsidRDefault="00915F96" w:rsidP="00915F96">
      <w:pPr>
        <w:tabs>
          <w:tab w:val="left" w:pos="567"/>
        </w:tabs>
        <w:spacing w:line="252" w:lineRule="exact"/>
        <w:rPr>
          <w:b/>
          <w:color w:val="00AF50"/>
          <w:w w:val="95"/>
        </w:rPr>
      </w:pPr>
    </w:p>
    <w:p w14:paraId="72A7B7D1" w14:textId="7653C69E" w:rsidR="002023ED" w:rsidRDefault="00915F96" w:rsidP="00915F96">
      <w:pPr>
        <w:tabs>
          <w:tab w:val="left" w:pos="567"/>
        </w:tabs>
        <w:spacing w:line="252" w:lineRule="exact"/>
        <w:rPr>
          <w:rStyle w:val="Hyperlink"/>
        </w:rPr>
      </w:pPr>
      <w:r>
        <w:rPr>
          <w:b/>
          <w:color w:val="00AF50"/>
          <w:w w:val="95"/>
        </w:rPr>
        <w:t xml:space="preserve">           </w:t>
      </w:r>
      <w:proofErr w:type="gramStart"/>
      <w:r w:rsidR="00F36EAD">
        <w:rPr>
          <w:b/>
          <w:color w:val="00AF50"/>
          <w:w w:val="95"/>
        </w:rPr>
        <w:t>Webliography</w:t>
      </w:r>
      <w:r w:rsidR="00F36EAD">
        <w:rPr>
          <w:b/>
          <w:color w:val="00AF50"/>
          <w:spacing w:val="-42"/>
          <w:w w:val="95"/>
        </w:rPr>
        <w:t xml:space="preserve"> </w:t>
      </w:r>
      <w:r>
        <w:rPr>
          <w:b/>
          <w:color w:val="00AF50"/>
          <w:spacing w:val="-42"/>
          <w:w w:val="95"/>
        </w:rPr>
        <w:t>:</w:t>
      </w:r>
      <w:proofErr w:type="gramEnd"/>
      <w:r w:rsidRPr="00915F96">
        <w:t xml:space="preserve"> </w:t>
      </w:r>
      <w:hyperlink r:id="rId12" w:history="1">
        <w:r w:rsidRPr="006C3B1F">
          <w:rPr>
            <w:rStyle w:val="Hyperlink"/>
          </w:rPr>
          <w:t>www.mhhe.com/rosen</w:t>
        </w:r>
      </w:hyperlink>
    </w:p>
    <w:p w14:paraId="06F78EF1" w14:textId="350113CD" w:rsidR="00915F96" w:rsidRPr="00915F96" w:rsidRDefault="00915F96" w:rsidP="00915F96">
      <w:pPr>
        <w:tabs>
          <w:tab w:val="left" w:pos="567"/>
        </w:tabs>
        <w:spacing w:line="252" w:lineRule="exact"/>
        <w:rPr>
          <w:rFonts w:ascii="Times New Roman" w:hAnsi="Times New Roman"/>
          <w:sz w:val="24"/>
          <w:szCs w:val="24"/>
        </w:rPr>
      </w:pPr>
      <w:r>
        <w:rPr>
          <w:rFonts w:ascii="Times New Roman" w:hAnsi="Times New Roman"/>
          <w:b/>
        </w:rPr>
        <w:t xml:space="preserve">                                       </w:t>
      </w:r>
      <w:hyperlink r:id="rId13" w:history="1">
        <w:r w:rsidRPr="006441ED">
          <w:rPr>
            <w:rStyle w:val="Hyperlink"/>
            <w:rFonts w:ascii="Times New Roman" w:hAnsi="Times New Roman"/>
            <w:b/>
          </w:rPr>
          <w:t>https://nptel.ac.in/courses/106106183</w:t>
        </w:r>
      </w:hyperlink>
    </w:p>
    <w:p w14:paraId="2743BEF8" w14:textId="22936AD9" w:rsidR="002023ED" w:rsidRPr="00915F96" w:rsidRDefault="007A32E0">
      <w:pPr>
        <w:pStyle w:val="ListParagraph"/>
        <w:numPr>
          <w:ilvl w:val="1"/>
          <w:numId w:val="2"/>
        </w:numPr>
        <w:tabs>
          <w:tab w:val="left" w:pos="940"/>
          <w:tab w:val="left" w:pos="941"/>
        </w:tabs>
        <w:ind w:hanging="361"/>
        <w:rPr>
          <w:rFonts w:ascii="Wingdings" w:hAnsi="Wingdings"/>
          <w:color w:val="805F00"/>
          <w:sz w:val="24"/>
        </w:rPr>
      </w:pPr>
      <w:r>
        <w:rPr>
          <w:noProof/>
        </w:rPr>
        <mc:AlternateContent>
          <mc:Choice Requires="wps">
            <w:drawing>
              <wp:anchor distT="0" distB="0" distL="114300" distR="114300" simplePos="0" relativeHeight="486702592" behindDoc="1" locked="0" layoutInCell="1" allowOverlap="1" wp14:anchorId="03140CF3" wp14:editId="33417F00">
                <wp:simplePos x="0" y="0"/>
                <wp:positionH relativeFrom="page">
                  <wp:posOffset>2139950</wp:posOffset>
                </wp:positionH>
                <wp:positionV relativeFrom="paragraph">
                  <wp:posOffset>140335</wp:posOffset>
                </wp:positionV>
                <wp:extent cx="3821430" cy="4102735"/>
                <wp:effectExtent l="0" t="0" r="0" b="0"/>
                <wp:wrapNone/>
                <wp:docPr id="7"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21430" cy="4102735"/>
                        </a:xfrm>
                        <a:custGeom>
                          <a:avLst/>
                          <a:gdLst>
                            <a:gd name="T0" fmla="+- 0 6387 3370"/>
                            <a:gd name="T1" fmla="*/ T0 w 6018"/>
                            <a:gd name="T2" fmla="+- 0 5726 221"/>
                            <a:gd name="T3" fmla="*/ 5726 h 6461"/>
                            <a:gd name="T4" fmla="+- 0 5546 3370"/>
                            <a:gd name="T5" fmla="*/ T4 w 6018"/>
                            <a:gd name="T6" fmla="+- 0 5218 221"/>
                            <a:gd name="T7" fmla="*/ 5218 h 6461"/>
                            <a:gd name="T8" fmla="+- 0 5184 3370"/>
                            <a:gd name="T9" fmla="*/ T8 w 6018"/>
                            <a:gd name="T10" fmla="+- 0 5065 221"/>
                            <a:gd name="T11" fmla="*/ 5065 h 6461"/>
                            <a:gd name="T12" fmla="+- 0 5049 3370"/>
                            <a:gd name="T13" fmla="*/ T12 w 6018"/>
                            <a:gd name="T14" fmla="+- 0 4965 221"/>
                            <a:gd name="T15" fmla="*/ 4965 h 6461"/>
                            <a:gd name="T16" fmla="+- 0 4980 3370"/>
                            <a:gd name="T17" fmla="*/ T16 w 6018"/>
                            <a:gd name="T18" fmla="+- 0 4562 221"/>
                            <a:gd name="T19" fmla="*/ 4562 h 6461"/>
                            <a:gd name="T20" fmla="+- 0 4776 3370"/>
                            <a:gd name="T21" fmla="*/ T20 w 6018"/>
                            <a:gd name="T22" fmla="+- 0 4923 221"/>
                            <a:gd name="T23" fmla="*/ 4923 h 6461"/>
                            <a:gd name="T24" fmla="+- 0 3901 3370"/>
                            <a:gd name="T25" fmla="*/ T24 w 6018"/>
                            <a:gd name="T26" fmla="+- 0 4397 221"/>
                            <a:gd name="T27" fmla="*/ 4397 h 6461"/>
                            <a:gd name="T28" fmla="+- 0 4071 3370"/>
                            <a:gd name="T29" fmla="*/ T28 w 6018"/>
                            <a:gd name="T30" fmla="+- 0 4272 221"/>
                            <a:gd name="T31" fmla="*/ 4272 h 6461"/>
                            <a:gd name="T32" fmla="+- 0 4577 3370"/>
                            <a:gd name="T33" fmla="*/ T32 w 6018"/>
                            <a:gd name="T34" fmla="+- 0 4463 221"/>
                            <a:gd name="T35" fmla="*/ 4463 h 6461"/>
                            <a:gd name="T36" fmla="+- 0 4775 3370"/>
                            <a:gd name="T37" fmla="*/ T36 w 6018"/>
                            <a:gd name="T38" fmla="+- 0 4798 221"/>
                            <a:gd name="T39" fmla="*/ 4798 h 6461"/>
                            <a:gd name="T40" fmla="+- 0 4566 3370"/>
                            <a:gd name="T41" fmla="*/ T40 w 6018"/>
                            <a:gd name="T42" fmla="+- 0 4089 221"/>
                            <a:gd name="T43" fmla="*/ 4089 h 6461"/>
                            <a:gd name="T44" fmla="+- 0 4110 3370"/>
                            <a:gd name="T45" fmla="*/ T44 w 6018"/>
                            <a:gd name="T46" fmla="+- 0 3922 221"/>
                            <a:gd name="T47" fmla="*/ 3922 h 6461"/>
                            <a:gd name="T48" fmla="+- 0 3772 3370"/>
                            <a:gd name="T49" fmla="*/ T48 w 6018"/>
                            <a:gd name="T50" fmla="+- 0 4048 221"/>
                            <a:gd name="T51" fmla="*/ 4048 h 6461"/>
                            <a:gd name="T52" fmla="+- 0 3373 3370"/>
                            <a:gd name="T53" fmla="*/ T52 w 6018"/>
                            <a:gd name="T54" fmla="+- 0 4453 221"/>
                            <a:gd name="T55" fmla="*/ 4453 h 6461"/>
                            <a:gd name="T56" fmla="+- 0 5507 3370"/>
                            <a:gd name="T57" fmla="*/ T56 w 6018"/>
                            <a:gd name="T58" fmla="+- 0 6673 221"/>
                            <a:gd name="T59" fmla="*/ 6673 h 6461"/>
                            <a:gd name="T60" fmla="+- 0 5598 3370"/>
                            <a:gd name="T61" fmla="*/ T60 w 6018"/>
                            <a:gd name="T62" fmla="+- 0 6653 221"/>
                            <a:gd name="T63" fmla="*/ 6653 h 6461"/>
                            <a:gd name="T64" fmla="+- 0 5682 3370"/>
                            <a:gd name="T65" fmla="*/ T64 w 6018"/>
                            <a:gd name="T66" fmla="+- 0 6562 221"/>
                            <a:gd name="T67" fmla="*/ 6562 h 6461"/>
                            <a:gd name="T68" fmla="+- 0 5680 3370"/>
                            <a:gd name="T69" fmla="*/ T68 w 6018"/>
                            <a:gd name="T70" fmla="+- 0 6484 221"/>
                            <a:gd name="T71" fmla="*/ 6484 h 6461"/>
                            <a:gd name="T72" fmla="+- 0 5066 3370"/>
                            <a:gd name="T73" fmla="*/ T72 w 6018"/>
                            <a:gd name="T74" fmla="+- 0 5328 221"/>
                            <a:gd name="T75" fmla="*/ 5328 h 6461"/>
                            <a:gd name="T76" fmla="+- 0 5436 3370"/>
                            <a:gd name="T77" fmla="*/ T76 w 6018"/>
                            <a:gd name="T78" fmla="+- 0 5465 221"/>
                            <a:gd name="T79" fmla="*/ 5465 h 6461"/>
                            <a:gd name="T80" fmla="+- 0 6261 3370"/>
                            <a:gd name="T81" fmla="*/ T80 w 6018"/>
                            <a:gd name="T82" fmla="+- 0 5954 221"/>
                            <a:gd name="T83" fmla="*/ 5954 h 6461"/>
                            <a:gd name="T84" fmla="+- 0 6349 3370"/>
                            <a:gd name="T85" fmla="*/ T84 w 6018"/>
                            <a:gd name="T86" fmla="+- 0 5907 221"/>
                            <a:gd name="T87" fmla="*/ 5907 h 6461"/>
                            <a:gd name="T88" fmla="+- 0 6426 3370"/>
                            <a:gd name="T89" fmla="*/ T88 w 6018"/>
                            <a:gd name="T90" fmla="+- 0 5809 221"/>
                            <a:gd name="T91" fmla="*/ 5809 h 6461"/>
                            <a:gd name="T92" fmla="+- 0 7707 3370"/>
                            <a:gd name="T93" fmla="*/ T92 w 6018"/>
                            <a:gd name="T94" fmla="+- 0 4440 221"/>
                            <a:gd name="T95" fmla="*/ 4440 h 6461"/>
                            <a:gd name="T96" fmla="+- 0 6098 3370"/>
                            <a:gd name="T97" fmla="*/ T96 w 6018"/>
                            <a:gd name="T98" fmla="+- 0 4507 221"/>
                            <a:gd name="T99" fmla="*/ 4507 h 6461"/>
                            <a:gd name="T100" fmla="+- 0 6575 3370"/>
                            <a:gd name="T101" fmla="*/ T100 w 6018"/>
                            <a:gd name="T102" fmla="+- 0 4030 221"/>
                            <a:gd name="T103" fmla="*/ 4030 h 6461"/>
                            <a:gd name="T104" fmla="+- 0 5069 3370"/>
                            <a:gd name="T105" fmla="*/ T104 w 6018"/>
                            <a:gd name="T106" fmla="+- 0 2774 221"/>
                            <a:gd name="T107" fmla="*/ 2774 h 6461"/>
                            <a:gd name="T108" fmla="+- 0 4979 3370"/>
                            <a:gd name="T109" fmla="*/ T108 w 6018"/>
                            <a:gd name="T110" fmla="+- 0 2814 221"/>
                            <a:gd name="T111" fmla="*/ 2814 h 6461"/>
                            <a:gd name="T112" fmla="+- 0 4876 3370"/>
                            <a:gd name="T113" fmla="*/ T112 w 6018"/>
                            <a:gd name="T114" fmla="+- 0 2923 221"/>
                            <a:gd name="T115" fmla="*/ 2923 h 6461"/>
                            <a:gd name="T116" fmla="+- 0 4862 3370"/>
                            <a:gd name="T117" fmla="*/ T116 w 6018"/>
                            <a:gd name="T118" fmla="+- 0 3005 221"/>
                            <a:gd name="T119" fmla="*/ 3005 h 6461"/>
                            <a:gd name="T120" fmla="+- 0 6472 3370"/>
                            <a:gd name="T121" fmla="*/ T120 w 6018"/>
                            <a:gd name="T122" fmla="+- 0 5552 221"/>
                            <a:gd name="T123" fmla="*/ 5552 h 6461"/>
                            <a:gd name="T124" fmla="+- 0 6566 3370"/>
                            <a:gd name="T125" fmla="*/ T124 w 6018"/>
                            <a:gd name="T126" fmla="+- 0 5649 221"/>
                            <a:gd name="T127" fmla="*/ 5649 h 6461"/>
                            <a:gd name="T128" fmla="+- 0 6664 3370"/>
                            <a:gd name="T129" fmla="*/ T128 w 6018"/>
                            <a:gd name="T130" fmla="+- 0 5592 221"/>
                            <a:gd name="T131" fmla="*/ 5592 h 6461"/>
                            <a:gd name="T132" fmla="+- 0 6726 3370"/>
                            <a:gd name="T133" fmla="*/ T132 w 6018"/>
                            <a:gd name="T134" fmla="+- 0 5499 221"/>
                            <a:gd name="T135" fmla="*/ 5499 h 6461"/>
                            <a:gd name="T136" fmla="+- 0 6286 3370"/>
                            <a:gd name="T137" fmla="*/ T136 w 6018"/>
                            <a:gd name="T138" fmla="+- 0 4787 221"/>
                            <a:gd name="T139" fmla="*/ 4787 h 6461"/>
                            <a:gd name="T140" fmla="+- 0 7568 3370"/>
                            <a:gd name="T141" fmla="*/ T140 w 6018"/>
                            <a:gd name="T142" fmla="+- 0 4657 221"/>
                            <a:gd name="T143" fmla="*/ 4657 h 6461"/>
                            <a:gd name="T144" fmla="+- 0 7657 3370"/>
                            <a:gd name="T145" fmla="*/ T144 w 6018"/>
                            <a:gd name="T146" fmla="+- 0 4599 221"/>
                            <a:gd name="T147" fmla="*/ 4599 h 6461"/>
                            <a:gd name="T148" fmla="+- 0 7735 3370"/>
                            <a:gd name="T149" fmla="*/ T148 w 6018"/>
                            <a:gd name="T150" fmla="+- 0 4494 221"/>
                            <a:gd name="T151" fmla="*/ 4494 h 6461"/>
                            <a:gd name="T152" fmla="+- 0 7670 3370"/>
                            <a:gd name="T153" fmla="*/ T152 w 6018"/>
                            <a:gd name="T154" fmla="+- 0 2628 221"/>
                            <a:gd name="T155" fmla="*/ 2628 h 6461"/>
                            <a:gd name="T156" fmla="+- 0 7618 3370"/>
                            <a:gd name="T157" fmla="*/ T156 w 6018"/>
                            <a:gd name="T158" fmla="+- 0 2526 221"/>
                            <a:gd name="T159" fmla="*/ 2526 h 6461"/>
                            <a:gd name="T160" fmla="+- 0 7481 3370"/>
                            <a:gd name="T161" fmla="*/ T160 w 6018"/>
                            <a:gd name="T162" fmla="+- 0 2400 221"/>
                            <a:gd name="T163" fmla="*/ 2400 h 6461"/>
                            <a:gd name="T164" fmla="+- 0 6192 3370"/>
                            <a:gd name="T165" fmla="*/ T164 w 6018"/>
                            <a:gd name="T166" fmla="+- 0 2120 221"/>
                            <a:gd name="T167" fmla="*/ 2120 h 6461"/>
                            <a:gd name="T168" fmla="+- 0 6672 3370"/>
                            <a:gd name="T169" fmla="*/ T168 w 6018"/>
                            <a:gd name="T170" fmla="+- 0 1529 221"/>
                            <a:gd name="T171" fmla="*/ 1529 h 6461"/>
                            <a:gd name="T172" fmla="+- 0 6535 3370"/>
                            <a:gd name="T173" fmla="*/ T172 w 6018"/>
                            <a:gd name="T174" fmla="+- 0 1392 221"/>
                            <a:gd name="T175" fmla="*/ 1392 h 6461"/>
                            <a:gd name="T176" fmla="+- 0 5828 3370"/>
                            <a:gd name="T177" fmla="*/ T176 w 6018"/>
                            <a:gd name="T178" fmla="+- 0 1985 221"/>
                            <a:gd name="T179" fmla="*/ 1985 h 6461"/>
                            <a:gd name="T180" fmla="+- 0 5879 3370"/>
                            <a:gd name="T181" fmla="*/ T180 w 6018"/>
                            <a:gd name="T182" fmla="+- 0 2173 221"/>
                            <a:gd name="T183" fmla="*/ 2173 h 6461"/>
                            <a:gd name="T184" fmla="+- 0 8004 3370"/>
                            <a:gd name="T185" fmla="*/ T184 w 6018"/>
                            <a:gd name="T186" fmla="+- 0 4234 221"/>
                            <a:gd name="T187" fmla="*/ 4234 h 6461"/>
                            <a:gd name="T188" fmla="+- 0 8096 3370"/>
                            <a:gd name="T189" fmla="*/ T188 w 6018"/>
                            <a:gd name="T190" fmla="+- 0 4158 221"/>
                            <a:gd name="T191" fmla="*/ 4158 h 6461"/>
                            <a:gd name="T192" fmla="+- 0 9387 3370"/>
                            <a:gd name="T193" fmla="*/ T192 w 6018"/>
                            <a:gd name="T194" fmla="+- 0 2831 221"/>
                            <a:gd name="T195" fmla="*/ 2831 h 6461"/>
                            <a:gd name="T196" fmla="+- 0 7840 3370"/>
                            <a:gd name="T197" fmla="*/ T196 w 6018"/>
                            <a:gd name="T198" fmla="+- 0 448 221"/>
                            <a:gd name="T199" fmla="*/ 448 h 6461"/>
                            <a:gd name="T200" fmla="+- 0 7729 3370"/>
                            <a:gd name="T201" fmla="*/ T200 w 6018"/>
                            <a:gd name="T202" fmla="+- 0 305 221"/>
                            <a:gd name="T203" fmla="*/ 305 h 6461"/>
                            <a:gd name="T204" fmla="+- 0 7615 3370"/>
                            <a:gd name="T205" fmla="*/ T204 w 6018"/>
                            <a:gd name="T206" fmla="+- 0 222 221"/>
                            <a:gd name="T207" fmla="*/ 222 h 6461"/>
                            <a:gd name="T208" fmla="+- 0 6623 3370"/>
                            <a:gd name="T209" fmla="*/ T208 w 6018"/>
                            <a:gd name="T210" fmla="+- 0 1227 221"/>
                            <a:gd name="T211" fmla="*/ 1227 h 6461"/>
                            <a:gd name="T212" fmla="+- 0 6718 3370"/>
                            <a:gd name="T213" fmla="*/ T212 w 6018"/>
                            <a:gd name="T214" fmla="+- 0 1348 221"/>
                            <a:gd name="T215" fmla="*/ 1348 h 6461"/>
                            <a:gd name="T216" fmla="+- 0 6835 3370"/>
                            <a:gd name="T217" fmla="*/ T216 w 6018"/>
                            <a:gd name="T218" fmla="+- 0 1439 221"/>
                            <a:gd name="T219" fmla="*/ 1439 h 6461"/>
                            <a:gd name="T220" fmla="+- 0 9219 3370"/>
                            <a:gd name="T221" fmla="*/ T220 w 6018"/>
                            <a:gd name="T222" fmla="+- 0 2989 221"/>
                            <a:gd name="T223" fmla="*/ 2989 h 6461"/>
                            <a:gd name="T224" fmla="+- 0 9302 3370"/>
                            <a:gd name="T225" fmla="*/ T224 w 6018"/>
                            <a:gd name="T226" fmla="+- 0 2952 221"/>
                            <a:gd name="T227" fmla="*/ 2952 h 6461"/>
                            <a:gd name="T228" fmla="+- 0 9378 3370"/>
                            <a:gd name="T229" fmla="*/ T228 w 6018"/>
                            <a:gd name="T230" fmla="+- 0 2860 221"/>
                            <a:gd name="T231" fmla="*/ 2860 h 646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 ang="0">
                              <a:pos x="T229" y="T231"/>
                            </a:cxn>
                          </a:cxnLst>
                          <a:rect l="0" t="0" r="r" b="b"/>
                          <a:pathLst>
                            <a:path w="6018" h="6461">
                              <a:moveTo>
                                <a:pt x="3061" y="5566"/>
                              </a:moveTo>
                              <a:lnTo>
                                <a:pt x="3060" y="5557"/>
                              </a:lnTo>
                              <a:lnTo>
                                <a:pt x="3055" y="5548"/>
                              </a:lnTo>
                              <a:lnTo>
                                <a:pt x="3051" y="5539"/>
                              </a:lnTo>
                              <a:lnTo>
                                <a:pt x="3043" y="5529"/>
                              </a:lnTo>
                              <a:lnTo>
                                <a:pt x="3035" y="5521"/>
                              </a:lnTo>
                              <a:lnTo>
                                <a:pt x="3027" y="5514"/>
                              </a:lnTo>
                              <a:lnTo>
                                <a:pt x="3017" y="5505"/>
                              </a:lnTo>
                              <a:lnTo>
                                <a:pt x="3005" y="5496"/>
                              </a:lnTo>
                              <a:lnTo>
                                <a:pt x="2991" y="5486"/>
                              </a:lnTo>
                              <a:lnTo>
                                <a:pt x="2974" y="5475"/>
                              </a:lnTo>
                              <a:lnTo>
                                <a:pt x="2887" y="5419"/>
                              </a:lnTo>
                              <a:lnTo>
                                <a:pt x="2362" y="5107"/>
                              </a:lnTo>
                              <a:lnTo>
                                <a:pt x="2309" y="5075"/>
                              </a:lnTo>
                              <a:lnTo>
                                <a:pt x="2225" y="5025"/>
                              </a:lnTo>
                              <a:lnTo>
                                <a:pt x="2176" y="4997"/>
                              </a:lnTo>
                              <a:lnTo>
                                <a:pt x="2084" y="4948"/>
                              </a:lnTo>
                              <a:lnTo>
                                <a:pt x="2041" y="4926"/>
                              </a:lnTo>
                              <a:lnTo>
                                <a:pt x="1999" y="4906"/>
                              </a:lnTo>
                              <a:lnTo>
                                <a:pt x="1960" y="4889"/>
                              </a:lnTo>
                              <a:lnTo>
                                <a:pt x="1921" y="4874"/>
                              </a:lnTo>
                              <a:lnTo>
                                <a:pt x="1884" y="4862"/>
                              </a:lnTo>
                              <a:lnTo>
                                <a:pt x="1848" y="4852"/>
                              </a:lnTo>
                              <a:lnTo>
                                <a:pt x="1814" y="4844"/>
                              </a:lnTo>
                              <a:lnTo>
                                <a:pt x="1789" y="4839"/>
                              </a:lnTo>
                              <a:lnTo>
                                <a:pt x="1780" y="4837"/>
                              </a:lnTo>
                              <a:lnTo>
                                <a:pt x="1749" y="4834"/>
                              </a:lnTo>
                              <a:lnTo>
                                <a:pt x="1718" y="4833"/>
                              </a:lnTo>
                              <a:lnTo>
                                <a:pt x="1688" y="4835"/>
                              </a:lnTo>
                              <a:lnTo>
                                <a:pt x="1659" y="4839"/>
                              </a:lnTo>
                              <a:lnTo>
                                <a:pt x="1671" y="4792"/>
                              </a:lnTo>
                              <a:lnTo>
                                <a:pt x="1679" y="4744"/>
                              </a:lnTo>
                              <a:lnTo>
                                <a:pt x="1683" y="4695"/>
                              </a:lnTo>
                              <a:lnTo>
                                <a:pt x="1685" y="4646"/>
                              </a:lnTo>
                              <a:lnTo>
                                <a:pt x="1682" y="4597"/>
                              </a:lnTo>
                              <a:lnTo>
                                <a:pt x="1676" y="4547"/>
                              </a:lnTo>
                              <a:lnTo>
                                <a:pt x="1666" y="4496"/>
                              </a:lnTo>
                              <a:lnTo>
                                <a:pt x="1651" y="4444"/>
                              </a:lnTo>
                              <a:lnTo>
                                <a:pt x="1632" y="4393"/>
                              </a:lnTo>
                              <a:lnTo>
                                <a:pt x="1610" y="4341"/>
                              </a:lnTo>
                              <a:lnTo>
                                <a:pt x="1582" y="4288"/>
                              </a:lnTo>
                              <a:lnTo>
                                <a:pt x="1549" y="4235"/>
                              </a:lnTo>
                              <a:lnTo>
                                <a:pt x="1512" y="4182"/>
                              </a:lnTo>
                              <a:lnTo>
                                <a:pt x="1469" y="4128"/>
                              </a:lnTo>
                              <a:lnTo>
                                <a:pt x="1422" y="4073"/>
                              </a:lnTo>
                              <a:lnTo>
                                <a:pt x="1411" y="4063"/>
                              </a:lnTo>
                              <a:lnTo>
                                <a:pt x="1411" y="4661"/>
                              </a:lnTo>
                              <a:lnTo>
                                <a:pt x="1406" y="4702"/>
                              </a:lnTo>
                              <a:lnTo>
                                <a:pt x="1397" y="4742"/>
                              </a:lnTo>
                              <a:lnTo>
                                <a:pt x="1382" y="4783"/>
                              </a:lnTo>
                              <a:lnTo>
                                <a:pt x="1361" y="4822"/>
                              </a:lnTo>
                              <a:lnTo>
                                <a:pt x="1334" y="4860"/>
                              </a:lnTo>
                              <a:lnTo>
                                <a:pt x="1301" y="4897"/>
                              </a:lnTo>
                              <a:lnTo>
                                <a:pt x="1122" y="5075"/>
                              </a:lnTo>
                              <a:lnTo>
                                <a:pt x="377" y="4330"/>
                              </a:lnTo>
                              <a:lnTo>
                                <a:pt x="531" y="4176"/>
                              </a:lnTo>
                              <a:lnTo>
                                <a:pt x="557" y="4151"/>
                              </a:lnTo>
                              <a:lnTo>
                                <a:pt x="582" y="4128"/>
                              </a:lnTo>
                              <a:lnTo>
                                <a:pt x="604" y="4109"/>
                              </a:lnTo>
                              <a:lnTo>
                                <a:pt x="625" y="4093"/>
                              </a:lnTo>
                              <a:lnTo>
                                <a:pt x="644" y="4080"/>
                              </a:lnTo>
                              <a:lnTo>
                                <a:pt x="662" y="4068"/>
                              </a:lnTo>
                              <a:lnTo>
                                <a:pt x="681" y="4059"/>
                              </a:lnTo>
                              <a:lnTo>
                                <a:pt x="701" y="4051"/>
                              </a:lnTo>
                              <a:lnTo>
                                <a:pt x="763" y="4034"/>
                              </a:lnTo>
                              <a:lnTo>
                                <a:pt x="825" y="4030"/>
                              </a:lnTo>
                              <a:lnTo>
                                <a:pt x="887" y="4037"/>
                              </a:lnTo>
                              <a:lnTo>
                                <a:pt x="950" y="4058"/>
                              </a:lnTo>
                              <a:lnTo>
                                <a:pt x="1013" y="4090"/>
                              </a:lnTo>
                              <a:lnTo>
                                <a:pt x="1077" y="4131"/>
                              </a:lnTo>
                              <a:lnTo>
                                <a:pt x="1142" y="4182"/>
                              </a:lnTo>
                              <a:lnTo>
                                <a:pt x="1207" y="4242"/>
                              </a:lnTo>
                              <a:lnTo>
                                <a:pt x="1245" y="4282"/>
                              </a:lnTo>
                              <a:lnTo>
                                <a:pt x="1279" y="4323"/>
                              </a:lnTo>
                              <a:lnTo>
                                <a:pt x="1311" y="4365"/>
                              </a:lnTo>
                              <a:lnTo>
                                <a:pt x="1339" y="4407"/>
                              </a:lnTo>
                              <a:lnTo>
                                <a:pt x="1363" y="4450"/>
                              </a:lnTo>
                              <a:lnTo>
                                <a:pt x="1382" y="4493"/>
                              </a:lnTo>
                              <a:lnTo>
                                <a:pt x="1396" y="4535"/>
                              </a:lnTo>
                              <a:lnTo>
                                <a:pt x="1405" y="4577"/>
                              </a:lnTo>
                              <a:lnTo>
                                <a:pt x="1411" y="4619"/>
                              </a:lnTo>
                              <a:lnTo>
                                <a:pt x="1411" y="4661"/>
                              </a:lnTo>
                              <a:lnTo>
                                <a:pt x="1411" y="4063"/>
                              </a:lnTo>
                              <a:lnTo>
                                <a:pt x="1380" y="4030"/>
                              </a:lnTo>
                              <a:lnTo>
                                <a:pt x="1369" y="4018"/>
                              </a:lnTo>
                              <a:lnTo>
                                <a:pt x="1311" y="3963"/>
                              </a:lnTo>
                              <a:lnTo>
                                <a:pt x="1254" y="3913"/>
                              </a:lnTo>
                              <a:lnTo>
                                <a:pt x="1196" y="3868"/>
                              </a:lnTo>
                              <a:lnTo>
                                <a:pt x="1139" y="3828"/>
                              </a:lnTo>
                              <a:lnTo>
                                <a:pt x="1081" y="3794"/>
                              </a:lnTo>
                              <a:lnTo>
                                <a:pt x="1024" y="3766"/>
                              </a:lnTo>
                              <a:lnTo>
                                <a:pt x="966" y="3742"/>
                              </a:lnTo>
                              <a:lnTo>
                                <a:pt x="909" y="3724"/>
                              </a:lnTo>
                              <a:lnTo>
                                <a:pt x="851" y="3710"/>
                              </a:lnTo>
                              <a:lnTo>
                                <a:pt x="795" y="3703"/>
                              </a:lnTo>
                              <a:lnTo>
                                <a:pt x="740" y="3701"/>
                              </a:lnTo>
                              <a:lnTo>
                                <a:pt x="685" y="3704"/>
                              </a:lnTo>
                              <a:lnTo>
                                <a:pt x="631" y="3713"/>
                              </a:lnTo>
                              <a:lnTo>
                                <a:pt x="578" y="3729"/>
                              </a:lnTo>
                              <a:lnTo>
                                <a:pt x="526" y="3750"/>
                              </a:lnTo>
                              <a:lnTo>
                                <a:pt x="474" y="3775"/>
                              </a:lnTo>
                              <a:lnTo>
                                <a:pt x="457" y="3787"/>
                              </a:lnTo>
                              <a:lnTo>
                                <a:pt x="440" y="3799"/>
                              </a:lnTo>
                              <a:lnTo>
                                <a:pt x="402" y="3827"/>
                              </a:lnTo>
                              <a:lnTo>
                                <a:pt x="383" y="3844"/>
                              </a:lnTo>
                              <a:lnTo>
                                <a:pt x="361" y="3863"/>
                              </a:lnTo>
                              <a:lnTo>
                                <a:pt x="337" y="3885"/>
                              </a:lnTo>
                              <a:lnTo>
                                <a:pt x="312" y="3910"/>
                              </a:lnTo>
                              <a:lnTo>
                                <a:pt x="94" y="4128"/>
                              </a:lnTo>
                              <a:lnTo>
                                <a:pt x="20" y="4202"/>
                              </a:lnTo>
                              <a:lnTo>
                                <a:pt x="10" y="4215"/>
                              </a:lnTo>
                              <a:lnTo>
                                <a:pt x="3" y="4232"/>
                              </a:lnTo>
                              <a:lnTo>
                                <a:pt x="0" y="4251"/>
                              </a:lnTo>
                              <a:lnTo>
                                <a:pt x="0" y="4273"/>
                              </a:lnTo>
                              <a:lnTo>
                                <a:pt x="7" y="4299"/>
                              </a:lnTo>
                              <a:lnTo>
                                <a:pt x="21" y="4327"/>
                              </a:lnTo>
                              <a:lnTo>
                                <a:pt x="42" y="4357"/>
                              </a:lnTo>
                              <a:lnTo>
                                <a:pt x="72" y="4390"/>
                              </a:lnTo>
                              <a:lnTo>
                                <a:pt x="2127" y="6445"/>
                              </a:lnTo>
                              <a:lnTo>
                                <a:pt x="2137" y="6452"/>
                              </a:lnTo>
                              <a:lnTo>
                                <a:pt x="2157" y="6460"/>
                              </a:lnTo>
                              <a:lnTo>
                                <a:pt x="2167" y="6461"/>
                              </a:lnTo>
                              <a:lnTo>
                                <a:pt x="2177" y="6457"/>
                              </a:lnTo>
                              <a:lnTo>
                                <a:pt x="2187" y="6454"/>
                              </a:lnTo>
                              <a:lnTo>
                                <a:pt x="2197" y="6451"/>
                              </a:lnTo>
                              <a:lnTo>
                                <a:pt x="2207" y="6446"/>
                              </a:lnTo>
                              <a:lnTo>
                                <a:pt x="2218" y="6440"/>
                              </a:lnTo>
                              <a:lnTo>
                                <a:pt x="2228" y="6432"/>
                              </a:lnTo>
                              <a:lnTo>
                                <a:pt x="2240" y="6423"/>
                              </a:lnTo>
                              <a:lnTo>
                                <a:pt x="2252" y="6412"/>
                              </a:lnTo>
                              <a:lnTo>
                                <a:pt x="2265" y="6400"/>
                              </a:lnTo>
                              <a:lnTo>
                                <a:pt x="2277" y="6387"/>
                              </a:lnTo>
                              <a:lnTo>
                                <a:pt x="2288" y="6374"/>
                              </a:lnTo>
                              <a:lnTo>
                                <a:pt x="2298" y="6363"/>
                              </a:lnTo>
                              <a:lnTo>
                                <a:pt x="2306" y="6352"/>
                              </a:lnTo>
                              <a:lnTo>
                                <a:pt x="2312" y="6341"/>
                              </a:lnTo>
                              <a:lnTo>
                                <a:pt x="2316" y="6331"/>
                              </a:lnTo>
                              <a:lnTo>
                                <a:pt x="2319" y="6322"/>
                              </a:lnTo>
                              <a:lnTo>
                                <a:pt x="2322" y="6312"/>
                              </a:lnTo>
                              <a:lnTo>
                                <a:pt x="2325" y="6303"/>
                              </a:lnTo>
                              <a:lnTo>
                                <a:pt x="2325" y="6292"/>
                              </a:lnTo>
                              <a:lnTo>
                                <a:pt x="2321" y="6282"/>
                              </a:lnTo>
                              <a:lnTo>
                                <a:pt x="2317" y="6272"/>
                              </a:lnTo>
                              <a:lnTo>
                                <a:pt x="2310" y="6263"/>
                              </a:lnTo>
                              <a:lnTo>
                                <a:pt x="1360" y="5312"/>
                              </a:lnTo>
                              <a:lnTo>
                                <a:pt x="1482" y="5190"/>
                              </a:lnTo>
                              <a:lnTo>
                                <a:pt x="1514" y="5162"/>
                              </a:lnTo>
                              <a:lnTo>
                                <a:pt x="1547" y="5140"/>
                              </a:lnTo>
                              <a:lnTo>
                                <a:pt x="1582" y="5123"/>
                              </a:lnTo>
                              <a:lnTo>
                                <a:pt x="1618" y="5112"/>
                              </a:lnTo>
                              <a:lnTo>
                                <a:pt x="1656" y="5108"/>
                              </a:lnTo>
                              <a:lnTo>
                                <a:pt x="1696" y="5107"/>
                              </a:lnTo>
                              <a:lnTo>
                                <a:pt x="1737" y="5110"/>
                              </a:lnTo>
                              <a:lnTo>
                                <a:pt x="1779" y="5119"/>
                              </a:lnTo>
                              <a:lnTo>
                                <a:pt x="1824" y="5131"/>
                              </a:lnTo>
                              <a:lnTo>
                                <a:pt x="1869" y="5146"/>
                              </a:lnTo>
                              <a:lnTo>
                                <a:pt x="1916" y="5166"/>
                              </a:lnTo>
                              <a:lnTo>
                                <a:pt x="1965" y="5189"/>
                              </a:lnTo>
                              <a:lnTo>
                                <a:pt x="2015" y="5216"/>
                              </a:lnTo>
                              <a:lnTo>
                                <a:pt x="2066" y="5244"/>
                              </a:lnTo>
                              <a:lnTo>
                                <a:pt x="2120" y="5275"/>
                              </a:lnTo>
                              <a:lnTo>
                                <a:pt x="2175" y="5308"/>
                              </a:lnTo>
                              <a:lnTo>
                                <a:pt x="2834" y="5710"/>
                              </a:lnTo>
                              <a:lnTo>
                                <a:pt x="2846" y="5717"/>
                              </a:lnTo>
                              <a:lnTo>
                                <a:pt x="2857" y="5722"/>
                              </a:lnTo>
                              <a:lnTo>
                                <a:pt x="2867" y="5726"/>
                              </a:lnTo>
                              <a:lnTo>
                                <a:pt x="2878" y="5732"/>
                              </a:lnTo>
                              <a:lnTo>
                                <a:pt x="2891" y="5733"/>
                              </a:lnTo>
                              <a:lnTo>
                                <a:pt x="2903" y="5731"/>
                              </a:lnTo>
                              <a:lnTo>
                                <a:pt x="2914" y="5729"/>
                              </a:lnTo>
                              <a:lnTo>
                                <a:pt x="2924" y="5726"/>
                              </a:lnTo>
                              <a:lnTo>
                                <a:pt x="2934" y="5721"/>
                              </a:lnTo>
                              <a:lnTo>
                                <a:pt x="2944" y="5714"/>
                              </a:lnTo>
                              <a:lnTo>
                                <a:pt x="2954" y="5706"/>
                              </a:lnTo>
                              <a:lnTo>
                                <a:pt x="2966" y="5697"/>
                              </a:lnTo>
                              <a:lnTo>
                                <a:pt x="2979" y="5686"/>
                              </a:lnTo>
                              <a:lnTo>
                                <a:pt x="2992" y="5673"/>
                              </a:lnTo>
                              <a:lnTo>
                                <a:pt x="3007" y="5658"/>
                              </a:lnTo>
                              <a:lnTo>
                                <a:pt x="3019" y="5643"/>
                              </a:lnTo>
                              <a:lnTo>
                                <a:pt x="3030" y="5630"/>
                              </a:lnTo>
                              <a:lnTo>
                                <a:pt x="3039" y="5619"/>
                              </a:lnTo>
                              <a:lnTo>
                                <a:pt x="3047" y="5608"/>
                              </a:lnTo>
                              <a:lnTo>
                                <a:pt x="3052" y="5598"/>
                              </a:lnTo>
                              <a:lnTo>
                                <a:pt x="3056" y="5588"/>
                              </a:lnTo>
                              <a:lnTo>
                                <a:pt x="3059" y="5579"/>
                              </a:lnTo>
                              <a:lnTo>
                                <a:pt x="3061" y="5566"/>
                              </a:lnTo>
                              <a:close/>
                              <a:moveTo>
                                <a:pt x="4365" y="4273"/>
                              </a:moveTo>
                              <a:lnTo>
                                <a:pt x="4364" y="4263"/>
                              </a:lnTo>
                              <a:lnTo>
                                <a:pt x="4361" y="4252"/>
                              </a:lnTo>
                              <a:lnTo>
                                <a:pt x="4355" y="4241"/>
                              </a:lnTo>
                              <a:lnTo>
                                <a:pt x="4347" y="4230"/>
                              </a:lnTo>
                              <a:lnTo>
                                <a:pt x="4337" y="4219"/>
                              </a:lnTo>
                              <a:lnTo>
                                <a:pt x="4323" y="4208"/>
                              </a:lnTo>
                              <a:lnTo>
                                <a:pt x="4308" y="4196"/>
                              </a:lnTo>
                              <a:lnTo>
                                <a:pt x="4289" y="4183"/>
                              </a:lnTo>
                              <a:lnTo>
                                <a:pt x="4267" y="4168"/>
                              </a:lnTo>
                              <a:lnTo>
                                <a:pt x="3996" y="3995"/>
                              </a:lnTo>
                              <a:lnTo>
                                <a:pt x="3205" y="3496"/>
                              </a:lnTo>
                              <a:lnTo>
                                <a:pt x="3205" y="3809"/>
                              </a:lnTo>
                              <a:lnTo>
                                <a:pt x="2728" y="4286"/>
                              </a:lnTo>
                              <a:lnTo>
                                <a:pt x="2539" y="3995"/>
                              </a:lnTo>
                              <a:lnTo>
                                <a:pt x="2511" y="3952"/>
                              </a:lnTo>
                              <a:lnTo>
                                <a:pt x="1949" y="3081"/>
                              </a:lnTo>
                              <a:lnTo>
                                <a:pt x="1862" y="2948"/>
                              </a:lnTo>
                              <a:lnTo>
                                <a:pt x="1863" y="2947"/>
                              </a:lnTo>
                              <a:lnTo>
                                <a:pt x="3205" y="3809"/>
                              </a:lnTo>
                              <a:lnTo>
                                <a:pt x="3205" y="3496"/>
                              </a:lnTo>
                              <a:lnTo>
                                <a:pt x="2337" y="2947"/>
                              </a:lnTo>
                              <a:lnTo>
                                <a:pt x="1753" y="2575"/>
                              </a:lnTo>
                              <a:lnTo>
                                <a:pt x="1742" y="2569"/>
                              </a:lnTo>
                              <a:lnTo>
                                <a:pt x="1730" y="2563"/>
                              </a:lnTo>
                              <a:lnTo>
                                <a:pt x="1719" y="2558"/>
                              </a:lnTo>
                              <a:lnTo>
                                <a:pt x="1709" y="2554"/>
                              </a:lnTo>
                              <a:lnTo>
                                <a:pt x="1699" y="2553"/>
                              </a:lnTo>
                              <a:lnTo>
                                <a:pt x="1689" y="2553"/>
                              </a:lnTo>
                              <a:lnTo>
                                <a:pt x="1679" y="2554"/>
                              </a:lnTo>
                              <a:lnTo>
                                <a:pt x="1669" y="2557"/>
                              </a:lnTo>
                              <a:lnTo>
                                <a:pt x="1658" y="2561"/>
                              </a:lnTo>
                              <a:lnTo>
                                <a:pt x="1646" y="2566"/>
                              </a:lnTo>
                              <a:lnTo>
                                <a:pt x="1635" y="2574"/>
                              </a:lnTo>
                              <a:lnTo>
                                <a:pt x="1622" y="2583"/>
                              </a:lnTo>
                              <a:lnTo>
                                <a:pt x="1609" y="2593"/>
                              </a:lnTo>
                              <a:lnTo>
                                <a:pt x="1596" y="2606"/>
                              </a:lnTo>
                              <a:lnTo>
                                <a:pt x="1581" y="2621"/>
                              </a:lnTo>
                              <a:lnTo>
                                <a:pt x="1564" y="2637"/>
                              </a:lnTo>
                              <a:lnTo>
                                <a:pt x="1549" y="2652"/>
                              </a:lnTo>
                              <a:lnTo>
                                <a:pt x="1536" y="2666"/>
                              </a:lnTo>
                              <a:lnTo>
                                <a:pt x="1524" y="2679"/>
                              </a:lnTo>
                              <a:lnTo>
                                <a:pt x="1514" y="2691"/>
                              </a:lnTo>
                              <a:lnTo>
                                <a:pt x="1506" y="2702"/>
                              </a:lnTo>
                              <a:lnTo>
                                <a:pt x="1499" y="2714"/>
                              </a:lnTo>
                              <a:lnTo>
                                <a:pt x="1494" y="2725"/>
                              </a:lnTo>
                              <a:lnTo>
                                <a:pt x="1491" y="2735"/>
                              </a:lnTo>
                              <a:lnTo>
                                <a:pt x="1488" y="2745"/>
                              </a:lnTo>
                              <a:lnTo>
                                <a:pt x="1487" y="2755"/>
                              </a:lnTo>
                              <a:lnTo>
                                <a:pt x="1487" y="2765"/>
                              </a:lnTo>
                              <a:lnTo>
                                <a:pt x="1489" y="2774"/>
                              </a:lnTo>
                              <a:lnTo>
                                <a:pt x="1492" y="2784"/>
                              </a:lnTo>
                              <a:lnTo>
                                <a:pt x="1497" y="2795"/>
                              </a:lnTo>
                              <a:lnTo>
                                <a:pt x="1502" y="2805"/>
                              </a:lnTo>
                              <a:lnTo>
                                <a:pt x="1508" y="2816"/>
                              </a:lnTo>
                              <a:lnTo>
                                <a:pt x="1592" y="2947"/>
                              </a:lnTo>
                              <a:lnTo>
                                <a:pt x="1638" y="3020"/>
                              </a:lnTo>
                              <a:lnTo>
                                <a:pt x="2228" y="3952"/>
                              </a:lnTo>
                              <a:lnTo>
                                <a:pt x="2256" y="3995"/>
                              </a:lnTo>
                              <a:lnTo>
                                <a:pt x="3102" y="5331"/>
                              </a:lnTo>
                              <a:lnTo>
                                <a:pt x="3116" y="5352"/>
                              </a:lnTo>
                              <a:lnTo>
                                <a:pt x="3129" y="5371"/>
                              </a:lnTo>
                              <a:lnTo>
                                <a:pt x="3141" y="5386"/>
                              </a:lnTo>
                              <a:lnTo>
                                <a:pt x="3153" y="5399"/>
                              </a:lnTo>
                              <a:lnTo>
                                <a:pt x="3164" y="5410"/>
                              </a:lnTo>
                              <a:lnTo>
                                <a:pt x="3175" y="5418"/>
                              </a:lnTo>
                              <a:lnTo>
                                <a:pt x="3186" y="5424"/>
                              </a:lnTo>
                              <a:lnTo>
                                <a:pt x="3196" y="5428"/>
                              </a:lnTo>
                              <a:lnTo>
                                <a:pt x="3207" y="5429"/>
                              </a:lnTo>
                              <a:lnTo>
                                <a:pt x="3217" y="5427"/>
                              </a:lnTo>
                              <a:lnTo>
                                <a:pt x="3229" y="5423"/>
                              </a:lnTo>
                              <a:lnTo>
                                <a:pt x="3241" y="5417"/>
                              </a:lnTo>
                              <a:lnTo>
                                <a:pt x="3253" y="5408"/>
                              </a:lnTo>
                              <a:lnTo>
                                <a:pt x="3265" y="5397"/>
                              </a:lnTo>
                              <a:lnTo>
                                <a:pt x="3279" y="5385"/>
                              </a:lnTo>
                              <a:lnTo>
                                <a:pt x="3294" y="5371"/>
                              </a:lnTo>
                              <a:lnTo>
                                <a:pt x="3308" y="5356"/>
                              </a:lnTo>
                              <a:lnTo>
                                <a:pt x="3320" y="5342"/>
                              </a:lnTo>
                              <a:lnTo>
                                <a:pt x="3331" y="5330"/>
                              </a:lnTo>
                              <a:lnTo>
                                <a:pt x="3340" y="5318"/>
                              </a:lnTo>
                              <a:lnTo>
                                <a:pt x="3346" y="5308"/>
                              </a:lnTo>
                              <a:lnTo>
                                <a:pt x="3352" y="5298"/>
                              </a:lnTo>
                              <a:lnTo>
                                <a:pt x="3355" y="5288"/>
                              </a:lnTo>
                              <a:lnTo>
                                <a:pt x="3356" y="5278"/>
                              </a:lnTo>
                              <a:lnTo>
                                <a:pt x="3357" y="5266"/>
                              </a:lnTo>
                              <a:lnTo>
                                <a:pt x="3358" y="5256"/>
                              </a:lnTo>
                              <a:lnTo>
                                <a:pt x="3352" y="5244"/>
                              </a:lnTo>
                              <a:lnTo>
                                <a:pt x="3349" y="5234"/>
                              </a:lnTo>
                              <a:lnTo>
                                <a:pt x="3343" y="5222"/>
                              </a:lnTo>
                              <a:lnTo>
                                <a:pt x="3335" y="5210"/>
                              </a:lnTo>
                              <a:lnTo>
                                <a:pt x="2958" y="4630"/>
                              </a:lnTo>
                              <a:lnTo>
                                <a:pt x="2916" y="4566"/>
                              </a:lnTo>
                              <a:lnTo>
                                <a:pt x="3196" y="4286"/>
                              </a:lnTo>
                              <a:lnTo>
                                <a:pt x="3487" y="3995"/>
                              </a:lnTo>
                              <a:lnTo>
                                <a:pt x="4143" y="4416"/>
                              </a:lnTo>
                              <a:lnTo>
                                <a:pt x="4157" y="4423"/>
                              </a:lnTo>
                              <a:lnTo>
                                <a:pt x="4168" y="4428"/>
                              </a:lnTo>
                              <a:lnTo>
                                <a:pt x="4178" y="4432"/>
                              </a:lnTo>
                              <a:lnTo>
                                <a:pt x="4188" y="4435"/>
                              </a:lnTo>
                              <a:lnTo>
                                <a:pt x="4198" y="4436"/>
                              </a:lnTo>
                              <a:lnTo>
                                <a:pt x="4209" y="4432"/>
                              </a:lnTo>
                              <a:lnTo>
                                <a:pt x="4218" y="4430"/>
                              </a:lnTo>
                              <a:lnTo>
                                <a:pt x="4227" y="4427"/>
                              </a:lnTo>
                              <a:lnTo>
                                <a:pt x="4237" y="4421"/>
                              </a:lnTo>
                              <a:lnTo>
                                <a:pt x="4249" y="4413"/>
                              </a:lnTo>
                              <a:lnTo>
                                <a:pt x="4260" y="4403"/>
                              </a:lnTo>
                              <a:lnTo>
                                <a:pt x="4273" y="4392"/>
                              </a:lnTo>
                              <a:lnTo>
                                <a:pt x="4287" y="4378"/>
                              </a:lnTo>
                              <a:lnTo>
                                <a:pt x="4302" y="4362"/>
                              </a:lnTo>
                              <a:lnTo>
                                <a:pt x="4318" y="4346"/>
                              </a:lnTo>
                              <a:lnTo>
                                <a:pt x="4331" y="4332"/>
                              </a:lnTo>
                              <a:lnTo>
                                <a:pt x="4342" y="4318"/>
                              </a:lnTo>
                              <a:lnTo>
                                <a:pt x="4352" y="4306"/>
                              </a:lnTo>
                              <a:lnTo>
                                <a:pt x="4359" y="4295"/>
                              </a:lnTo>
                              <a:lnTo>
                                <a:pt x="4363" y="4284"/>
                              </a:lnTo>
                              <a:lnTo>
                                <a:pt x="4365" y="4273"/>
                              </a:lnTo>
                              <a:close/>
                              <a:moveTo>
                                <a:pt x="4763" y="3864"/>
                              </a:moveTo>
                              <a:lnTo>
                                <a:pt x="4762" y="3855"/>
                              </a:lnTo>
                              <a:lnTo>
                                <a:pt x="4757" y="3843"/>
                              </a:lnTo>
                              <a:lnTo>
                                <a:pt x="4753" y="3833"/>
                              </a:lnTo>
                              <a:lnTo>
                                <a:pt x="4747" y="3825"/>
                              </a:lnTo>
                              <a:lnTo>
                                <a:pt x="3818" y="2896"/>
                              </a:lnTo>
                              <a:lnTo>
                                <a:pt x="4299" y="2415"/>
                              </a:lnTo>
                              <a:lnTo>
                                <a:pt x="4300" y="2407"/>
                              </a:lnTo>
                              <a:lnTo>
                                <a:pt x="4300" y="2397"/>
                              </a:lnTo>
                              <a:lnTo>
                                <a:pt x="4299" y="2387"/>
                              </a:lnTo>
                              <a:lnTo>
                                <a:pt x="4296" y="2376"/>
                              </a:lnTo>
                              <a:lnTo>
                                <a:pt x="4284" y="2353"/>
                              </a:lnTo>
                              <a:lnTo>
                                <a:pt x="4277" y="2342"/>
                              </a:lnTo>
                              <a:lnTo>
                                <a:pt x="4269" y="2330"/>
                              </a:lnTo>
                              <a:lnTo>
                                <a:pt x="4259" y="2318"/>
                              </a:lnTo>
                              <a:lnTo>
                                <a:pt x="4248" y="2305"/>
                              </a:lnTo>
                              <a:lnTo>
                                <a:pt x="4222" y="2277"/>
                              </a:lnTo>
                              <a:lnTo>
                                <a:pt x="4206" y="2261"/>
                              </a:lnTo>
                              <a:lnTo>
                                <a:pt x="4189" y="2244"/>
                              </a:lnTo>
                              <a:lnTo>
                                <a:pt x="4173" y="2228"/>
                              </a:lnTo>
                              <a:lnTo>
                                <a:pt x="4144" y="2203"/>
                              </a:lnTo>
                              <a:lnTo>
                                <a:pt x="4132" y="2193"/>
                              </a:lnTo>
                              <a:lnTo>
                                <a:pt x="4121" y="2186"/>
                              </a:lnTo>
                              <a:lnTo>
                                <a:pt x="4111" y="2179"/>
                              </a:lnTo>
                              <a:lnTo>
                                <a:pt x="4101" y="2175"/>
                              </a:lnTo>
                              <a:lnTo>
                                <a:pt x="4089" y="2169"/>
                              </a:lnTo>
                              <a:lnTo>
                                <a:pt x="4078" y="2167"/>
                              </a:lnTo>
                              <a:lnTo>
                                <a:pt x="4069" y="2166"/>
                              </a:lnTo>
                              <a:lnTo>
                                <a:pt x="4060" y="2168"/>
                              </a:lnTo>
                              <a:lnTo>
                                <a:pt x="4054" y="2170"/>
                              </a:lnTo>
                              <a:lnTo>
                                <a:pt x="3574" y="2651"/>
                              </a:lnTo>
                              <a:lnTo>
                                <a:pt x="2822" y="1899"/>
                              </a:lnTo>
                              <a:lnTo>
                                <a:pt x="3330" y="1391"/>
                              </a:lnTo>
                              <a:lnTo>
                                <a:pt x="3333" y="1385"/>
                              </a:lnTo>
                              <a:lnTo>
                                <a:pt x="3333" y="1375"/>
                              </a:lnTo>
                              <a:lnTo>
                                <a:pt x="3332" y="1365"/>
                              </a:lnTo>
                              <a:lnTo>
                                <a:pt x="3329" y="1354"/>
                              </a:lnTo>
                              <a:lnTo>
                                <a:pt x="3317" y="1331"/>
                              </a:lnTo>
                              <a:lnTo>
                                <a:pt x="3310" y="1320"/>
                              </a:lnTo>
                              <a:lnTo>
                                <a:pt x="3302" y="1308"/>
                              </a:lnTo>
                              <a:lnTo>
                                <a:pt x="3292" y="1296"/>
                              </a:lnTo>
                              <a:lnTo>
                                <a:pt x="3281" y="1283"/>
                              </a:lnTo>
                              <a:lnTo>
                                <a:pt x="3254" y="1253"/>
                              </a:lnTo>
                              <a:lnTo>
                                <a:pt x="3238" y="1237"/>
                              </a:lnTo>
                              <a:lnTo>
                                <a:pt x="3222" y="1221"/>
                              </a:lnTo>
                              <a:lnTo>
                                <a:pt x="3206" y="1207"/>
                              </a:lnTo>
                              <a:lnTo>
                                <a:pt x="3178" y="1181"/>
                              </a:lnTo>
                              <a:lnTo>
                                <a:pt x="3165" y="1171"/>
                              </a:lnTo>
                              <a:lnTo>
                                <a:pt x="3153" y="1163"/>
                              </a:lnTo>
                              <a:lnTo>
                                <a:pt x="3141" y="1155"/>
                              </a:lnTo>
                              <a:lnTo>
                                <a:pt x="3117" y="1142"/>
                              </a:lnTo>
                              <a:lnTo>
                                <a:pt x="3106" y="1140"/>
                              </a:lnTo>
                              <a:lnTo>
                                <a:pt x="3097" y="1139"/>
                              </a:lnTo>
                              <a:lnTo>
                                <a:pt x="3087" y="1139"/>
                              </a:lnTo>
                              <a:lnTo>
                                <a:pt x="3081" y="1141"/>
                              </a:lnTo>
                              <a:lnTo>
                                <a:pt x="2458" y="1764"/>
                              </a:lnTo>
                              <a:lnTo>
                                <a:pt x="2447" y="1778"/>
                              </a:lnTo>
                              <a:lnTo>
                                <a:pt x="2440" y="1794"/>
                              </a:lnTo>
                              <a:lnTo>
                                <a:pt x="2437" y="1814"/>
                              </a:lnTo>
                              <a:lnTo>
                                <a:pt x="2438" y="1836"/>
                              </a:lnTo>
                              <a:lnTo>
                                <a:pt x="2444" y="1862"/>
                              </a:lnTo>
                              <a:lnTo>
                                <a:pt x="2459" y="1890"/>
                              </a:lnTo>
                              <a:lnTo>
                                <a:pt x="2480" y="1920"/>
                              </a:lnTo>
                              <a:lnTo>
                                <a:pt x="2509" y="1952"/>
                              </a:lnTo>
                              <a:lnTo>
                                <a:pt x="4565" y="4008"/>
                              </a:lnTo>
                              <a:lnTo>
                                <a:pt x="4573" y="4013"/>
                              </a:lnTo>
                              <a:lnTo>
                                <a:pt x="4583" y="4017"/>
                              </a:lnTo>
                              <a:lnTo>
                                <a:pt x="4595" y="4022"/>
                              </a:lnTo>
                              <a:lnTo>
                                <a:pt x="4604" y="4023"/>
                              </a:lnTo>
                              <a:lnTo>
                                <a:pt x="4615" y="4019"/>
                              </a:lnTo>
                              <a:lnTo>
                                <a:pt x="4624" y="4017"/>
                              </a:lnTo>
                              <a:lnTo>
                                <a:pt x="4634" y="4013"/>
                              </a:lnTo>
                              <a:lnTo>
                                <a:pt x="4644" y="4008"/>
                              </a:lnTo>
                              <a:lnTo>
                                <a:pt x="4655" y="4002"/>
                              </a:lnTo>
                              <a:lnTo>
                                <a:pt x="4666" y="3994"/>
                              </a:lnTo>
                              <a:lnTo>
                                <a:pt x="4678" y="3985"/>
                              </a:lnTo>
                              <a:lnTo>
                                <a:pt x="4690" y="3974"/>
                              </a:lnTo>
                              <a:lnTo>
                                <a:pt x="4702" y="3962"/>
                              </a:lnTo>
                              <a:lnTo>
                                <a:pt x="4715" y="3949"/>
                              </a:lnTo>
                              <a:lnTo>
                                <a:pt x="4726" y="3937"/>
                              </a:lnTo>
                              <a:lnTo>
                                <a:pt x="4735" y="3925"/>
                              </a:lnTo>
                              <a:lnTo>
                                <a:pt x="4744" y="3914"/>
                              </a:lnTo>
                              <a:lnTo>
                                <a:pt x="4749" y="3904"/>
                              </a:lnTo>
                              <a:lnTo>
                                <a:pt x="4754" y="3894"/>
                              </a:lnTo>
                              <a:lnTo>
                                <a:pt x="4757" y="3884"/>
                              </a:lnTo>
                              <a:lnTo>
                                <a:pt x="4759" y="3875"/>
                              </a:lnTo>
                              <a:lnTo>
                                <a:pt x="4763" y="3864"/>
                              </a:lnTo>
                              <a:close/>
                              <a:moveTo>
                                <a:pt x="6017" y="2610"/>
                              </a:moveTo>
                              <a:lnTo>
                                <a:pt x="6017" y="2600"/>
                              </a:lnTo>
                              <a:lnTo>
                                <a:pt x="6009" y="2580"/>
                              </a:lnTo>
                              <a:lnTo>
                                <a:pt x="6002" y="2571"/>
                              </a:lnTo>
                              <a:lnTo>
                                <a:pt x="4076" y="645"/>
                              </a:lnTo>
                              <a:lnTo>
                                <a:pt x="4468" y="253"/>
                              </a:lnTo>
                              <a:lnTo>
                                <a:pt x="4471" y="246"/>
                              </a:lnTo>
                              <a:lnTo>
                                <a:pt x="4471" y="236"/>
                              </a:lnTo>
                              <a:lnTo>
                                <a:pt x="4470" y="227"/>
                              </a:lnTo>
                              <a:lnTo>
                                <a:pt x="4468" y="215"/>
                              </a:lnTo>
                              <a:lnTo>
                                <a:pt x="4456" y="193"/>
                              </a:lnTo>
                              <a:lnTo>
                                <a:pt x="4449" y="182"/>
                              </a:lnTo>
                              <a:lnTo>
                                <a:pt x="4440" y="170"/>
                              </a:lnTo>
                              <a:lnTo>
                                <a:pt x="4430" y="158"/>
                              </a:lnTo>
                              <a:lnTo>
                                <a:pt x="4391" y="116"/>
                              </a:lnTo>
                              <a:lnTo>
                                <a:pt x="4375" y="100"/>
                              </a:lnTo>
                              <a:lnTo>
                                <a:pt x="4359" y="84"/>
                              </a:lnTo>
                              <a:lnTo>
                                <a:pt x="4344" y="69"/>
                              </a:lnTo>
                              <a:lnTo>
                                <a:pt x="4315" y="44"/>
                              </a:lnTo>
                              <a:lnTo>
                                <a:pt x="4303" y="33"/>
                              </a:lnTo>
                              <a:lnTo>
                                <a:pt x="4291" y="24"/>
                              </a:lnTo>
                              <a:lnTo>
                                <a:pt x="4280" y="17"/>
                              </a:lnTo>
                              <a:lnTo>
                                <a:pt x="4269" y="11"/>
                              </a:lnTo>
                              <a:lnTo>
                                <a:pt x="4256" y="4"/>
                              </a:lnTo>
                              <a:lnTo>
                                <a:pt x="4245" y="1"/>
                              </a:lnTo>
                              <a:lnTo>
                                <a:pt x="4236" y="0"/>
                              </a:lnTo>
                              <a:lnTo>
                                <a:pt x="4225" y="0"/>
                              </a:lnTo>
                              <a:lnTo>
                                <a:pt x="4218" y="4"/>
                              </a:lnTo>
                              <a:lnTo>
                                <a:pt x="3252" y="970"/>
                              </a:lnTo>
                              <a:lnTo>
                                <a:pt x="3249" y="977"/>
                              </a:lnTo>
                              <a:lnTo>
                                <a:pt x="3250" y="986"/>
                              </a:lnTo>
                              <a:lnTo>
                                <a:pt x="3250" y="996"/>
                              </a:lnTo>
                              <a:lnTo>
                                <a:pt x="3253" y="1006"/>
                              </a:lnTo>
                              <a:lnTo>
                                <a:pt x="3260" y="1020"/>
                              </a:lnTo>
                              <a:lnTo>
                                <a:pt x="3266" y="1030"/>
                              </a:lnTo>
                              <a:lnTo>
                                <a:pt x="3274" y="1042"/>
                              </a:lnTo>
                              <a:lnTo>
                                <a:pt x="3283" y="1053"/>
                              </a:lnTo>
                              <a:lnTo>
                                <a:pt x="3305" y="1080"/>
                              </a:lnTo>
                              <a:lnTo>
                                <a:pt x="3318" y="1095"/>
                              </a:lnTo>
                              <a:lnTo>
                                <a:pt x="3332" y="1111"/>
                              </a:lnTo>
                              <a:lnTo>
                                <a:pt x="3348" y="1127"/>
                              </a:lnTo>
                              <a:lnTo>
                                <a:pt x="3364" y="1143"/>
                              </a:lnTo>
                              <a:lnTo>
                                <a:pt x="3380" y="1157"/>
                              </a:lnTo>
                              <a:lnTo>
                                <a:pt x="3394" y="1169"/>
                              </a:lnTo>
                              <a:lnTo>
                                <a:pt x="3408" y="1180"/>
                              </a:lnTo>
                              <a:lnTo>
                                <a:pt x="3420" y="1190"/>
                              </a:lnTo>
                              <a:lnTo>
                                <a:pt x="3432" y="1199"/>
                              </a:lnTo>
                              <a:lnTo>
                                <a:pt x="3442" y="1206"/>
                              </a:lnTo>
                              <a:lnTo>
                                <a:pt x="3465" y="1218"/>
                              </a:lnTo>
                              <a:lnTo>
                                <a:pt x="3475" y="1222"/>
                              </a:lnTo>
                              <a:lnTo>
                                <a:pt x="3486" y="1222"/>
                              </a:lnTo>
                              <a:lnTo>
                                <a:pt x="3495" y="1223"/>
                              </a:lnTo>
                              <a:lnTo>
                                <a:pt x="3502" y="1219"/>
                              </a:lnTo>
                              <a:lnTo>
                                <a:pt x="3894" y="828"/>
                              </a:lnTo>
                              <a:lnTo>
                                <a:pt x="5819" y="2753"/>
                              </a:lnTo>
                              <a:lnTo>
                                <a:pt x="5829" y="2761"/>
                              </a:lnTo>
                              <a:lnTo>
                                <a:pt x="5849" y="2768"/>
                              </a:lnTo>
                              <a:lnTo>
                                <a:pt x="5858" y="2769"/>
                              </a:lnTo>
                              <a:lnTo>
                                <a:pt x="5869" y="2765"/>
                              </a:lnTo>
                              <a:lnTo>
                                <a:pt x="5879" y="2763"/>
                              </a:lnTo>
                              <a:lnTo>
                                <a:pt x="5888" y="2759"/>
                              </a:lnTo>
                              <a:lnTo>
                                <a:pt x="5899" y="2754"/>
                              </a:lnTo>
                              <a:lnTo>
                                <a:pt x="5910" y="2748"/>
                              </a:lnTo>
                              <a:lnTo>
                                <a:pt x="5920" y="2740"/>
                              </a:lnTo>
                              <a:lnTo>
                                <a:pt x="5932" y="2731"/>
                              </a:lnTo>
                              <a:lnTo>
                                <a:pt x="5944" y="2720"/>
                              </a:lnTo>
                              <a:lnTo>
                                <a:pt x="5957" y="2708"/>
                              </a:lnTo>
                              <a:lnTo>
                                <a:pt x="5969" y="2695"/>
                              </a:lnTo>
                              <a:lnTo>
                                <a:pt x="5980" y="2682"/>
                              </a:lnTo>
                              <a:lnTo>
                                <a:pt x="5990" y="2671"/>
                              </a:lnTo>
                              <a:lnTo>
                                <a:pt x="5998" y="2660"/>
                              </a:lnTo>
                              <a:lnTo>
                                <a:pt x="6003" y="2649"/>
                              </a:lnTo>
                              <a:lnTo>
                                <a:pt x="6008" y="2639"/>
                              </a:lnTo>
                              <a:lnTo>
                                <a:pt x="6011" y="2630"/>
                              </a:lnTo>
                              <a:lnTo>
                                <a:pt x="6013" y="2621"/>
                              </a:lnTo>
                              <a:lnTo>
                                <a:pt x="6017" y="2610"/>
                              </a:lnTo>
                              <a:close/>
                            </a:path>
                          </a:pathLst>
                        </a:custGeom>
                        <a:solidFill>
                          <a:srgbClr val="C0C0C0">
                            <a:alpha val="50195"/>
                          </a:srgb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7A1C5760" id="AutoShape 5" o:spid="_x0000_s1026" style="position:absolute;margin-left:168.5pt;margin-top:11.05pt;width:300.9pt;height:323.05pt;z-index:-166138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6018,6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" path="m3061,5566r-1,-9l3055,5548r-4,-9l3043,5529r-8,-8l3027,5514r-10,-9l3005,5496r-14,-10l2974,5475r-87,-56l2362,5107r-53,-32l2225,5025r-49,-28l2084,4948r-43,-22l1999,4906r-39,-17l1921,4874r-37,-12l1848,4852r-34,-8l1789,4839r-9,-2l1749,4834r-31,-1l1688,4835r-29,4l1671,4792r8,-48l1683,4695r2,-49l1682,4597r-6,-50l1666,4496r-15,-52l1632,4393r-22,-52l1582,4288r-33,-53l1512,4182r-43,-54l1422,4073r-11,-10l1411,4661r-5,41l1397,4742r-15,41l1361,4822r-27,38l1301,4897r-179,178l377,4330,531,4176r26,-25l582,4128r22,-19l625,4093r19,-13l662,4068r19,-9l701,4051r62,-17l825,4030r62,7l950,4058r63,32l1077,4131r65,51l1207,4242r38,40l1279,4323r32,42l1339,4407r24,43l1382,4493r14,42l1405,4577r6,42l1411,4661r,-598l1380,4030r-11,-12l1311,3963r-57,-50l1196,3868r-57,-40l1081,3794r-57,-28l966,3742r-57,-18l851,3710r-56,-7l740,3701r-55,3l631,3713r-53,16l526,3750r-52,25l457,3787r-17,12l402,3827r-19,17l361,3863r-24,22l312,3910,94,4128r-74,74l10,4215r-7,17l,4251r,22l7,4299r14,28l42,4357r30,33l2127,6445r10,7l2157,6460r10,1l2177,6457r10,-3l2197,6451r10,-5l2218,6440r10,-8l2240,6423r12,-11l2265,6400r12,-13l2288,6374r10,-11l2306,6352r6,-11l2316,6331r3,-9l2322,6312r3,-9l2325,6292r-4,-10l2317,6272r-7,-9l1360,5312r122,-122l1514,5162r33,-22l1582,5123r36,-11l1656,5108r40,-1l1737,5110r42,9l1824,5131r45,15l1916,5166r49,23l2015,5216r51,28l2120,5275r55,33l2834,5710r12,7l2857,5722r10,4l2878,5732r13,1l2903,5731r11,-2l2924,5726r10,-5l2944,5714r10,-8l2966,5697r13,-11l2992,5673r15,-15l3019,5643r11,-13l3039,5619r8,-11l3052,5598r4,-10l3059,5579r2,-13xm4365,4273r-1,-10l4361,4252r-6,-11l4347,4230r-10,-11l4323,4208r-15,-12l4289,4183r-22,-15l3996,3995,3205,3496r,313l2728,4286,2539,3995r-28,-43l1949,3081r-87,-133l1863,2947r1342,862l3205,3496,2337,2947,1753,2575r-11,-6l1730,2563r-11,-5l1709,2554r-10,-1l1689,2553r-10,1l1669,2557r-11,4l1646,2566r-11,8l1622,2583r-13,10l1596,2606r-15,15l1564,2637r-15,15l1536,2666r-12,13l1514,2691r-8,11l1499,2714r-5,11l1491,2735r-3,10l1487,2755r,10l1489,2774r3,10l1497,2795r5,10l1508,2816r84,131l1638,3020r590,932l2256,3995r846,1336l3116,5352r13,19l3141,5386r12,13l3164,5410r11,8l3186,5424r10,4l3207,5429r10,-2l3229,5423r12,-6l3253,5408r12,-11l3279,5385r15,-14l3308,5356r12,-14l3331,5330r9,-12l3346,5308r6,-10l3355,5288r1,-10l3357,5266r1,-10l3352,5244r-3,-10l3343,5222r-8,-12l2958,4630r-42,-64l3196,4286r291,-291l4143,4416r14,7l4168,4428r10,4l4188,4435r10,1l4209,4432r9,-2l4227,4427r10,-6l4249,4413r11,-10l4273,4392r14,-14l4302,4362r16,-16l4331,4332r11,-14l4352,4306r7,-11l4363,4284r2,-11xm4763,3864r-1,-9l4757,3843r-4,-10l4747,3825,3818,2896r481,-481l4300,2407r,-10l4299,2387r-3,-11l4284,2353r-7,-11l4269,2330r-10,-12l4248,2305r-26,-28l4206,2261r-17,-17l4173,2228r-29,-25l4132,2193r-11,-7l4111,2179r-10,-4l4089,2169r-11,-2l4069,2166r-9,2l4054,2170r-480,481l2822,1899r508,-508l3333,1385r,-10l3332,1365r-3,-11l3317,1331r-7,-11l3302,1308r-10,-12l3281,1283r-27,-30l3238,1237r-16,-16l3206,1207r-28,-26l3165,1171r-12,-8l3141,1155r-24,-13l3106,1140r-9,-1l3087,1139r-6,2l2458,1764r-11,14l2440,1794r-3,20l2438,1836r6,26l2459,1890r21,30l2509,1952,4565,4008r8,5l4583,4017r12,5l4604,4023r11,-4l4624,4017r10,-4l4644,4008r11,-6l4666,3994r12,-9l4690,3974r12,-12l4715,3949r11,-12l4735,3925r9,-11l4749,3904r5,-10l4757,3884r2,-9l4763,3864xm6017,2610r,-10l6009,2580r-7,-9l4076,645,4468,253r3,-7l4471,236r-1,-9l4468,215r-12,-22l4449,182r-9,-12l4430,158r-39,-42l4375,100,4359,84,4344,69,4315,44,4303,33r-12,-9l4280,17r-11,-6l4256,4,4245,1,4236,r-11,l4218,4,3252,970r-3,7l3250,986r,10l3253,1006r7,14l3266,1030r8,12l3283,1053r22,27l3318,1095r14,16l3348,1127r16,16l3380,1157r14,12l3408,1180r12,10l3432,1199r10,7l3465,1218r10,4l3486,1222r9,1l3502,1219,3894,828,5819,2753r10,8l5849,2768r9,1l5869,2765r10,-2l5888,2759r11,-5l5910,2748r10,-8l5932,2731r12,-11l5957,2708r12,-13l5980,2682r10,-11l5998,2660r5,-11l6008,2639r3,-9l6013,2621r4,-11xe" fillcolor="silver" stroked="f">
                <v:fill opacity="32896f"/>
                <v:path arrowok="t" o:connecttype="custom" o:connectlocs="1915795,3636010;1381760,3313430;1151890,3216275;1066165,3152775;1022350,2896870;892810,3126105;337185,2792095;445135,2712720;766445,2834005;892175,3046730;759460,2596515;469900,2490470;255270,2570480;1905,2827655;1356995,4237355;1414780,4224655;1468120,4166870;1466850,4117340;1076960,3383280;1311910,3470275;1835785,3780790;1891665,3750945;1940560,3688715;2753995,2819400;1732280,2861945;2035175,2559050;1078865,1761490;1021715,1786890;956310,1856105;947420,1908175;1969770,3525520;2029460,3587115;2091690,3550920;2131060,3491865;1851660,3039745;2665730,2957195;2722245,2920365;2771775,2853690;2730500,1668780;2697480,1604010;2610485,1524000;1791970,1346200;2096770,970915;2009775,883920;1560830,1260475;1593215,1379855;2942590,2688590;3001010,2640330;3820795,1797685;2838450,284480;2767965,193675;2695575,140970;2065655,779145;2125980,855980;2200275,913765;3714115,1898015;3766820,1874520;3815080,1816100" o:connectangles="0,0,0,0,0,0,0,0,0,0,0,0,0,0,0,0,0,0,0,0,0,0,0,0,0,0,0,0,0,0,0,0,0,0,0,0,0,0,0,0,0,0,0,0,0,0,0,0,0,0,0,0,0,0,0,0,0,0"/>
                <w10:wrap anchorx="page"/>
              </v:shape>
            </w:pict>
          </mc:Fallback>
        </mc:AlternateContent>
      </w:r>
      <w:r w:rsidR="00F36EAD">
        <w:rPr>
          <w:b/>
          <w:color w:val="805F00"/>
          <w:spacing w:val="-3"/>
          <w:sz w:val="24"/>
        </w:rPr>
        <w:t>SWAYAM/NPTEL/MOOCs</w:t>
      </w:r>
      <w:r w:rsidR="00F36EAD">
        <w:rPr>
          <w:b/>
          <w:color w:val="805F00"/>
          <w:spacing w:val="-29"/>
          <w:sz w:val="24"/>
        </w:rPr>
        <w:t xml:space="preserve"> </w:t>
      </w:r>
      <w:r w:rsidR="00F36EAD">
        <w:rPr>
          <w:b/>
          <w:color w:val="805F00"/>
          <w:sz w:val="24"/>
        </w:rPr>
        <w:t>Certification</w:t>
      </w:r>
      <w:r w:rsidR="00915F96">
        <w:rPr>
          <w:b/>
          <w:color w:val="805F00"/>
          <w:spacing w:val="-32"/>
          <w:sz w:val="24"/>
        </w:rPr>
        <w:t>:</w:t>
      </w:r>
    </w:p>
    <w:p w14:paraId="43E72293" w14:textId="03C22F84" w:rsidR="00915F96" w:rsidRPr="00915F96" w:rsidRDefault="00915F96" w:rsidP="00915F96">
      <w:pPr>
        <w:tabs>
          <w:tab w:val="left" w:pos="567"/>
        </w:tabs>
        <w:spacing w:line="252" w:lineRule="exact"/>
        <w:ind w:left="220"/>
        <w:rPr>
          <w:rFonts w:ascii="Times New Roman" w:hAnsi="Times New Roman"/>
          <w:sz w:val="24"/>
          <w:szCs w:val="24"/>
        </w:rPr>
      </w:pPr>
      <w:r>
        <w:rPr>
          <w:rFonts w:ascii="Times New Roman" w:hAnsi="Times New Roman"/>
          <w:b/>
        </w:rPr>
        <w:t xml:space="preserve">             </w:t>
      </w:r>
      <w:hyperlink r:id="rId14" w:history="1">
        <w:r w:rsidRPr="006441ED">
          <w:rPr>
            <w:rStyle w:val="Hyperlink"/>
            <w:rFonts w:ascii="Times New Roman" w:hAnsi="Times New Roman"/>
            <w:b/>
          </w:rPr>
          <w:t>https://nptel.ac.in/courses/106106183</w:t>
        </w:r>
      </w:hyperlink>
    </w:p>
    <w:p w14:paraId="0C76C819" w14:textId="77777777" w:rsidR="00915F96" w:rsidRDefault="00915F96" w:rsidP="00915F96">
      <w:pPr>
        <w:pStyle w:val="ListParagraph"/>
        <w:tabs>
          <w:tab w:val="left" w:pos="940"/>
          <w:tab w:val="left" w:pos="941"/>
        </w:tabs>
        <w:ind w:firstLine="0"/>
        <w:rPr>
          <w:rFonts w:ascii="Wingdings" w:hAnsi="Wingdings"/>
          <w:color w:val="805F00"/>
          <w:sz w:val="24"/>
        </w:rPr>
      </w:pPr>
    </w:p>
    <w:p w14:paraId="6D01F540" w14:textId="32245326" w:rsidR="002023ED" w:rsidRDefault="002023ED">
      <w:pPr>
        <w:pStyle w:val="BodyText"/>
        <w:spacing w:before="10"/>
        <w:rPr>
          <w:sz w:val="35"/>
        </w:rPr>
      </w:pPr>
    </w:p>
    <w:p w14:paraId="3696998B" w14:textId="4A8D40F0" w:rsidR="002A26FE" w:rsidRDefault="002A26FE">
      <w:pPr>
        <w:pStyle w:val="BodyText"/>
        <w:spacing w:before="10"/>
        <w:rPr>
          <w:sz w:val="35"/>
        </w:rPr>
      </w:pPr>
    </w:p>
    <w:p w14:paraId="04CBB675" w14:textId="77777777" w:rsidR="002A26FE" w:rsidRDefault="002A26FE">
      <w:pPr>
        <w:pStyle w:val="BodyText"/>
        <w:spacing w:before="10"/>
        <w:rPr>
          <w:sz w:val="35"/>
        </w:rPr>
      </w:pPr>
    </w:p>
    <w:p w14:paraId="1E2AA2DB" w14:textId="46A79AE7" w:rsidR="002023ED" w:rsidRDefault="00F36EAD" w:rsidP="00B537C9">
      <w:pPr>
        <w:pStyle w:val="Heading2"/>
        <w:spacing w:before="1"/>
        <w:rPr>
          <w:b w:val="0"/>
        </w:rPr>
      </w:pPr>
      <w:r>
        <w:rPr>
          <w:color w:val="006FC0"/>
        </w:rPr>
        <w:t>PROBLEM-BASED LEARNING</w:t>
      </w:r>
    </w:p>
    <w:p w14:paraId="64B66D1E" w14:textId="73CBCE19" w:rsidR="002023ED" w:rsidRDefault="00F36EAD">
      <w:pPr>
        <w:pStyle w:val="BodyText"/>
        <w:ind w:left="220"/>
        <w:rPr>
          <w:color w:val="000101"/>
        </w:rPr>
      </w:pPr>
      <w:r>
        <w:rPr>
          <w:color w:val="000101"/>
        </w:rPr>
        <w:t>Exercises in Problem-based Learning (Assignments)</w:t>
      </w:r>
    </w:p>
    <w:tbl>
      <w:tblPr>
        <w:tblpPr w:leftFromText="180" w:rightFromText="180" w:vertAnchor="text" w:horzAnchor="margin" w:tblpXSpec="center" w:tblpY="206"/>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7"/>
        <w:gridCol w:w="7400"/>
        <w:gridCol w:w="992"/>
      </w:tblGrid>
      <w:tr w:rsidR="002E0DCB" w:rsidRPr="0049421D" w14:paraId="07DEA574" w14:textId="77777777" w:rsidTr="00816324">
        <w:trPr>
          <w:trHeight w:val="416"/>
        </w:trPr>
        <w:tc>
          <w:tcPr>
            <w:tcW w:w="1247" w:type="dxa"/>
            <w:shd w:val="clear" w:color="auto" w:fill="DAEEF3"/>
          </w:tcPr>
          <w:p w14:paraId="45194FBE" w14:textId="77777777" w:rsidR="002E0DCB" w:rsidRPr="0049421D" w:rsidRDefault="002E0DCB" w:rsidP="00E2163E">
            <w:pPr>
              <w:adjustRightInd w:val="0"/>
              <w:rPr>
                <w:rFonts w:ascii="Times New Roman" w:hAnsi="Times New Roman"/>
                <w:b/>
                <w:bCs/>
              </w:rPr>
            </w:pPr>
            <w:proofErr w:type="spellStart"/>
            <w:r w:rsidRPr="0049421D">
              <w:rPr>
                <w:rFonts w:ascii="Times New Roman" w:hAnsi="Times New Roman"/>
                <w:b/>
                <w:bCs/>
              </w:rPr>
              <w:t>S.No</w:t>
            </w:r>
            <w:proofErr w:type="spellEnd"/>
          </w:p>
        </w:tc>
        <w:tc>
          <w:tcPr>
            <w:tcW w:w="7400" w:type="dxa"/>
            <w:shd w:val="clear" w:color="auto" w:fill="DAEEF3"/>
          </w:tcPr>
          <w:p w14:paraId="7714FB98" w14:textId="77777777" w:rsidR="002E0DCB" w:rsidRPr="0049421D" w:rsidRDefault="002E0DCB" w:rsidP="00E2163E">
            <w:pPr>
              <w:adjustRightInd w:val="0"/>
              <w:rPr>
                <w:rFonts w:ascii="Times New Roman" w:hAnsi="Times New Roman"/>
                <w:b/>
                <w:bCs/>
              </w:rPr>
            </w:pPr>
            <w:r w:rsidRPr="0049421D">
              <w:rPr>
                <w:rFonts w:ascii="Times New Roman" w:hAnsi="Times New Roman"/>
                <w:b/>
                <w:bCs/>
              </w:rPr>
              <w:t>Questions</w:t>
            </w:r>
          </w:p>
        </w:tc>
        <w:tc>
          <w:tcPr>
            <w:tcW w:w="992" w:type="dxa"/>
            <w:shd w:val="clear" w:color="auto" w:fill="DAEEF3"/>
          </w:tcPr>
          <w:p w14:paraId="7B04F2AC" w14:textId="77777777" w:rsidR="002E0DCB" w:rsidRPr="0049421D" w:rsidRDefault="002E0DCB" w:rsidP="00E2163E">
            <w:pPr>
              <w:adjustRightInd w:val="0"/>
              <w:rPr>
                <w:rFonts w:ascii="Times New Roman" w:hAnsi="Times New Roman"/>
                <w:b/>
                <w:bCs/>
              </w:rPr>
            </w:pPr>
            <w:proofErr w:type="spellStart"/>
            <w:r w:rsidRPr="0049421D">
              <w:rPr>
                <w:rFonts w:ascii="Times New Roman" w:hAnsi="Times New Roman"/>
                <w:b/>
                <w:bCs/>
              </w:rPr>
              <w:t>Blooo’s</w:t>
            </w:r>
            <w:proofErr w:type="spellEnd"/>
            <w:r w:rsidRPr="0049421D">
              <w:rPr>
                <w:rFonts w:ascii="Times New Roman" w:hAnsi="Times New Roman"/>
                <w:b/>
                <w:bCs/>
              </w:rPr>
              <w:t xml:space="preserve"> level</w:t>
            </w:r>
          </w:p>
        </w:tc>
      </w:tr>
      <w:tr w:rsidR="002E0DCB" w:rsidRPr="0049421D" w14:paraId="129C6B59" w14:textId="77777777" w:rsidTr="00816324">
        <w:trPr>
          <w:trHeight w:val="552"/>
        </w:trPr>
        <w:tc>
          <w:tcPr>
            <w:tcW w:w="1247" w:type="dxa"/>
            <w:shd w:val="clear" w:color="auto" w:fill="auto"/>
          </w:tcPr>
          <w:p w14:paraId="037DF516" w14:textId="6EB686F9"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auto"/>
          </w:tcPr>
          <w:p w14:paraId="12300B56" w14:textId="782CC200" w:rsidR="002E0DCB" w:rsidRPr="0049421D" w:rsidRDefault="002E0DCB" w:rsidP="00E2163E">
            <w:pPr>
              <w:pStyle w:val="ListParagraph"/>
              <w:ind w:left="0"/>
              <w:rPr>
                <w:rFonts w:ascii="Times" w:eastAsia="Calibri" w:hAnsi="Times" w:cs="Times"/>
                <w:sz w:val="20"/>
                <w:szCs w:val="20"/>
              </w:rPr>
            </w:pPr>
            <w:r w:rsidRPr="0049421D">
              <w:rPr>
                <w:rFonts w:ascii="Times" w:eastAsia="Calibri" w:hAnsi="Times" w:cs="Times"/>
                <w:sz w:val="20"/>
                <w:szCs w:val="20"/>
              </w:rPr>
              <w:t>W</w:t>
            </w:r>
            <w:r w:rsidR="00D97851">
              <w:rPr>
                <w:rFonts w:ascii="Times" w:eastAsia="Calibri" w:hAnsi="Times" w:cs="Times"/>
                <w:sz w:val="20"/>
                <w:szCs w:val="20"/>
              </w:rPr>
              <w:t xml:space="preserve">    </w:t>
            </w:r>
            <w:r w:rsidR="009C1B0D">
              <w:rPr>
                <w:rFonts w:ascii="Times" w:eastAsia="Calibri" w:hAnsi="Times" w:cs="Times"/>
                <w:sz w:val="20"/>
                <w:szCs w:val="20"/>
              </w:rPr>
              <w:t>Which</w:t>
            </w:r>
            <w:r w:rsidRPr="0049421D">
              <w:rPr>
                <w:rFonts w:ascii="Times" w:eastAsia="Calibri" w:hAnsi="Times" w:cs="Times"/>
                <w:sz w:val="20"/>
                <w:szCs w:val="20"/>
              </w:rPr>
              <w:t xml:space="preserve"> of these sentences are </w:t>
            </w:r>
            <w:r w:rsidRPr="0049421D">
              <w:rPr>
                <w:rFonts w:ascii="Times" w:eastAsia="Calibri" w:hAnsi="Times" w:cs="Times"/>
                <w:b/>
                <w:sz w:val="20"/>
                <w:szCs w:val="20"/>
              </w:rPr>
              <w:t>propositions</w:t>
            </w:r>
            <w:r w:rsidRPr="0049421D">
              <w:rPr>
                <w:rFonts w:ascii="Times" w:eastAsia="Calibri" w:hAnsi="Times" w:cs="Times"/>
                <w:sz w:val="20"/>
                <w:szCs w:val="20"/>
              </w:rPr>
              <w:t xml:space="preserve">? What are the </w:t>
            </w:r>
            <w:r w:rsidRPr="0049421D">
              <w:rPr>
                <w:rFonts w:ascii="Times" w:eastAsia="Calibri" w:hAnsi="Times" w:cs="Times"/>
                <w:b/>
                <w:sz w:val="20"/>
                <w:szCs w:val="20"/>
              </w:rPr>
              <w:t>truth values</w:t>
            </w:r>
            <w:r w:rsidRPr="0049421D">
              <w:rPr>
                <w:rFonts w:ascii="Times" w:eastAsia="Calibri" w:hAnsi="Times" w:cs="Times"/>
                <w:sz w:val="20"/>
                <w:szCs w:val="20"/>
              </w:rPr>
              <w:t xml:space="preserve"> of those that are propositions?    </w:t>
            </w:r>
            <w:r w:rsidRPr="0049421D">
              <w:rPr>
                <w:rFonts w:ascii="Times" w:eastAsia="Calibri" w:hAnsi="Times" w:cs="Times"/>
                <w:b/>
                <w:bCs/>
                <w:sz w:val="20"/>
                <w:szCs w:val="20"/>
              </w:rPr>
              <w:t xml:space="preserve">a) </w:t>
            </w:r>
            <w:r w:rsidRPr="0049421D">
              <w:rPr>
                <w:rFonts w:ascii="Times" w:eastAsia="Calibri" w:hAnsi="Times" w:cs="Times"/>
                <w:sz w:val="20"/>
                <w:szCs w:val="20"/>
              </w:rPr>
              <w:t xml:space="preserve">2 + 3 = 5. </w:t>
            </w:r>
            <w:proofErr w:type="gramStart"/>
            <w:r w:rsidRPr="0049421D">
              <w:rPr>
                <w:rFonts w:ascii="Times" w:eastAsia="Calibri" w:hAnsi="Times" w:cs="Times"/>
                <w:b/>
                <w:bCs/>
                <w:sz w:val="20"/>
                <w:szCs w:val="20"/>
              </w:rPr>
              <w:t>b )</w:t>
            </w:r>
            <w:proofErr w:type="gramEnd"/>
            <w:r w:rsidRPr="0049421D">
              <w:rPr>
                <w:rFonts w:ascii="Times" w:eastAsia="Calibri" w:hAnsi="Times" w:cs="Times"/>
                <w:b/>
                <w:bCs/>
                <w:sz w:val="20"/>
                <w:szCs w:val="20"/>
              </w:rPr>
              <w:t xml:space="preserve"> </w:t>
            </w:r>
            <w:r w:rsidRPr="0049421D">
              <w:rPr>
                <w:rFonts w:ascii="Times" w:eastAsia="Calibri" w:hAnsi="Times" w:cs="Times"/>
                <w:sz w:val="20"/>
                <w:szCs w:val="20"/>
              </w:rPr>
              <w:t>Answer this question.</w:t>
            </w:r>
          </w:p>
          <w:p w14:paraId="582F9A83" w14:textId="77777777" w:rsidR="002E0DCB" w:rsidRPr="0049421D" w:rsidRDefault="002E0DCB" w:rsidP="00E2163E">
            <w:pPr>
              <w:adjustRightInd w:val="0"/>
              <w:rPr>
                <w:rFonts w:ascii="Times New Roman" w:hAnsi="Times New Roman"/>
              </w:rPr>
            </w:pPr>
          </w:p>
        </w:tc>
        <w:tc>
          <w:tcPr>
            <w:tcW w:w="992" w:type="dxa"/>
            <w:shd w:val="clear" w:color="auto" w:fill="auto"/>
          </w:tcPr>
          <w:p w14:paraId="35477D3D" w14:textId="77777777" w:rsidR="002E0DCB" w:rsidRPr="0049421D" w:rsidRDefault="002E0DCB" w:rsidP="00E2163E">
            <w:pPr>
              <w:adjustRightInd w:val="0"/>
              <w:rPr>
                <w:rFonts w:ascii="Times New Roman" w:hAnsi="Times New Roman"/>
              </w:rPr>
            </w:pPr>
            <w:r w:rsidRPr="0049421D">
              <w:rPr>
                <w:rFonts w:ascii="Times" w:eastAsia="Calibri" w:hAnsi="Times" w:cs="Times"/>
                <w:sz w:val="20"/>
                <w:szCs w:val="20"/>
              </w:rPr>
              <w:t>K1</w:t>
            </w:r>
          </w:p>
        </w:tc>
      </w:tr>
      <w:tr w:rsidR="002E0DCB" w:rsidRPr="0049421D" w14:paraId="1FE6311A" w14:textId="77777777" w:rsidTr="00816324">
        <w:trPr>
          <w:trHeight w:val="510"/>
        </w:trPr>
        <w:tc>
          <w:tcPr>
            <w:tcW w:w="1247" w:type="dxa"/>
            <w:shd w:val="clear" w:color="auto" w:fill="DAEEF3"/>
          </w:tcPr>
          <w:p w14:paraId="15CEF52D" w14:textId="6B64F6F0"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DAEEF3"/>
          </w:tcPr>
          <w:p w14:paraId="3FA06988" w14:textId="77777777" w:rsidR="002E0DCB" w:rsidRPr="0049421D" w:rsidRDefault="002E0DCB" w:rsidP="00E2163E">
            <w:pPr>
              <w:adjustRightInd w:val="0"/>
              <w:rPr>
                <w:rFonts w:ascii="Times New Roman" w:hAnsi="Times New Roman"/>
              </w:rPr>
            </w:pPr>
            <w:r w:rsidRPr="0049421D">
              <w:rPr>
                <w:rFonts w:ascii="Times" w:eastAsia="Calibri" w:hAnsi="Times" w:cs="Times"/>
                <w:bCs/>
                <w:sz w:val="20"/>
                <w:szCs w:val="20"/>
              </w:rPr>
              <w:t xml:space="preserve">Check whether these statements are </w:t>
            </w:r>
            <w:proofErr w:type="spellStart"/>
            <w:r w:rsidRPr="0049421D">
              <w:rPr>
                <w:rFonts w:ascii="Times" w:eastAsia="Calibri" w:hAnsi="Times" w:cs="Times"/>
                <w:bCs/>
                <w:sz w:val="20"/>
                <w:szCs w:val="20"/>
              </w:rPr>
              <w:t>wff</w:t>
            </w:r>
            <w:proofErr w:type="spellEnd"/>
            <w:r w:rsidRPr="0049421D">
              <w:rPr>
                <w:rFonts w:ascii="Times" w:eastAsia="Calibri" w:hAnsi="Times" w:cs="Times"/>
                <w:bCs/>
                <w:sz w:val="20"/>
                <w:szCs w:val="20"/>
              </w:rPr>
              <w:t xml:space="preserve"> or not:(a) </w:t>
            </w:r>
            <w:r w:rsidRPr="0049421D">
              <w:rPr>
                <w:rFonts w:ascii="Times" w:eastAsia="Calibri" w:hAnsi="Times" w:cs="Times"/>
                <w:bCs/>
                <w:sz w:val="24"/>
                <w:szCs w:val="24"/>
              </w:rPr>
              <w:t>(</w:t>
            </w:r>
            <w:proofErr w:type="spellStart"/>
            <w:r w:rsidRPr="0049421D">
              <w:rPr>
                <w:rFonts w:ascii="Times" w:eastAsia="Calibri" w:hAnsi="Times" w:cs="Times"/>
                <w:bCs/>
                <w:sz w:val="24"/>
                <w:szCs w:val="24"/>
              </w:rPr>
              <w:t>p˅q</w:t>
            </w:r>
            <w:proofErr w:type="spellEnd"/>
            <w:r w:rsidRPr="0049421D">
              <w:rPr>
                <w:rFonts w:ascii="Times" w:eastAsia="Calibri" w:hAnsi="Times" w:cs="Times"/>
                <w:bCs/>
                <w:sz w:val="24"/>
                <w:szCs w:val="24"/>
              </w:rPr>
              <w:t xml:space="preserve">) </w:t>
            </w:r>
            <w:r w:rsidRPr="0049421D">
              <w:rPr>
                <w:rFonts w:ascii="Cambria Math" w:eastAsia="Calibri" w:hAnsi="Cambria Math" w:cs="Cambria Math"/>
                <w:bCs/>
                <w:sz w:val="24"/>
                <w:szCs w:val="24"/>
              </w:rPr>
              <w:t>∧∼</w:t>
            </w:r>
            <w:r w:rsidRPr="0049421D">
              <w:rPr>
                <w:rFonts w:ascii="Times" w:eastAsia="Calibri" w:hAnsi="Times" w:cs="Times"/>
                <w:bCs/>
                <w:sz w:val="24"/>
                <w:szCs w:val="24"/>
              </w:rPr>
              <w:t xml:space="preserve">r   (b)  </w:t>
            </w:r>
            <w:proofErr w:type="spellStart"/>
            <w:r w:rsidRPr="0049421D">
              <w:rPr>
                <w:rFonts w:ascii="Times" w:eastAsia="Calibri" w:hAnsi="Times" w:cs="Times"/>
                <w:bCs/>
                <w:sz w:val="24"/>
                <w:szCs w:val="24"/>
              </w:rPr>
              <w:t>p˅q</w:t>
            </w:r>
            <w:r w:rsidRPr="0049421D">
              <w:rPr>
                <w:rFonts w:ascii="Cambria Math" w:eastAsia="Calibri" w:hAnsi="Cambria Math" w:cs="Cambria Math"/>
                <w:bCs/>
                <w:sz w:val="24"/>
                <w:szCs w:val="24"/>
              </w:rPr>
              <w:t>∧</w:t>
            </w:r>
            <w:r w:rsidRPr="0049421D">
              <w:rPr>
                <w:rFonts w:ascii="Times" w:eastAsia="Calibri" w:hAnsi="Times" w:cs="Times"/>
                <w:bCs/>
                <w:sz w:val="24"/>
                <w:szCs w:val="24"/>
              </w:rPr>
              <w:t>r</w:t>
            </w:r>
            <w:proofErr w:type="spellEnd"/>
            <w:r w:rsidRPr="0049421D">
              <w:rPr>
                <w:rFonts w:ascii="Times" w:eastAsia="Calibri" w:hAnsi="Times" w:cs="Times"/>
                <w:bCs/>
                <w:sz w:val="24"/>
                <w:szCs w:val="24"/>
              </w:rPr>
              <w:t xml:space="preserve">  </w:t>
            </w:r>
          </w:p>
        </w:tc>
        <w:tc>
          <w:tcPr>
            <w:tcW w:w="992" w:type="dxa"/>
            <w:shd w:val="clear" w:color="auto" w:fill="DAEEF3"/>
          </w:tcPr>
          <w:p w14:paraId="07FD6A5D" w14:textId="77777777" w:rsidR="002E0DCB" w:rsidRPr="0049421D" w:rsidRDefault="002E0DCB" w:rsidP="00E2163E">
            <w:pPr>
              <w:adjustRightInd w:val="0"/>
              <w:rPr>
                <w:rFonts w:ascii="Times New Roman" w:hAnsi="Times New Roman"/>
              </w:rPr>
            </w:pPr>
            <w:r w:rsidRPr="0049421D">
              <w:rPr>
                <w:rFonts w:ascii="Times" w:eastAsia="Calibri" w:hAnsi="Times" w:cs="Times"/>
                <w:sz w:val="20"/>
                <w:szCs w:val="20"/>
              </w:rPr>
              <w:t>K2</w:t>
            </w:r>
          </w:p>
        </w:tc>
      </w:tr>
      <w:tr w:rsidR="002E0DCB" w:rsidRPr="0049421D" w14:paraId="24979A8A" w14:textId="77777777" w:rsidTr="00816324">
        <w:trPr>
          <w:trHeight w:val="597"/>
        </w:trPr>
        <w:tc>
          <w:tcPr>
            <w:tcW w:w="1247" w:type="dxa"/>
            <w:shd w:val="clear" w:color="auto" w:fill="DAEEF3"/>
          </w:tcPr>
          <w:p w14:paraId="6E76B2FD" w14:textId="26E5A9E7"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DAEEF3"/>
          </w:tcPr>
          <w:p w14:paraId="5ABD881F" w14:textId="77777777" w:rsidR="002E0DCB" w:rsidRPr="0049421D" w:rsidRDefault="002E0DCB" w:rsidP="00E2163E">
            <w:pPr>
              <w:rPr>
                <w:rFonts w:ascii="Times New Roman" w:eastAsia="Calibri" w:hAnsi="Times New Roman"/>
                <w:bCs/>
                <w:sz w:val="20"/>
                <w:szCs w:val="20"/>
              </w:rPr>
            </w:pPr>
            <w:r w:rsidRPr="0049421D">
              <w:rPr>
                <w:rFonts w:ascii="Times New Roman" w:eastAsia="Calibri" w:hAnsi="Times New Roman" w:cs="Calibri"/>
                <w:bCs/>
                <w:sz w:val="20"/>
                <w:szCs w:val="20"/>
              </w:rPr>
              <w:t xml:space="preserve"> </w:t>
            </w:r>
            <w:r w:rsidRPr="0049421D">
              <w:rPr>
                <w:rFonts w:ascii="Times New Roman" w:eastAsia="Calibri" w:hAnsi="Times New Roman"/>
                <w:sz w:val="20"/>
                <w:szCs w:val="20"/>
              </w:rPr>
              <w:t xml:space="preserve">Determine whether these </w:t>
            </w:r>
            <w:r w:rsidRPr="0049421D">
              <w:rPr>
                <w:rFonts w:ascii="Times New Roman" w:eastAsia="Calibri" w:hAnsi="Times New Roman"/>
                <w:b/>
                <w:sz w:val="20"/>
                <w:szCs w:val="20"/>
              </w:rPr>
              <w:t>biconditionals</w:t>
            </w:r>
            <w:r w:rsidRPr="0049421D">
              <w:rPr>
                <w:rFonts w:ascii="Times New Roman" w:eastAsia="Calibri" w:hAnsi="Times New Roman"/>
                <w:sz w:val="20"/>
                <w:szCs w:val="20"/>
              </w:rPr>
              <w:t xml:space="preserve"> are true or false.</w:t>
            </w:r>
          </w:p>
          <w:p w14:paraId="341C02FA" w14:textId="77777777" w:rsidR="002E0DCB" w:rsidRPr="0049421D" w:rsidRDefault="002E0DCB" w:rsidP="00E2163E">
            <w:pPr>
              <w:jc w:val="center"/>
              <w:rPr>
                <w:rFonts w:ascii="Times New Roman" w:eastAsia="Calibri" w:hAnsi="Times New Roman"/>
                <w:sz w:val="20"/>
                <w:szCs w:val="20"/>
              </w:rPr>
            </w:pPr>
            <w:r w:rsidRPr="0049421D">
              <w:rPr>
                <w:rFonts w:ascii="Times New Roman" w:eastAsia="Calibri" w:hAnsi="Times New Roman"/>
                <w:bCs/>
                <w:sz w:val="20"/>
                <w:szCs w:val="20"/>
              </w:rPr>
              <w:t xml:space="preserve">a) </w:t>
            </w:r>
            <w:r w:rsidRPr="0049421D">
              <w:rPr>
                <w:rFonts w:ascii="Times New Roman" w:eastAsia="Calibri" w:hAnsi="Times New Roman"/>
                <w:sz w:val="20"/>
                <w:szCs w:val="20"/>
              </w:rPr>
              <w:t xml:space="preserve">2 + 2 = 4 if and only if 1 + 1 = 2.                           </w:t>
            </w:r>
            <w:r w:rsidRPr="0049421D">
              <w:rPr>
                <w:rFonts w:ascii="Times New Roman" w:eastAsia="Calibri" w:hAnsi="Times New Roman"/>
                <w:bCs/>
                <w:sz w:val="20"/>
                <w:szCs w:val="20"/>
              </w:rPr>
              <w:t xml:space="preserve">b) </w:t>
            </w:r>
            <w:r w:rsidRPr="0049421D">
              <w:rPr>
                <w:rFonts w:ascii="Times New Roman" w:eastAsia="Calibri" w:hAnsi="Times New Roman"/>
                <w:sz w:val="20"/>
                <w:szCs w:val="20"/>
              </w:rPr>
              <w:t>1 + 1 = 2 if and only if 2 + 3 = 4.</w:t>
            </w:r>
          </w:p>
          <w:p w14:paraId="31AAF202" w14:textId="77777777" w:rsidR="002E0DCB" w:rsidRPr="0049421D" w:rsidRDefault="002E0DCB" w:rsidP="00E2163E">
            <w:pPr>
              <w:adjustRightInd w:val="0"/>
              <w:rPr>
                <w:rFonts w:ascii="Times New Roman" w:hAnsi="Times New Roman"/>
              </w:rPr>
            </w:pPr>
          </w:p>
        </w:tc>
        <w:tc>
          <w:tcPr>
            <w:tcW w:w="992" w:type="dxa"/>
            <w:shd w:val="clear" w:color="auto" w:fill="DAEEF3"/>
          </w:tcPr>
          <w:p w14:paraId="0613119E" w14:textId="77777777" w:rsidR="002E0DCB" w:rsidRPr="0049421D" w:rsidRDefault="002E0DCB" w:rsidP="00E2163E">
            <w:pPr>
              <w:adjustRightInd w:val="0"/>
              <w:rPr>
                <w:rFonts w:ascii="Times New Roman" w:hAnsi="Times New Roman"/>
              </w:rPr>
            </w:pPr>
            <w:r w:rsidRPr="0049421D">
              <w:rPr>
                <w:rFonts w:ascii="Times" w:eastAsia="Calibri" w:hAnsi="Times" w:cs="Times"/>
                <w:sz w:val="20"/>
                <w:szCs w:val="20"/>
              </w:rPr>
              <w:t>K2</w:t>
            </w:r>
          </w:p>
        </w:tc>
      </w:tr>
      <w:tr w:rsidR="002E0DCB" w:rsidRPr="0049421D" w14:paraId="622D8FA5" w14:textId="77777777" w:rsidTr="00816324">
        <w:trPr>
          <w:trHeight w:val="1051"/>
        </w:trPr>
        <w:tc>
          <w:tcPr>
            <w:tcW w:w="1247" w:type="dxa"/>
            <w:shd w:val="clear" w:color="auto" w:fill="DAEEF3"/>
          </w:tcPr>
          <w:p w14:paraId="6CDE4849" w14:textId="32ADBE36"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DAEEF3"/>
          </w:tcPr>
          <w:p w14:paraId="2687FAFA" w14:textId="77777777" w:rsidR="002E0DCB" w:rsidRPr="0049421D" w:rsidRDefault="002E0DCB" w:rsidP="00E2163E">
            <w:pPr>
              <w:rPr>
                <w:rFonts w:ascii="Times New Roman" w:eastAsia="Calibri" w:hAnsi="Times New Roman" w:cs="Calibri"/>
                <w:b/>
                <w:bCs/>
                <w:sz w:val="20"/>
                <w:szCs w:val="20"/>
              </w:rPr>
            </w:pPr>
            <w:r w:rsidRPr="0049421D">
              <w:rPr>
                <w:rFonts w:ascii="Times New Roman" w:eastAsia="Calibri" w:hAnsi="Times New Roman"/>
                <w:sz w:val="20"/>
                <w:szCs w:val="20"/>
              </w:rPr>
              <w:t xml:space="preserve">Let </w:t>
            </w:r>
            <w:r w:rsidRPr="0049421D">
              <w:rPr>
                <w:rFonts w:ascii="Times New Roman" w:eastAsia="Calibri" w:hAnsi="Times New Roman"/>
                <w:i/>
                <w:iCs/>
                <w:sz w:val="20"/>
                <w:szCs w:val="20"/>
              </w:rPr>
              <w:t xml:space="preserve">P(x) </w:t>
            </w:r>
            <w:r w:rsidRPr="0049421D">
              <w:rPr>
                <w:rFonts w:ascii="Times New Roman" w:eastAsia="Calibri" w:hAnsi="Times New Roman"/>
                <w:sz w:val="20"/>
                <w:szCs w:val="20"/>
              </w:rPr>
              <w:t>be the statement “</w:t>
            </w:r>
            <w:r w:rsidRPr="0049421D">
              <w:rPr>
                <w:rFonts w:ascii="Times New Roman" w:eastAsia="Calibri" w:hAnsi="Times New Roman"/>
                <w:i/>
                <w:iCs/>
                <w:sz w:val="20"/>
                <w:szCs w:val="20"/>
              </w:rPr>
              <w:t xml:space="preserve">x </w:t>
            </w:r>
            <w:r w:rsidRPr="0049421D">
              <w:rPr>
                <w:rFonts w:ascii="Times New Roman" w:eastAsia="Calibri" w:hAnsi="Times New Roman"/>
                <w:sz w:val="20"/>
                <w:szCs w:val="20"/>
              </w:rPr>
              <w:t xml:space="preserve">= </w:t>
            </w:r>
            <w:r w:rsidRPr="0049421D">
              <w:rPr>
                <w:rFonts w:ascii="Times New Roman" w:eastAsia="Calibri" w:hAnsi="Times New Roman"/>
                <w:i/>
                <w:iCs/>
                <w:sz w:val="20"/>
                <w:szCs w:val="20"/>
              </w:rPr>
              <w:t>x</w:t>
            </w:r>
            <w:r w:rsidRPr="0049421D">
              <w:rPr>
                <w:rFonts w:ascii="Times New Roman" w:eastAsia="Calibri" w:hAnsi="Times New Roman"/>
                <w:sz w:val="20"/>
                <w:szCs w:val="20"/>
                <w:vertAlign w:val="superscript"/>
              </w:rPr>
              <w:t>2</w:t>
            </w:r>
            <w:r w:rsidRPr="0049421D">
              <w:rPr>
                <w:rFonts w:ascii="Times New Roman" w:eastAsia="Calibri" w:hAnsi="Times New Roman"/>
                <w:sz w:val="20"/>
                <w:szCs w:val="20"/>
              </w:rPr>
              <w:t>.” If the domain consists of the integers, what are these truth values?</w:t>
            </w:r>
          </w:p>
          <w:p w14:paraId="49B4165F" w14:textId="77777777" w:rsidR="002E0DCB" w:rsidRPr="0049421D" w:rsidRDefault="002E0DCB" w:rsidP="00E2163E">
            <w:pPr>
              <w:rPr>
                <w:rFonts w:ascii="Times New Roman" w:eastAsia="Calibri" w:hAnsi="Times New Roman"/>
                <w:sz w:val="20"/>
                <w:szCs w:val="20"/>
              </w:rPr>
            </w:pPr>
            <w:r w:rsidRPr="0049421D">
              <w:rPr>
                <w:rFonts w:ascii="Times New Roman" w:eastAsia="Calibri" w:hAnsi="Times New Roman" w:cs="Calibri"/>
                <w:b/>
                <w:bCs/>
                <w:sz w:val="20"/>
                <w:szCs w:val="20"/>
              </w:rPr>
              <w:t xml:space="preserve">      </w:t>
            </w:r>
            <w:r w:rsidRPr="0049421D">
              <w:rPr>
                <w:rFonts w:ascii="Times New Roman" w:eastAsia="Calibri" w:hAnsi="Times New Roman"/>
                <w:b/>
                <w:bCs/>
                <w:sz w:val="20"/>
                <w:szCs w:val="20"/>
              </w:rPr>
              <w:t xml:space="preserve">a)  </w:t>
            </w:r>
            <w:r w:rsidRPr="0049421D">
              <w:rPr>
                <w:rFonts w:ascii="Times New Roman" w:eastAsia="Calibri" w:hAnsi="Times New Roman"/>
                <w:i/>
                <w:iCs/>
                <w:sz w:val="20"/>
                <w:szCs w:val="20"/>
              </w:rPr>
              <w:t>P(</w:t>
            </w:r>
            <w:r w:rsidRPr="0049421D">
              <w:rPr>
                <w:rFonts w:ascii="Times New Roman" w:eastAsia="Calibri" w:hAnsi="Times New Roman"/>
                <w:sz w:val="20"/>
                <w:szCs w:val="20"/>
              </w:rPr>
              <w:t>1</w:t>
            </w:r>
            <w:r w:rsidRPr="0049421D">
              <w:rPr>
                <w:rFonts w:ascii="Times New Roman" w:eastAsia="Calibri" w:hAnsi="Times New Roman"/>
                <w:i/>
                <w:iCs/>
                <w:sz w:val="20"/>
                <w:szCs w:val="20"/>
              </w:rPr>
              <w:t xml:space="preserve">)         </w:t>
            </w:r>
            <w:r w:rsidRPr="0049421D">
              <w:rPr>
                <w:rFonts w:ascii="Times New Roman" w:eastAsia="Calibri" w:hAnsi="Times New Roman"/>
                <w:b/>
                <w:bCs/>
                <w:sz w:val="20"/>
                <w:szCs w:val="20"/>
              </w:rPr>
              <w:t xml:space="preserve">b) </w:t>
            </w:r>
            <w:r w:rsidRPr="0049421D">
              <w:rPr>
                <w:rFonts w:ascii="Cambria Math" w:eastAsia="Calibri" w:hAnsi="Cambria Math" w:cs="Cambria Math"/>
                <w:sz w:val="20"/>
                <w:szCs w:val="20"/>
              </w:rPr>
              <w:t>∃</w:t>
            </w:r>
            <w:proofErr w:type="spellStart"/>
            <w:r w:rsidRPr="0049421D">
              <w:rPr>
                <w:rFonts w:ascii="Times New Roman" w:eastAsia="Calibri" w:hAnsi="Times New Roman"/>
                <w:i/>
                <w:iCs/>
                <w:sz w:val="20"/>
                <w:szCs w:val="20"/>
              </w:rPr>
              <w:t>xP</w:t>
            </w:r>
            <w:proofErr w:type="spellEnd"/>
            <w:r w:rsidRPr="0049421D">
              <w:rPr>
                <w:rFonts w:ascii="Times New Roman" w:eastAsia="Calibri" w:hAnsi="Times New Roman"/>
                <w:i/>
                <w:iCs/>
                <w:sz w:val="20"/>
                <w:szCs w:val="20"/>
              </w:rPr>
              <w:t xml:space="preserve">(x)         </w:t>
            </w:r>
            <w:r w:rsidRPr="0049421D">
              <w:rPr>
                <w:rFonts w:ascii="Times New Roman" w:eastAsia="Calibri" w:hAnsi="Times New Roman"/>
                <w:sz w:val="20"/>
                <w:szCs w:val="20"/>
              </w:rPr>
              <w:t>(11/53/KR)</w:t>
            </w:r>
          </w:p>
          <w:p w14:paraId="1CCB1447" w14:textId="77777777" w:rsidR="002E0DCB" w:rsidRPr="0049421D" w:rsidRDefault="002E0DCB" w:rsidP="00E2163E">
            <w:pPr>
              <w:adjustRightInd w:val="0"/>
              <w:rPr>
                <w:rFonts w:ascii="Times New Roman" w:hAnsi="Times New Roman"/>
              </w:rPr>
            </w:pPr>
          </w:p>
        </w:tc>
        <w:tc>
          <w:tcPr>
            <w:tcW w:w="992" w:type="dxa"/>
            <w:shd w:val="clear" w:color="auto" w:fill="DAEEF3"/>
          </w:tcPr>
          <w:p w14:paraId="35D5B27F" w14:textId="77777777" w:rsidR="002E0DCB" w:rsidRPr="0049421D" w:rsidRDefault="002E0DCB" w:rsidP="00E2163E">
            <w:pPr>
              <w:adjustRightInd w:val="0"/>
              <w:rPr>
                <w:rFonts w:ascii="Times New Roman" w:hAnsi="Times New Roman"/>
              </w:rPr>
            </w:pPr>
            <w:r w:rsidRPr="0049421D">
              <w:rPr>
                <w:rFonts w:ascii="Times" w:eastAsia="Calibri" w:hAnsi="Times" w:cs="Times"/>
                <w:sz w:val="20"/>
                <w:szCs w:val="20"/>
              </w:rPr>
              <w:t>K2</w:t>
            </w:r>
          </w:p>
        </w:tc>
      </w:tr>
      <w:tr w:rsidR="002E0DCB" w:rsidRPr="0049421D" w14:paraId="3222051F" w14:textId="77777777" w:rsidTr="00816324">
        <w:trPr>
          <w:trHeight w:val="703"/>
        </w:trPr>
        <w:tc>
          <w:tcPr>
            <w:tcW w:w="1247" w:type="dxa"/>
            <w:shd w:val="clear" w:color="auto" w:fill="auto"/>
          </w:tcPr>
          <w:p w14:paraId="08ECA129" w14:textId="4E66E818"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auto"/>
          </w:tcPr>
          <w:p w14:paraId="78EF4ACD" w14:textId="77777777" w:rsidR="002E0DCB" w:rsidRPr="0049421D" w:rsidRDefault="002E0DCB" w:rsidP="00E2163E">
            <w:pPr>
              <w:rPr>
                <w:rFonts w:ascii="Times New Roman" w:eastAsia="Calibri" w:hAnsi="Times New Roman" w:cs="Calibri"/>
                <w:b/>
                <w:bCs/>
                <w:sz w:val="20"/>
                <w:szCs w:val="20"/>
              </w:rPr>
            </w:pPr>
            <w:r w:rsidRPr="0049421D">
              <w:rPr>
                <w:rFonts w:ascii="Times New Roman" w:eastAsia="Calibri" w:hAnsi="Times New Roman"/>
                <w:sz w:val="20"/>
                <w:szCs w:val="20"/>
              </w:rPr>
              <w:t>Determine the truth value of each of these statements if the domain consists of all integers.</w:t>
            </w:r>
          </w:p>
          <w:p w14:paraId="0F15A16C" w14:textId="619C926D" w:rsidR="002E0DCB" w:rsidRPr="0049421D" w:rsidRDefault="002E0DCB" w:rsidP="00E2163E">
            <w:pPr>
              <w:rPr>
                <w:rFonts w:ascii="Times New Roman" w:eastAsia="Calibri" w:hAnsi="Times New Roman"/>
                <w:sz w:val="20"/>
                <w:szCs w:val="20"/>
              </w:rPr>
            </w:pPr>
            <w:r w:rsidRPr="0049421D">
              <w:rPr>
                <w:rFonts w:ascii="Times New Roman" w:eastAsia="Calibri" w:hAnsi="Times New Roman" w:cs="Calibri"/>
                <w:b/>
                <w:bCs/>
                <w:sz w:val="20"/>
                <w:szCs w:val="20"/>
              </w:rPr>
              <w:t xml:space="preserve">       </w:t>
            </w:r>
            <w:r w:rsidRPr="0049421D">
              <w:rPr>
                <w:rFonts w:ascii="Times New Roman" w:eastAsia="Calibri" w:hAnsi="Times New Roman"/>
                <w:b/>
                <w:bCs/>
                <w:sz w:val="20"/>
                <w:szCs w:val="20"/>
              </w:rPr>
              <w:t xml:space="preserve">a) </w:t>
            </w:r>
            <w:r w:rsidRPr="0049421D">
              <w:rPr>
                <w:rFonts w:ascii="Cambria Math" w:eastAsia="Calibri" w:hAnsi="Cambria Math" w:cs="Cambria Math"/>
                <w:sz w:val="20"/>
                <w:szCs w:val="20"/>
              </w:rPr>
              <w:t>∀</w:t>
            </w:r>
            <w:r w:rsidRPr="0049421D">
              <w:rPr>
                <w:rFonts w:ascii="Times New Roman" w:eastAsia="Calibri" w:hAnsi="Times New Roman"/>
                <w:i/>
                <w:iCs/>
                <w:sz w:val="20"/>
                <w:szCs w:val="20"/>
              </w:rPr>
              <w:t xml:space="preserve">n(n </w:t>
            </w:r>
            <w:r w:rsidRPr="0049421D">
              <w:rPr>
                <w:rFonts w:ascii="Times New Roman" w:eastAsia="Calibri" w:hAnsi="Times New Roman"/>
                <w:sz w:val="20"/>
                <w:szCs w:val="20"/>
              </w:rPr>
              <w:t xml:space="preserve">+ 1 </w:t>
            </w:r>
            <w:r w:rsidRPr="0049421D">
              <w:rPr>
                <w:rFonts w:ascii="Times New Roman" w:eastAsia="Calibri" w:hAnsi="Times New Roman"/>
                <w:i/>
                <w:iCs/>
                <w:sz w:val="20"/>
                <w:szCs w:val="20"/>
              </w:rPr>
              <w:t xml:space="preserve">&gt; n)           </w:t>
            </w:r>
            <w:r w:rsidRPr="0049421D">
              <w:rPr>
                <w:rFonts w:ascii="Times New Roman" w:eastAsia="Calibri" w:hAnsi="Times New Roman"/>
                <w:b/>
                <w:bCs/>
                <w:sz w:val="20"/>
                <w:szCs w:val="20"/>
              </w:rPr>
              <w:t xml:space="preserve">b) </w:t>
            </w:r>
            <w:r w:rsidRPr="0049421D">
              <w:rPr>
                <w:rFonts w:ascii="Cambria Math" w:eastAsia="Calibri" w:hAnsi="Cambria Math" w:cs="Cambria Math"/>
                <w:sz w:val="20"/>
                <w:szCs w:val="20"/>
              </w:rPr>
              <w:t>∃</w:t>
            </w:r>
            <w:r w:rsidRPr="0049421D">
              <w:rPr>
                <w:rFonts w:ascii="Times New Roman" w:eastAsia="Calibri" w:hAnsi="Times New Roman"/>
                <w:i/>
                <w:iCs/>
                <w:sz w:val="20"/>
                <w:szCs w:val="20"/>
              </w:rPr>
              <w:t>n(</w:t>
            </w:r>
            <w:r w:rsidRPr="0049421D">
              <w:rPr>
                <w:rFonts w:ascii="Times New Roman" w:eastAsia="Calibri" w:hAnsi="Times New Roman"/>
                <w:sz w:val="20"/>
                <w:szCs w:val="20"/>
              </w:rPr>
              <w:t>2</w:t>
            </w:r>
            <w:r w:rsidRPr="0049421D">
              <w:rPr>
                <w:rFonts w:ascii="Times New Roman" w:eastAsia="Calibri" w:hAnsi="Times New Roman"/>
                <w:i/>
                <w:iCs/>
                <w:sz w:val="20"/>
                <w:szCs w:val="20"/>
              </w:rPr>
              <w:t xml:space="preserve">n </w:t>
            </w:r>
            <w:r w:rsidRPr="0049421D">
              <w:rPr>
                <w:rFonts w:ascii="Times New Roman" w:eastAsia="Calibri" w:hAnsi="Times New Roman"/>
                <w:sz w:val="20"/>
                <w:szCs w:val="20"/>
              </w:rPr>
              <w:t>= 3</w:t>
            </w:r>
            <w:r w:rsidRPr="0049421D">
              <w:rPr>
                <w:rFonts w:ascii="Times New Roman" w:eastAsia="Calibri" w:hAnsi="Times New Roman"/>
                <w:i/>
                <w:iCs/>
                <w:sz w:val="20"/>
                <w:szCs w:val="20"/>
              </w:rPr>
              <w:t xml:space="preserve">n)    </w:t>
            </w:r>
          </w:p>
          <w:p w14:paraId="4BDE64F4" w14:textId="77777777" w:rsidR="002E0DCB" w:rsidRPr="0049421D" w:rsidRDefault="002E0DCB" w:rsidP="00E2163E">
            <w:pPr>
              <w:adjustRightInd w:val="0"/>
              <w:rPr>
                <w:rFonts w:ascii="Times New Roman" w:hAnsi="Times New Roman"/>
              </w:rPr>
            </w:pPr>
          </w:p>
        </w:tc>
        <w:tc>
          <w:tcPr>
            <w:tcW w:w="992" w:type="dxa"/>
            <w:shd w:val="clear" w:color="auto" w:fill="auto"/>
          </w:tcPr>
          <w:p w14:paraId="2DD3D1BD" w14:textId="77777777" w:rsidR="002E0DCB" w:rsidRPr="0049421D" w:rsidRDefault="002E0DCB" w:rsidP="00E2163E">
            <w:pPr>
              <w:adjustRightInd w:val="0"/>
              <w:rPr>
                <w:rFonts w:ascii="Times New Roman" w:hAnsi="Times New Roman"/>
              </w:rPr>
            </w:pPr>
            <w:r w:rsidRPr="0049421D">
              <w:rPr>
                <w:rFonts w:ascii="Times" w:eastAsia="Calibri" w:hAnsi="Times" w:cs="Times"/>
                <w:sz w:val="20"/>
                <w:szCs w:val="20"/>
              </w:rPr>
              <w:t>K2</w:t>
            </w:r>
          </w:p>
        </w:tc>
      </w:tr>
      <w:tr w:rsidR="002E0DCB" w:rsidRPr="0049421D" w14:paraId="07828DDF" w14:textId="77777777" w:rsidTr="00816324">
        <w:trPr>
          <w:trHeight w:val="255"/>
        </w:trPr>
        <w:tc>
          <w:tcPr>
            <w:tcW w:w="1247" w:type="dxa"/>
            <w:shd w:val="clear" w:color="auto" w:fill="auto"/>
          </w:tcPr>
          <w:p w14:paraId="171D9FA2" w14:textId="6247F192"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auto"/>
          </w:tcPr>
          <w:p w14:paraId="6681D1DB" w14:textId="39FEB128" w:rsidR="002E0DCB" w:rsidRPr="0049421D" w:rsidRDefault="002E0DCB" w:rsidP="00E2163E">
            <w:pPr>
              <w:adjustRightInd w:val="0"/>
              <w:rPr>
                <w:rFonts w:ascii="Times New Roman" w:hAnsi="Times New Roman"/>
              </w:rPr>
            </w:pPr>
            <w:r w:rsidRPr="0049421D">
              <w:rPr>
                <w:rFonts w:ascii="Cambria" w:eastAsia="Calibri" w:hAnsi="Cambria" w:cs="CMR9"/>
              </w:rPr>
              <w:t xml:space="preserve">Use </w:t>
            </w:r>
            <w:r w:rsidRPr="0049421D">
              <w:rPr>
                <w:rFonts w:ascii="Cambria" w:eastAsia="Calibri" w:hAnsi="Cambria" w:cs="CMR9"/>
                <w:b/>
              </w:rPr>
              <w:t>De Morgan’s laws</w:t>
            </w:r>
            <w:r w:rsidRPr="0049421D">
              <w:rPr>
                <w:rFonts w:ascii="Cambria" w:eastAsia="Calibri" w:hAnsi="Cambria" w:cs="CMR9"/>
              </w:rPr>
              <w:t xml:space="preserve"> to find the negation of each of the following statements.</w:t>
            </w:r>
            <w:r w:rsidRPr="0049421D">
              <w:rPr>
                <w:rFonts w:ascii="Cambria" w:eastAsia="Calibri" w:hAnsi="Cambria" w:cs="CMR9"/>
                <w:b/>
                <w:bCs/>
              </w:rPr>
              <w:t xml:space="preserve">     a) </w:t>
            </w:r>
            <w:r w:rsidRPr="0049421D">
              <w:rPr>
                <w:rFonts w:ascii="Cambria" w:eastAsia="Calibri" w:hAnsi="Cambria" w:cs="CMR9"/>
              </w:rPr>
              <w:t xml:space="preserve">Jasbir is rich and happy   </w:t>
            </w:r>
            <w:r w:rsidRPr="0049421D">
              <w:rPr>
                <w:rFonts w:ascii="Cambria" w:eastAsia="Calibri" w:hAnsi="Cambria" w:cs="CMR9"/>
                <w:b/>
                <w:bCs/>
              </w:rPr>
              <w:t xml:space="preserve">b) </w:t>
            </w:r>
            <w:r w:rsidRPr="0049421D">
              <w:rPr>
                <w:rFonts w:ascii="Cambria" w:eastAsia="Calibri" w:hAnsi="Cambria" w:cs="CMR9"/>
              </w:rPr>
              <w:t>Ra</w:t>
            </w:r>
            <w:r w:rsidR="00B537C9">
              <w:rPr>
                <w:rFonts w:ascii="Cambria" w:eastAsia="Calibri" w:hAnsi="Cambria" w:cs="CMR9"/>
              </w:rPr>
              <w:t>i</w:t>
            </w:r>
            <w:r w:rsidRPr="0049421D">
              <w:rPr>
                <w:rFonts w:ascii="Cambria" w:eastAsia="Calibri" w:hAnsi="Cambria" w:cs="CMR9"/>
              </w:rPr>
              <w:t>n will bicycle or run tomorrow.</w:t>
            </w:r>
            <w:r w:rsidRPr="0049421D">
              <w:rPr>
                <w:rFonts w:ascii="Cambria" w:eastAsia="Calibri" w:hAnsi="Cambria" w:cs="CMR9"/>
                <w:b/>
                <w:bCs/>
              </w:rPr>
              <w:t xml:space="preserve"> </w:t>
            </w:r>
          </w:p>
        </w:tc>
        <w:tc>
          <w:tcPr>
            <w:tcW w:w="992" w:type="dxa"/>
            <w:shd w:val="clear" w:color="auto" w:fill="auto"/>
          </w:tcPr>
          <w:p w14:paraId="1D5CADC1" w14:textId="77777777" w:rsidR="002E0DCB" w:rsidRPr="0049421D" w:rsidRDefault="002E0DCB" w:rsidP="00E2163E">
            <w:pPr>
              <w:adjustRightInd w:val="0"/>
              <w:rPr>
                <w:rFonts w:ascii="Times New Roman" w:hAnsi="Times New Roman"/>
              </w:rPr>
            </w:pPr>
            <w:r w:rsidRPr="0049421D">
              <w:rPr>
                <w:rFonts w:ascii="Times New Roman" w:eastAsia="Calibri" w:hAnsi="Times New Roman"/>
                <w:sz w:val="20"/>
                <w:szCs w:val="20"/>
              </w:rPr>
              <w:t>K2</w:t>
            </w:r>
          </w:p>
        </w:tc>
      </w:tr>
      <w:tr w:rsidR="002E0DCB" w:rsidRPr="0049421D" w14:paraId="4200EEBA" w14:textId="77777777" w:rsidTr="00816324">
        <w:trPr>
          <w:trHeight w:val="144"/>
        </w:trPr>
        <w:tc>
          <w:tcPr>
            <w:tcW w:w="1247" w:type="dxa"/>
            <w:shd w:val="clear" w:color="auto" w:fill="auto"/>
          </w:tcPr>
          <w:p w14:paraId="792C34A3" w14:textId="4DE01873"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auto"/>
          </w:tcPr>
          <w:p w14:paraId="2FEC4CFF" w14:textId="3F636354" w:rsidR="002E0DCB" w:rsidRPr="0049421D" w:rsidRDefault="002E0DCB" w:rsidP="00E2163E">
            <w:pPr>
              <w:rPr>
                <w:rFonts w:ascii="Times New Roman" w:eastAsia="Calibri" w:hAnsi="Times New Roman"/>
                <w:sz w:val="20"/>
                <w:szCs w:val="20"/>
              </w:rPr>
            </w:pPr>
            <w:r w:rsidRPr="0049421D">
              <w:rPr>
                <w:rFonts w:ascii="Times New Roman" w:eastAsia="Calibri" w:hAnsi="Times New Roman" w:cs="Calibri"/>
                <w:b/>
                <w:bCs/>
                <w:sz w:val="20"/>
                <w:szCs w:val="20"/>
              </w:rPr>
              <w:t xml:space="preserve"> </w:t>
            </w:r>
            <w:r w:rsidRPr="0049421D">
              <w:rPr>
                <w:rFonts w:ascii="Times New Roman" w:eastAsia="Calibri" w:hAnsi="Times New Roman"/>
                <w:sz w:val="24"/>
                <w:szCs w:val="24"/>
              </w:rPr>
              <w:t xml:space="preserve">Show that </w:t>
            </w:r>
            <w:r w:rsidRPr="0049421D">
              <w:rPr>
                <w:rFonts w:ascii="Times New Roman" w:eastAsia="Calibri" w:hAnsi="Times New Roman"/>
                <w:i/>
                <w:iCs/>
                <w:sz w:val="24"/>
                <w:szCs w:val="24"/>
              </w:rPr>
              <w:t xml:space="preserve">(p </w:t>
            </w:r>
            <w:r w:rsidRPr="0049421D">
              <w:rPr>
                <w:rFonts w:ascii="Times New Roman" w:eastAsia="Calibri" w:hAnsi="Times New Roman"/>
                <w:sz w:val="24"/>
                <w:szCs w:val="24"/>
              </w:rPr>
              <w:t xml:space="preserve">→ </w:t>
            </w:r>
            <w:r w:rsidRPr="0049421D">
              <w:rPr>
                <w:rFonts w:ascii="Times New Roman" w:eastAsia="Calibri" w:hAnsi="Times New Roman"/>
                <w:i/>
                <w:iCs/>
                <w:sz w:val="24"/>
                <w:szCs w:val="24"/>
              </w:rPr>
              <w:t xml:space="preserve">q) </w:t>
            </w:r>
            <w:r w:rsidRPr="0049421D">
              <w:rPr>
                <w:rFonts w:ascii="Cambria Math" w:eastAsia="Calibri" w:hAnsi="Cambria Math" w:cs="Cambria Math"/>
                <w:sz w:val="24"/>
                <w:szCs w:val="24"/>
              </w:rPr>
              <w:t>∧</w:t>
            </w:r>
            <w:r w:rsidRPr="0049421D">
              <w:rPr>
                <w:rFonts w:ascii="Times New Roman" w:eastAsia="Calibri" w:hAnsi="Times New Roman"/>
                <w:sz w:val="24"/>
                <w:szCs w:val="24"/>
              </w:rPr>
              <w:t xml:space="preserve"> </w:t>
            </w:r>
            <w:r w:rsidRPr="0049421D">
              <w:rPr>
                <w:rFonts w:ascii="Times New Roman" w:eastAsia="Calibri" w:hAnsi="Times New Roman"/>
                <w:i/>
                <w:iCs/>
                <w:sz w:val="24"/>
                <w:szCs w:val="24"/>
              </w:rPr>
              <w:t xml:space="preserve">(q </w:t>
            </w:r>
            <w:r w:rsidRPr="0049421D">
              <w:rPr>
                <w:rFonts w:ascii="Times New Roman" w:eastAsia="Calibri" w:hAnsi="Times New Roman"/>
                <w:sz w:val="24"/>
                <w:szCs w:val="24"/>
              </w:rPr>
              <w:t xml:space="preserve">→ </w:t>
            </w:r>
            <w:r w:rsidRPr="0049421D">
              <w:rPr>
                <w:rFonts w:ascii="Times New Roman" w:eastAsia="Calibri" w:hAnsi="Times New Roman"/>
                <w:i/>
                <w:iCs/>
                <w:sz w:val="24"/>
                <w:szCs w:val="24"/>
              </w:rPr>
              <w:t xml:space="preserve">r) </w:t>
            </w:r>
            <w:r w:rsidRPr="0049421D">
              <w:rPr>
                <w:rFonts w:ascii="Times New Roman" w:eastAsia="Calibri" w:hAnsi="Times New Roman"/>
                <w:sz w:val="24"/>
                <w:szCs w:val="24"/>
              </w:rPr>
              <w:t xml:space="preserve">→ </w:t>
            </w:r>
            <w:r w:rsidRPr="0049421D">
              <w:rPr>
                <w:rFonts w:ascii="Times New Roman" w:eastAsia="Calibri" w:hAnsi="Times New Roman"/>
                <w:i/>
                <w:iCs/>
                <w:sz w:val="24"/>
                <w:szCs w:val="24"/>
              </w:rPr>
              <w:t xml:space="preserve">(p </w:t>
            </w:r>
            <w:r w:rsidRPr="0049421D">
              <w:rPr>
                <w:rFonts w:ascii="Times New Roman" w:eastAsia="Calibri" w:hAnsi="Times New Roman"/>
                <w:sz w:val="24"/>
                <w:szCs w:val="24"/>
              </w:rPr>
              <w:t xml:space="preserve">→ </w:t>
            </w:r>
            <w:r w:rsidRPr="0049421D">
              <w:rPr>
                <w:rFonts w:ascii="Times New Roman" w:eastAsia="Calibri" w:hAnsi="Times New Roman"/>
                <w:i/>
                <w:iCs/>
                <w:sz w:val="24"/>
                <w:szCs w:val="24"/>
              </w:rPr>
              <w:t xml:space="preserve">r) </w:t>
            </w:r>
            <w:r w:rsidRPr="0049421D">
              <w:rPr>
                <w:rFonts w:ascii="Times New Roman" w:eastAsia="Calibri" w:hAnsi="Times New Roman"/>
                <w:sz w:val="24"/>
                <w:szCs w:val="24"/>
              </w:rPr>
              <w:t xml:space="preserve">is a </w:t>
            </w:r>
            <w:r w:rsidRPr="0049421D">
              <w:rPr>
                <w:rFonts w:ascii="Times New Roman" w:eastAsia="Calibri" w:hAnsi="Times New Roman"/>
                <w:b/>
                <w:sz w:val="24"/>
                <w:szCs w:val="24"/>
              </w:rPr>
              <w:t>tautolog</w:t>
            </w:r>
            <w:r w:rsidR="007D0698">
              <w:rPr>
                <w:rFonts w:ascii="Times New Roman" w:eastAsia="Calibri" w:hAnsi="Times New Roman"/>
                <w:b/>
                <w:sz w:val="24"/>
                <w:szCs w:val="24"/>
              </w:rPr>
              <w:t>y</w:t>
            </w:r>
          </w:p>
          <w:p w14:paraId="1752AF2D" w14:textId="77777777" w:rsidR="002E0DCB" w:rsidRPr="0049421D" w:rsidRDefault="002E0DCB" w:rsidP="00E2163E">
            <w:pPr>
              <w:adjustRightInd w:val="0"/>
              <w:rPr>
                <w:rFonts w:ascii="Times New Roman" w:hAnsi="Times New Roman"/>
              </w:rPr>
            </w:pPr>
          </w:p>
        </w:tc>
        <w:tc>
          <w:tcPr>
            <w:tcW w:w="992" w:type="dxa"/>
            <w:shd w:val="clear" w:color="auto" w:fill="auto"/>
          </w:tcPr>
          <w:p w14:paraId="5A171156" w14:textId="77777777" w:rsidR="002E0DCB" w:rsidRPr="0049421D" w:rsidRDefault="002E0DCB" w:rsidP="00E2163E">
            <w:pPr>
              <w:adjustRightInd w:val="0"/>
              <w:rPr>
                <w:rFonts w:ascii="Times New Roman" w:hAnsi="Times New Roman"/>
              </w:rPr>
            </w:pPr>
            <w:r w:rsidRPr="0049421D">
              <w:rPr>
                <w:rFonts w:ascii="Times" w:eastAsia="Calibri" w:hAnsi="Times" w:cs="Times"/>
                <w:sz w:val="20"/>
                <w:szCs w:val="20"/>
              </w:rPr>
              <w:t>K2</w:t>
            </w:r>
          </w:p>
        </w:tc>
      </w:tr>
      <w:tr w:rsidR="002E0DCB" w:rsidRPr="0049421D" w14:paraId="71FD3FD3" w14:textId="77777777" w:rsidTr="00816324">
        <w:trPr>
          <w:trHeight w:val="144"/>
        </w:trPr>
        <w:tc>
          <w:tcPr>
            <w:tcW w:w="1247" w:type="dxa"/>
            <w:shd w:val="clear" w:color="auto" w:fill="DAEEF3"/>
          </w:tcPr>
          <w:p w14:paraId="6E07EC65" w14:textId="592F9838"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DAEEF3"/>
          </w:tcPr>
          <w:p w14:paraId="4104D993" w14:textId="4ED6D6E1" w:rsidR="002E0DCB" w:rsidRPr="0049421D" w:rsidRDefault="00FB0C1C" w:rsidP="00E2163E">
            <w:pPr>
              <w:pStyle w:val="ListParagraph"/>
              <w:ind w:left="0"/>
              <w:rPr>
                <w:rFonts w:ascii="Times New Roman" w:eastAsia="Calibri" w:hAnsi="Times New Roman"/>
                <w:bCs/>
                <w:color w:val="000000"/>
                <w:sz w:val="24"/>
                <w:szCs w:val="24"/>
              </w:rPr>
            </w:pPr>
            <w:r>
              <w:rPr>
                <w:rFonts w:ascii="Times New Roman" w:eastAsia="Calibri" w:hAnsi="Times New Roman"/>
                <w:bCs/>
                <w:color w:val="000000"/>
                <w:sz w:val="24"/>
                <w:szCs w:val="24"/>
              </w:rPr>
              <w:t xml:space="preserve">       </w:t>
            </w:r>
            <w:r w:rsidR="002E0DCB" w:rsidRPr="0049421D">
              <w:rPr>
                <w:rFonts w:ascii="Times New Roman" w:eastAsia="Calibri" w:hAnsi="Times New Roman"/>
                <w:bCs/>
                <w:color w:val="000000"/>
                <w:sz w:val="24"/>
                <w:szCs w:val="24"/>
              </w:rPr>
              <w:t>Give a direct proof of the theorem “If n is an odd integer, then n</w:t>
            </w:r>
            <w:r w:rsidR="002E0DCB" w:rsidRPr="0049421D">
              <w:rPr>
                <w:rFonts w:ascii="Times New Roman" w:eastAsia="Calibri" w:hAnsi="Times New Roman"/>
                <w:bCs/>
                <w:color w:val="000000"/>
                <w:sz w:val="24"/>
                <w:szCs w:val="24"/>
                <w:vertAlign w:val="superscript"/>
              </w:rPr>
              <w:t>2</w:t>
            </w:r>
            <w:r w:rsidR="002E0DCB" w:rsidRPr="0049421D">
              <w:rPr>
                <w:rFonts w:ascii="Times New Roman" w:eastAsia="Calibri" w:hAnsi="Times New Roman"/>
                <w:bCs/>
                <w:color w:val="000000"/>
                <w:sz w:val="24"/>
                <w:szCs w:val="24"/>
              </w:rPr>
              <w:t xml:space="preserve"> is odd.”  </w:t>
            </w:r>
          </w:p>
          <w:p w14:paraId="721BB20B" w14:textId="77777777" w:rsidR="002E0DCB" w:rsidRPr="0049421D" w:rsidRDefault="002E0DCB" w:rsidP="00E2163E">
            <w:pPr>
              <w:adjustRightInd w:val="0"/>
              <w:rPr>
                <w:rFonts w:ascii="Times New Roman" w:hAnsi="Times New Roman"/>
              </w:rPr>
            </w:pPr>
          </w:p>
        </w:tc>
        <w:tc>
          <w:tcPr>
            <w:tcW w:w="992" w:type="dxa"/>
            <w:shd w:val="clear" w:color="auto" w:fill="DAEEF3"/>
          </w:tcPr>
          <w:p w14:paraId="2B8A4170" w14:textId="77777777" w:rsidR="002E0DCB" w:rsidRPr="0049421D" w:rsidRDefault="002E0DCB" w:rsidP="00E2163E">
            <w:pPr>
              <w:adjustRightInd w:val="0"/>
              <w:rPr>
                <w:rFonts w:ascii="Times New Roman" w:hAnsi="Times New Roman"/>
              </w:rPr>
            </w:pPr>
            <w:r w:rsidRPr="0049421D">
              <w:rPr>
                <w:rFonts w:ascii="Times" w:eastAsia="Calibri" w:hAnsi="Times" w:cs="Times"/>
                <w:sz w:val="20"/>
                <w:szCs w:val="20"/>
              </w:rPr>
              <w:t>K2</w:t>
            </w:r>
          </w:p>
        </w:tc>
      </w:tr>
      <w:tr w:rsidR="002E0DCB" w:rsidRPr="0049421D" w14:paraId="2A503989" w14:textId="77777777" w:rsidTr="00816324">
        <w:trPr>
          <w:trHeight w:val="144"/>
        </w:trPr>
        <w:tc>
          <w:tcPr>
            <w:tcW w:w="1247" w:type="dxa"/>
            <w:shd w:val="clear" w:color="auto" w:fill="auto"/>
          </w:tcPr>
          <w:p w14:paraId="639A6653" w14:textId="77FA8D09"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auto"/>
          </w:tcPr>
          <w:p w14:paraId="355477C3" w14:textId="404E6C70" w:rsidR="002E0DCB" w:rsidRPr="0049421D" w:rsidRDefault="00C46122" w:rsidP="00E2163E">
            <w:pPr>
              <w:pStyle w:val="ListParagraph"/>
              <w:ind w:left="0"/>
              <w:rPr>
                <w:rFonts w:ascii="Times New Roman" w:eastAsia="Calibri" w:hAnsi="Times New Roman"/>
                <w:bCs/>
                <w:color w:val="000000"/>
                <w:sz w:val="24"/>
                <w:szCs w:val="24"/>
              </w:rPr>
            </w:pPr>
            <w:r>
              <w:rPr>
                <w:rFonts w:ascii="Times New Roman" w:eastAsia="Calibri" w:hAnsi="Times New Roman"/>
                <w:bCs/>
                <w:color w:val="000000"/>
                <w:sz w:val="24"/>
                <w:szCs w:val="24"/>
              </w:rPr>
              <w:t xml:space="preserve">     </w:t>
            </w:r>
            <w:r w:rsidR="002E0DCB" w:rsidRPr="0049421D">
              <w:rPr>
                <w:rFonts w:ascii="Times New Roman" w:eastAsia="Calibri" w:hAnsi="Times New Roman"/>
                <w:bCs/>
                <w:color w:val="000000"/>
                <w:sz w:val="24"/>
                <w:szCs w:val="24"/>
              </w:rPr>
              <w:t xml:space="preserve">Give a proof by contradiction of the theorem “If 3n+2 is odd, then n is odd”. </w:t>
            </w:r>
            <w:r w:rsidR="002E0DCB" w:rsidRPr="0049421D">
              <w:rPr>
                <w:rFonts w:ascii="Times New Roman" w:eastAsia="Calibri" w:hAnsi="Times New Roman"/>
                <w:b/>
                <w:bCs/>
                <w:color w:val="000000"/>
                <w:sz w:val="24"/>
                <w:szCs w:val="24"/>
              </w:rPr>
              <w:t xml:space="preserve"> </w:t>
            </w:r>
          </w:p>
          <w:p w14:paraId="0483461D" w14:textId="77777777" w:rsidR="002E0DCB" w:rsidRPr="0049421D" w:rsidRDefault="002E0DCB" w:rsidP="00E2163E">
            <w:pPr>
              <w:adjustRightInd w:val="0"/>
              <w:rPr>
                <w:rFonts w:ascii="Times New Roman" w:hAnsi="Times New Roman"/>
              </w:rPr>
            </w:pPr>
          </w:p>
        </w:tc>
        <w:tc>
          <w:tcPr>
            <w:tcW w:w="992" w:type="dxa"/>
            <w:shd w:val="clear" w:color="auto" w:fill="auto"/>
          </w:tcPr>
          <w:p w14:paraId="3B258AF2" w14:textId="77777777" w:rsidR="002E0DCB" w:rsidRPr="0049421D" w:rsidRDefault="002E0DCB" w:rsidP="00E2163E">
            <w:pPr>
              <w:adjustRightInd w:val="0"/>
              <w:rPr>
                <w:rFonts w:ascii="Times New Roman" w:hAnsi="Times New Roman"/>
              </w:rPr>
            </w:pPr>
            <w:r w:rsidRPr="0049421D">
              <w:rPr>
                <w:rFonts w:ascii="Times" w:eastAsia="Calibri" w:hAnsi="Times" w:cs="Times"/>
                <w:sz w:val="20"/>
                <w:szCs w:val="20"/>
              </w:rPr>
              <w:t>K2</w:t>
            </w:r>
          </w:p>
        </w:tc>
      </w:tr>
      <w:tr w:rsidR="002E0DCB" w:rsidRPr="0049421D" w14:paraId="63997322" w14:textId="77777777" w:rsidTr="00816324">
        <w:trPr>
          <w:trHeight w:val="144"/>
        </w:trPr>
        <w:tc>
          <w:tcPr>
            <w:tcW w:w="1247" w:type="dxa"/>
            <w:shd w:val="clear" w:color="auto" w:fill="DAEEF3"/>
          </w:tcPr>
          <w:p w14:paraId="498DBA1D" w14:textId="5DAB93E8"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DAEEF3"/>
          </w:tcPr>
          <w:p w14:paraId="5D29D9F4" w14:textId="77777777" w:rsidR="002E0DCB" w:rsidRPr="0049421D" w:rsidRDefault="002E0DCB" w:rsidP="00E2163E">
            <w:pPr>
              <w:tabs>
                <w:tab w:val="left" w:pos="549"/>
              </w:tabs>
              <w:spacing w:line="480" w:lineRule="auto"/>
              <w:jc w:val="both"/>
              <w:rPr>
                <w:rFonts w:ascii="Times New Roman" w:eastAsia="Cambria" w:hAnsi="Times New Roman"/>
              </w:rPr>
            </w:pPr>
            <w:r w:rsidRPr="0049421D">
              <w:rPr>
                <w:rFonts w:ascii="Times New Roman" w:eastAsia="Cambria" w:hAnsi="Times New Roman"/>
              </w:rPr>
              <w:t xml:space="preserve">For each of these relations on the set {1,2,3,4}, decide whether it is reflexive, whether it is symmetric, whether it is anti-symmetric, and whether it is transitive.          </w:t>
            </w:r>
          </w:p>
          <w:p w14:paraId="299B434D" w14:textId="77777777" w:rsidR="002E0DCB" w:rsidRPr="0049421D" w:rsidRDefault="002E0DCB" w:rsidP="002E0DCB">
            <w:pPr>
              <w:widowControl/>
              <w:numPr>
                <w:ilvl w:val="0"/>
                <w:numId w:val="15"/>
              </w:numPr>
              <w:tabs>
                <w:tab w:val="left" w:pos="549"/>
              </w:tabs>
              <w:suppressAutoHyphens/>
              <w:autoSpaceDE/>
              <w:autoSpaceDN/>
              <w:spacing w:line="480" w:lineRule="auto"/>
              <w:ind w:hanging="1071"/>
              <w:jc w:val="both"/>
              <w:rPr>
                <w:rFonts w:ascii="Times New Roman" w:eastAsia="Cambria" w:hAnsi="Times New Roman"/>
              </w:rPr>
            </w:pPr>
            <w:r w:rsidRPr="0049421D">
              <w:rPr>
                <w:rFonts w:ascii="Times New Roman" w:eastAsia="Cambria" w:hAnsi="Times New Roman"/>
              </w:rPr>
              <w:t xml:space="preserve">{(2,2), (2,3), (2,4),(3,2), (3,3), (3,4)} </w:t>
            </w:r>
          </w:p>
          <w:p w14:paraId="4471BCC3" w14:textId="77777777" w:rsidR="002E0DCB" w:rsidRPr="0049421D" w:rsidRDefault="002E0DCB" w:rsidP="002E0DCB">
            <w:pPr>
              <w:widowControl/>
              <w:numPr>
                <w:ilvl w:val="0"/>
                <w:numId w:val="15"/>
              </w:numPr>
              <w:tabs>
                <w:tab w:val="left" w:pos="549"/>
              </w:tabs>
              <w:suppressAutoHyphens/>
              <w:autoSpaceDE/>
              <w:autoSpaceDN/>
              <w:spacing w:line="480" w:lineRule="auto"/>
              <w:ind w:hanging="1071"/>
              <w:jc w:val="both"/>
              <w:rPr>
                <w:rFonts w:ascii="Times New Roman" w:eastAsia="Cambria" w:hAnsi="Times New Roman"/>
              </w:rPr>
            </w:pPr>
            <w:r w:rsidRPr="0049421D">
              <w:rPr>
                <w:rFonts w:ascii="Times New Roman" w:eastAsia="Cambria" w:hAnsi="Times New Roman"/>
              </w:rPr>
              <w:t>{(1,1),(1,2),(2,1),(2,2),(3,3),(4,4)}</w:t>
            </w:r>
          </w:p>
          <w:p w14:paraId="5A634BDF" w14:textId="77777777" w:rsidR="002E0DCB" w:rsidRPr="0049421D" w:rsidRDefault="002E0DCB" w:rsidP="002E0DCB">
            <w:pPr>
              <w:widowControl/>
              <w:numPr>
                <w:ilvl w:val="0"/>
                <w:numId w:val="15"/>
              </w:numPr>
              <w:tabs>
                <w:tab w:val="left" w:pos="549"/>
              </w:tabs>
              <w:suppressAutoHyphens/>
              <w:autoSpaceDE/>
              <w:autoSpaceDN/>
              <w:spacing w:line="480" w:lineRule="auto"/>
              <w:ind w:hanging="1072"/>
              <w:jc w:val="both"/>
              <w:rPr>
                <w:rFonts w:ascii="Times New Roman" w:eastAsia="Cambria" w:hAnsi="Times New Roman"/>
              </w:rPr>
            </w:pPr>
            <w:r w:rsidRPr="0049421D">
              <w:rPr>
                <w:rFonts w:ascii="Times New Roman" w:eastAsia="Cambria" w:hAnsi="Times New Roman"/>
              </w:rPr>
              <w:t>{(2,4),(4,2)}</w:t>
            </w:r>
          </w:p>
          <w:p w14:paraId="2E628B58" w14:textId="77777777" w:rsidR="002E0DCB" w:rsidRPr="0049421D" w:rsidRDefault="002E0DCB" w:rsidP="002E0DCB">
            <w:pPr>
              <w:widowControl/>
              <w:numPr>
                <w:ilvl w:val="0"/>
                <w:numId w:val="15"/>
              </w:numPr>
              <w:tabs>
                <w:tab w:val="left" w:pos="549"/>
              </w:tabs>
              <w:suppressAutoHyphens/>
              <w:autoSpaceDE/>
              <w:autoSpaceDN/>
              <w:spacing w:line="480" w:lineRule="auto"/>
              <w:ind w:hanging="1072"/>
              <w:jc w:val="both"/>
              <w:rPr>
                <w:rFonts w:ascii="Times New Roman" w:eastAsia="Cambria" w:hAnsi="Times New Roman"/>
              </w:rPr>
            </w:pPr>
            <w:r w:rsidRPr="0049421D">
              <w:rPr>
                <w:rFonts w:ascii="Times New Roman" w:eastAsia="Cambria" w:hAnsi="Times New Roman"/>
              </w:rPr>
              <w:t>{(1,2),(2,3),(3,4)}</w:t>
            </w:r>
          </w:p>
          <w:p w14:paraId="158886F0" w14:textId="77777777" w:rsidR="002E0DCB" w:rsidRPr="0049421D" w:rsidRDefault="002E0DCB" w:rsidP="00E2163E">
            <w:pPr>
              <w:adjustRightInd w:val="0"/>
              <w:rPr>
                <w:rFonts w:ascii="Times New Roman" w:hAnsi="Times New Roman"/>
              </w:rPr>
            </w:pPr>
            <w:r w:rsidRPr="0049421D">
              <w:rPr>
                <w:rFonts w:ascii="Times New Roman" w:eastAsia="Cambria" w:hAnsi="Times New Roman"/>
              </w:rPr>
              <w:t>{(1,1),(2,2),(3,3),(4,4)}</w:t>
            </w:r>
          </w:p>
        </w:tc>
        <w:tc>
          <w:tcPr>
            <w:tcW w:w="992" w:type="dxa"/>
            <w:shd w:val="clear" w:color="auto" w:fill="DAEEF3"/>
          </w:tcPr>
          <w:p w14:paraId="31AD621B" w14:textId="77777777" w:rsidR="002E0DCB" w:rsidRPr="0049421D" w:rsidRDefault="002E0DCB" w:rsidP="00E2163E">
            <w:pPr>
              <w:adjustRightInd w:val="0"/>
              <w:rPr>
                <w:rFonts w:ascii="Times New Roman" w:hAnsi="Times New Roman"/>
              </w:rPr>
            </w:pPr>
            <w:r>
              <w:rPr>
                <w:rFonts w:ascii="Times New Roman" w:hAnsi="Times New Roman"/>
              </w:rPr>
              <w:t>K2</w:t>
            </w:r>
          </w:p>
        </w:tc>
      </w:tr>
      <w:tr w:rsidR="002E0DCB" w:rsidRPr="0049421D" w14:paraId="37D4D09A" w14:textId="77777777" w:rsidTr="00816324">
        <w:trPr>
          <w:trHeight w:val="144"/>
        </w:trPr>
        <w:tc>
          <w:tcPr>
            <w:tcW w:w="1247" w:type="dxa"/>
            <w:shd w:val="clear" w:color="auto" w:fill="auto"/>
          </w:tcPr>
          <w:p w14:paraId="10E2CA94" w14:textId="1A560978"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auto"/>
          </w:tcPr>
          <w:p w14:paraId="2E1FF0A5" w14:textId="77777777" w:rsidR="002E0DCB" w:rsidRDefault="002E0DCB" w:rsidP="00E2163E">
            <w:pPr>
              <w:adjustRightInd w:val="0"/>
              <w:rPr>
                <w:rFonts w:ascii="Times New Roman" w:eastAsia="Cambria" w:hAnsi="Times New Roman"/>
              </w:rPr>
            </w:pPr>
            <w:r w:rsidRPr="0049421D">
              <w:rPr>
                <w:rFonts w:ascii="Times New Roman" w:eastAsia="Cambria" w:hAnsi="Times New Roman"/>
              </w:rPr>
              <w:t xml:space="preserve">Let R={(1,2),(1,3),(2,3),(2,4),(3,1)} and S ={(2,1),(3,1),(3,2),( 4,2)} be relations defined on{1,2,3,4}. Find </w:t>
            </w:r>
            <w:proofErr w:type="spellStart"/>
            <w:r w:rsidRPr="0049421D">
              <w:rPr>
                <w:rFonts w:ascii="Times New Roman" w:eastAsia="Cambria" w:hAnsi="Times New Roman"/>
              </w:rPr>
              <w:t>SoR</w:t>
            </w:r>
            <w:proofErr w:type="spellEnd"/>
            <w:r w:rsidRPr="0049421D">
              <w:rPr>
                <w:rFonts w:ascii="Times New Roman" w:eastAsia="Cambria" w:hAnsi="Times New Roman"/>
              </w:rPr>
              <w:t xml:space="preserve"> and </w:t>
            </w:r>
            <w:proofErr w:type="spellStart"/>
            <w:r w:rsidRPr="0049421D">
              <w:rPr>
                <w:rFonts w:ascii="Times New Roman" w:eastAsia="Cambria" w:hAnsi="Times New Roman"/>
              </w:rPr>
              <w:t>RoS</w:t>
            </w:r>
            <w:proofErr w:type="spellEnd"/>
            <w:r w:rsidRPr="0049421D">
              <w:rPr>
                <w:rFonts w:ascii="Times New Roman" w:eastAsia="Cambria" w:hAnsi="Times New Roman"/>
              </w:rPr>
              <w:t>.</w:t>
            </w:r>
          </w:p>
          <w:p w14:paraId="67824078" w14:textId="47F8C810" w:rsidR="00517AF6" w:rsidRPr="0049421D" w:rsidRDefault="00517AF6" w:rsidP="00E2163E">
            <w:pPr>
              <w:adjustRightInd w:val="0"/>
              <w:rPr>
                <w:rFonts w:ascii="Times New Roman" w:hAnsi="Times New Roman"/>
              </w:rPr>
            </w:pPr>
          </w:p>
        </w:tc>
        <w:tc>
          <w:tcPr>
            <w:tcW w:w="992" w:type="dxa"/>
            <w:shd w:val="clear" w:color="auto" w:fill="auto"/>
          </w:tcPr>
          <w:p w14:paraId="0AF017FC" w14:textId="77777777" w:rsidR="002E0DCB" w:rsidRPr="0049421D" w:rsidRDefault="002E0DCB" w:rsidP="00E2163E">
            <w:pPr>
              <w:adjustRightInd w:val="0"/>
              <w:rPr>
                <w:rFonts w:ascii="Times New Roman" w:hAnsi="Times New Roman"/>
              </w:rPr>
            </w:pPr>
            <w:r>
              <w:rPr>
                <w:rFonts w:ascii="Times New Roman" w:hAnsi="Times New Roman"/>
              </w:rPr>
              <w:t>K2</w:t>
            </w:r>
          </w:p>
        </w:tc>
      </w:tr>
      <w:tr w:rsidR="002E0DCB" w:rsidRPr="0049421D" w14:paraId="191A3788" w14:textId="77777777" w:rsidTr="00816324">
        <w:trPr>
          <w:trHeight w:val="144"/>
        </w:trPr>
        <w:tc>
          <w:tcPr>
            <w:tcW w:w="1247" w:type="dxa"/>
            <w:shd w:val="clear" w:color="auto" w:fill="auto"/>
          </w:tcPr>
          <w:p w14:paraId="0E1E317B" w14:textId="7DA66AD0"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auto"/>
          </w:tcPr>
          <w:p w14:paraId="375CF814" w14:textId="77777777" w:rsidR="002E0DCB" w:rsidRPr="0049421D" w:rsidRDefault="002E0DCB" w:rsidP="00E2163E">
            <w:pPr>
              <w:rPr>
                <w:rFonts w:ascii="Times New Roman" w:eastAsia="Calibri" w:hAnsi="Times New Roman"/>
              </w:rPr>
            </w:pPr>
            <w:r w:rsidRPr="0049421D">
              <w:rPr>
                <w:rFonts w:ascii="Times New Roman" w:hAnsi="Times New Roman"/>
              </w:rPr>
              <w:t>Define Sub-Group of a Group.</w:t>
            </w:r>
          </w:p>
          <w:p w14:paraId="04A5DA2E" w14:textId="77777777" w:rsidR="002E0DCB" w:rsidRPr="0049421D" w:rsidRDefault="002E0DCB" w:rsidP="00E2163E">
            <w:pPr>
              <w:adjustRightInd w:val="0"/>
              <w:rPr>
                <w:rFonts w:ascii="Times New Roman" w:hAnsi="Times New Roman"/>
              </w:rPr>
            </w:pPr>
          </w:p>
        </w:tc>
        <w:tc>
          <w:tcPr>
            <w:tcW w:w="992" w:type="dxa"/>
            <w:shd w:val="clear" w:color="auto" w:fill="auto"/>
          </w:tcPr>
          <w:p w14:paraId="69AFD20D" w14:textId="77777777" w:rsidR="002E0DCB" w:rsidRPr="0049421D" w:rsidRDefault="002E0DCB" w:rsidP="00E2163E">
            <w:pPr>
              <w:adjustRightInd w:val="0"/>
              <w:rPr>
                <w:rFonts w:ascii="Times New Roman" w:hAnsi="Times New Roman"/>
              </w:rPr>
            </w:pPr>
            <w:r w:rsidRPr="0049421D">
              <w:rPr>
                <w:rFonts w:ascii="Times New Roman" w:eastAsia="Calibri" w:hAnsi="Times New Roman"/>
              </w:rPr>
              <w:t>K1</w:t>
            </w:r>
          </w:p>
        </w:tc>
      </w:tr>
      <w:tr w:rsidR="002E0DCB" w:rsidRPr="0049421D" w14:paraId="1C26D49F" w14:textId="77777777" w:rsidTr="00816324">
        <w:trPr>
          <w:trHeight w:val="144"/>
        </w:trPr>
        <w:tc>
          <w:tcPr>
            <w:tcW w:w="1247" w:type="dxa"/>
            <w:shd w:val="clear" w:color="auto" w:fill="DAEEF3"/>
          </w:tcPr>
          <w:p w14:paraId="1DD12B15" w14:textId="745CABF7"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DAEEF3"/>
          </w:tcPr>
          <w:p w14:paraId="7C6E93D3" w14:textId="77777777" w:rsidR="002E0DCB" w:rsidRPr="0049421D" w:rsidRDefault="002E0DCB" w:rsidP="00E2163E">
            <w:pPr>
              <w:adjustRightInd w:val="0"/>
              <w:rPr>
                <w:rFonts w:ascii="Times New Roman" w:hAnsi="Times New Roman"/>
              </w:rPr>
            </w:pPr>
            <w:r w:rsidRPr="0049421D">
              <w:rPr>
                <w:rFonts w:ascii="Times New Roman" w:hAnsi="Times New Roman"/>
              </w:rPr>
              <w:t>Define order of Group and Order of an element of Group.</w:t>
            </w:r>
          </w:p>
        </w:tc>
        <w:tc>
          <w:tcPr>
            <w:tcW w:w="992" w:type="dxa"/>
            <w:shd w:val="clear" w:color="auto" w:fill="DAEEF3"/>
          </w:tcPr>
          <w:p w14:paraId="392A05A1" w14:textId="77777777" w:rsidR="002E0DCB" w:rsidRPr="0049421D" w:rsidRDefault="002E0DCB" w:rsidP="00E2163E">
            <w:pPr>
              <w:adjustRightInd w:val="0"/>
              <w:rPr>
                <w:rFonts w:ascii="Times New Roman" w:hAnsi="Times New Roman"/>
              </w:rPr>
            </w:pPr>
            <w:r w:rsidRPr="0049421D">
              <w:rPr>
                <w:rFonts w:ascii="Times New Roman" w:eastAsia="Calibri" w:hAnsi="Times New Roman"/>
              </w:rPr>
              <w:t>K2</w:t>
            </w:r>
          </w:p>
        </w:tc>
      </w:tr>
      <w:tr w:rsidR="002E0DCB" w:rsidRPr="0049421D" w14:paraId="62376C08" w14:textId="77777777" w:rsidTr="00816324">
        <w:trPr>
          <w:trHeight w:val="144"/>
        </w:trPr>
        <w:tc>
          <w:tcPr>
            <w:tcW w:w="1247" w:type="dxa"/>
            <w:shd w:val="clear" w:color="auto" w:fill="auto"/>
          </w:tcPr>
          <w:p w14:paraId="18B79727" w14:textId="223E0D0E"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auto"/>
          </w:tcPr>
          <w:p w14:paraId="562E8045" w14:textId="77777777" w:rsidR="002E0DCB" w:rsidRPr="0049421D" w:rsidRDefault="002E0DCB" w:rsidP="00E2163E">
            <w:pPr>
              <w:adjustRightInd w:val="0"/>
              <w:rPr>
                <w:rFonts w:ascii="Times New Roman" w:hAnsi="Times New Roman"/>
              </w:rPr>
            </w:pPr>
            <w:r w:rsidRPr="0049421D">
              <w:rPr>
                <w:rFonts w:ascii="Times New Roman" w:hAnsi="Times New Roman"/>
              </w:rPr>
              <w:t xml:space="preserve">Define </w:t>
            </w:r>
            <w:proofErr w:type="spellStart"/>
            <w:r w:rsidRPr="0049421D">
              <w:rPr>
                <w:rFonts w:ascii="Times New Roman" w:hAnsi="Times New Roman"/>
              </w:rPr>
              <w:t>i</w:t>
            </w:r>
            <w:proofErr w:type="spellEnd"/>
            <w:r w:rsidRPr="0049421D">
              <w:rPr>
                <w:rFonts w:ascii="Times New Roman" w:hAnsi="Times New Roman"/>
              </w:rPr>
              <w:t>) a permutation, ii) a symmetric group.</w:t>
            </w:r>
          </w:p>
        </w:tc>
        <w:tc>
          <w:tcPr>
            <w:tcW w:w="992" w:type="dxa"/>
            <w:shd w:val="clear" w:color="auto" w:fill="auto"/>
          </w:tcPr>
          <w:p w14:paraId="50FBAD62" w14:textId="77777777" w:rsidR="002E0DCB" w:rsidRPr="0049421D" w:rsidRDefault="002E0DCB" w:rsidP="00E2163E">
            <w:pPr>
              <w:adjustRightInd w:val="0"/>
              <w:rPr>
                <w:rFonts w:ascii="Times New Roman" w:hAnsi="Times New Roman"/>
              </w:rPr>
            </w:pPr>
            <w:r w:rsidRPr="0049421D">
              <w:rPr>
                <w:rFonts w:ascii="Times New Roman" w:eastAsia="Calibri" w:hAnsi="Times New Roman"/>
              </w:rPr>
              <w:t>K2</w:t>
            </w:r>
          </w:p>
        </w:tc>
      </w:tr>
      <w:tr w:rsidR="002E0DCB" w:rsidRPr="0049421D" w14:paraId="0732EA31" w14:textId="77777777" w:rsidTr="00816324">
        <w:trPr>
          <w:trHeight w:val="144"/>
        </w:trPr>
        <w:tc>
          <w:tcPr>
            <w:tcW w:w="1247" w:type="dxa"/>
            <w:shd w:val="clear" w:color="auto" w:fill="DAEEF3"/>
          </w:tcPr>
          <w:p w14:paraId="03384A2C" w14:textId="4187A256"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DAEEF3"/>
          </w:tcPr>
          <w:p w14:paraId="2182369B" w14:textId="77777777" w:rsidR="002E0DCB" w:rsidRPr="0049421D" w:rsidRDefault="002E0DCB" w:rsidP="00E2163E">
            <w:pPr>
              <w:adjustRightInd w:val="0"/>
              <w:rPr>
                <w:rFonts w:ascii="Times New Roman" w:hAnsi="Times New Roman"/>
              </w:rPr>
            </w:pPr>
            <w:r w:rsidRPr="0049421D">
              <w:rPr>
                <w:rFonts w:ascii="Times New Roman" w:eastAsia="Calibri" w:hAnsi="Times New Roman"/>
              </w:rPr>
              <w:t>Give an example of a semi-group which is not a group.</w:t>
            </w:r>
          </w:p>
        </w:tc>
        <w:tc>
          <w:tcPr>
            <w:tcW w:w="992" w:type="dxa"/>
            <w:shd w:val="clear" w:color="auto" w:fill="DAEEF3"/>
          </w:tcPr>
          <w:p w14:paraId="1B7589C4" w14:textId="77777777" w:rsidR="002E0DCB" w:rsidRPr="0049421D" w:rsidRDefault="002E0DCB" w:rsidP="00E2163E">
            <w:pPr>
              <w:adjustRightInd w:val="0"/>
              <w:rPr>
                <w:rFonts w:ascii="Times New Roman" w:hAnsi="Times New Roman"/>
              </w:rPr>
            </w:pPr>
            <w:r w:rsidRPr="0049421D">
              <w:rPr>
                <w:rFonts w:ascii="Times New Roman" w:eastAsia="Calibri" w:hAnsi="Times New Roman"/>
              </w:rPr>
              <w:t>K2</w:t>
            </w:r>
          </w:p>
        </w:tc>
      </w:tr>
      <w:tr w:rsidR="002E0DCB" w:rsidRPr="0049421D" w14:paraId="319FF828" w14:textId="77777777" w:rsidTr="00816324">
        <w:trPr>
          <w:trHeight w:val="144"/>
        </w:trPr>
        <w:tc>
          <w:tcPr>
            <w:tcW w:w="1247" w:type="dxa"/>
            <w:shd w:val="clear" w:color="auto" w:fill="DAEEF3"/>
          </w:tcPr>
          <w:p w14:paraId="7EBFF6FA" w14:textId="36E690F4"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DAEEF3"/>
          </w:tcPr>
          <w:p w14:paraId="2572DE77" w14:textId="25C1C3C3" w:rsidR="002E0DCB" w:rsidRPr="0049421D" w:rsidRDefault="002E0DCB" w:rsidP="00E2163E">
            <w:pPr>
              <w:rPr>
                <w:rFonts w:ascii="Times New Roman" w:eastAsia="Calibri" w:hAnsi="Times New Roman"/>
              </w:rPr>
            </w:pPr>
            <w:r w:rsidRPr="0049421D">
              <w:rPr>
                <w:rFonts w:ascii="Times New Roman" w:eastAsia="Calibri" w:hAnsi="Times New Roman"/>
              </w:rPr>
              <w:t xml:space="preserve">Let </w:t>
            </w:r>
            <m:oMath>
              <m:r>
                <w:rPr>
                  <w:rFonts w:ascii="Cambria Math" w:hAnsi="Cambria Math"/>
                </w:rPr>
                <m:t>α=</m:t>
              </m:r>
              <m:d>
                <m:dPr>
                  <m:ctrlPr>
                    <w:rPr>
                      <w:rFonts w:ascii="Cambria Math" w:hAnsi="Cambria Math"/>
                      <w:i/>
                    </w:rPr>
                  </m:ctrlPr>
                </m:dPr>
                <m:e>
                  <m:r>
                    <w:rPr>
                      <w:rFonts w:ascii="Cambria Math" w:hAnsi="Cambria Math"/>
                    </w:rPr>
                    <m:t>1 3 2 5</m:t>
                  </m:r>
                </m:e>
              </m:d>
              <m:d>
                <m:dPr>
                  <m:ctrlPr>
                    <w:rPr>
                      <w:rFonts w:ascii="Cambria Math" w:hAnsi="Cambria Math"/>
                      <w:i/>
                    </w:rPr>
                  </m:ctrlPr>
                </m:dPr>
                <m:e>
                  <m:r>
                    <w:rPr>
                      <w:rFonts w:ascii="Cambria Math" w:hAnsi="Cambria Math"/>
                    </w:rPr>
                    <m:t>1 4 3</m:t>
                  </m:r>
                </m:e>
              </m:d>
              <m:d>
                <m:dPr>
                  <m:ctrlPr>
                    <w:rPr>
                      <w:rFonts w:ascii="Cambria Math" w:hAnsi="Cambria Math"/>
                      <w:i/>
                    </w:rPr>
                  </m:ctrlPr>
                </m:dPr>
                <m:e>
                  <m:r>
                    <w:rPr>
                      <w:rFonts w:ascii="Cambria Math" w:hAnsi="Cambria Math"/>
                    </w:rPr>
                    <m:t>2 5</m:t>
                  </m:r>
                </m:e>
              </m:d>
              <m:r>
                <w:rPr>
                  <w:rFonts w:ascii="Cambria Math" w:hAnsi="Cambria Math"/>
                </w:rPr>
                <m:t>ϵ</m:t>
              </m:r>
              <m:sSub>
                <m:sSubPr>
                  <m:ctrlPr>
                    <w:rPr>
                      <w:rFonts w:ascii="Cambria Math" w:hAnsi="Cambria Math"/>
                      <w:i/>
                    </w:rPr>
                  </m:ctrlPr>
                </m:sSubPr>
                <m:e>
                  <m:r>
                    <w:rPr>
                      <w:rFonts w:ascii="Cambria Math" w:hAnsi="Cambria Math"/>
                    </w:rPr>
                    <m:t>S</m:t>
                  </m:r>
                </m:e>
                <m:sub>
                  <m:r>
                    <w:rPr>
                      <w:rFonts w:ascii="Cambria Math" w:hAnsi="Cambria Math"/>
                    </w:rPr>
                    <m:t>5</m:t>
                  </m:r>
                </m:sub>
              </m:sSub>
              <m:r>
                <w:rPr>
                  <w:rFonts w:ascii="Cambria Math" w:hAnsi="Cambria Math"/>
                </w:rPr>
                <m:t xml:space="preserve">, </m:t>
              </m:r>
            </m:oMath>
            <w:r w:rsidRPr="0049421D">
              <w:rPr>
                <w:rFonts w:ascii="Times New Roman" w:hAnsi="Times New Roman"/>
              </w:rPr>
              <w:t xml:space="preserve">Find </w:t>
            </w:r>
            <m:oMath>
              <m:sSup>
                <m:sSupPr>
                  <m:ctrlPr>
                    <w:rPr>
                      <w:rFonts w:ascii="Cambria Math" w:eastAsia="Times New Roman" w:hAnsi="Cambria Math"/>
                      <w:i/>
                    </w:rPr>
                  </m:ctrlPr>
                </m:sSupPr>
                <m:e>
                  <m:r>
                    <w:rPr>
                      <w:rFonts w:ascii="Cambria Math" w:eastAsia="Times New Roman" w:hAnsi="Cambria Math"/>
                    </w:rPr>
                    <m:t>α</m:t>
                  </m:r>
                </m:e>
                <m:sup>
                  <m:r>
                    <w:rPr>
                      <w:rFonts w:ascii="Cambria Math" w:eastAsia="Times New Roman" w:hAnsi="Cambria Math"/>
                    </w:rPr>
                    <m:t>-1</m:t>
                  </m:r>
                </m:sup>
              </m:sSup>
            </m:oMath>
            <w:r w:rsidRPr="0049421D">
              <w:rPr>
                <w:rFonts w:ascii="Times New Roman" w:hAnsi="Times New Roman"/>
              </w:rPr>
              <w:t xml:space="preserve"> and express it as a product of disjoint cycles. State whether </w:t>
            </w:r>
            <m:oMath>
              <m:sSup>
                <m:sSupPr>
                  <m:ctrlPr>
                    <w:rPr>
                      <w:rFonts w:ascii="Cambria Math" w:eastAsia="Times New Roman" w:hAnsi="Cambria Math"/>
                      <w:i/>
                    </w:rPr>
                  </m:ctrlPr>
                </m:sSupPr>
                <m:e>
                  <m:r>
                    <w:rPr>
                      <w:rFonts w:ascii="Cambria Math" w:eastAsia="Times New Roman" w:hAnsi="Cambria Math"/>
                    </w:rPr>
                    <m:t>α</m:t>
                  </m:r>
                </m:e>
                <m:sup>
                  <m:r>
                    <w:rPr>
                      <w:rFonts w:ascii="Cambria Math" w:eastAsia="Times New Roman" w:hAnsi="Cambria Math"/>
                    </w:rPr>
                    <m:t>-1</m:t>
                  </m:r>
                </m:sup>
              </m:sSup>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S</m:t>
                  </m:r>
                </m:e>
                <m:sub>
                  <m:r>
                    <w:rPr>
                      <w:rFonts w:ascii="Cambria Math" w:eastAsia="Times New Roman" w:hAnsi="Cambria Math"/>
                    </w:rPr>
                    <m:t>5</m:t>
                  </m:r>
                </m:sub>
              </m:sSub>
              <m:r>
                <w:rPr>
                  <w:rFonts w:ascii="Cambria Math" w:eastAsia="Times New Roman" w:hAnsi="Cambria Math"/>
                </w:rPr>
                <m:t>.</m:t>
              </m:r>
            </m:oMath>
            <w:r w:rsidRPr="0049421D">
              <w:rPr>
                <w:rFonts w:ascii="Times New Roman" w:hAnsi="Times New Roman"/>
              </w:rPr>
              <w:t xml:space="preserve"> </w:t>
            </w:r>
          </w:p>
          <w:p w14:paraId="42CD48A2" w14:textId="77777777" w:rsidR="002E0DCB" w:rsidRPr="0049421D" w:rsidRDefault="002E0DCB" w:rsidP="00E2163E">
            <w:pPr>
              <w:adjustRightInd w:val="0"/>
              <w:rPr>
                <w:rFonts w:ascii="Times New Roman" w:hAnsi="Times New Roman"/>
              </w:rPr>
            </w:pPr>
          </w:p>
        </w:tc>
        <w:tc>
          <w:tcPr>
            <w:tcW w:w="992" w:type="dxa"/>
            <w:shd w:val="clear" w:color="auto" w:fill="DAEEF3"/>
          </w:tcPr>
          <w:p w14:paraId="58683AAE" w14:textId="77777777" w:rsidR="002E0DCB" w:rsidRPr="0049421D" w:rsidRDefault="002E0DCB" w:rsidP="00E2163E">
            <w:pPr>
              <w:adjustRightInd w:val="0"/>
              <w:rPr>
                <w:rFonts w:ascii="Times New Roman" w:hAnsi="Times New Roman"/>
              </w:rPr>
            </w:pPr>
            <w:r w:rsidRPr="0049421D">
              <w:rPr>
                <w:rFonts w:ascii="Times New Roman" w:eastAsia="Calibri" w:hAnsi="Times New Roman"/>
              </w:rPr>
              <w:t>K2</w:t>
            </w:r>
          </w:p>
        </w:tc>
      </w:tr>
      <w:tr w:rsidR="002E0DCB" w:rsidRPr="0049421D" w14:paraId="0D2CC570" w14:textId="77777777" w:rsidTr="00816324">
        <w:trPr>
          <w:trHeight w:val="144"/>
        </w:trPr>
        <w:tc>
          <w:tcPr>
            <w:tcW w:w="1247" w:type="dxa"/>
            <w:shd w:val="clear" w:color="auto" w:fill="DAEEF3"/>
          </w:tcPr>
          <w:p w14:paraId="25FC522D" w14:textId="11F856F5"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DAEEF3"/>
          </w:tcPr>
          <w:p w14:paraId="5BE96196" w14:textId="77777777" w:rsidR="002E0DCB" w:rsidRPr="0049421D" w:rsidRDefault="002E0DCB" w:rsidP="00E2163E">
            <w:pPr>
              <w:adjustRightInd w:val="0"/>
              <w:rPr>
                <w:rFonts w:ascii="Times New Roman" w:hAnsi="Times New Roman"/>
              </w:rPr>
            </w:pPr>
            <w:r w:rsidRPr="0049421D">
              <w:rPr>
                <w:rFonts w:ascii="Times New Roman" w:eastAsia="Calibri" w:hAnsi="Times New Roman"/>
              </w:rPr>
              <w:t>Show that every subgroup of an Abelian/Cyclic group is Normal.</w:t>
            </w:r>
          </w:p>
        </w:tc>
        <w:tc>
          <w:tcPr>
            <w:tcW w:w="992" w:type="dxa"/>
            <w:shd w:val="clear" w:color="auto" w:fill="DAEEF3"/>
          </w:tcPr>
          <w:p w14:paraId="23519E25" w14:textId="77777777" w:rsidR="002E0DCB" w:rsidRPr="0049421D" w:rsidRDefault="002E0DCB" w:rsidP="00E2163E">
            <w:pPr>
              <w:adjustRightInd w:val="0"/>
              <w:rPr>
                <w:rFonts w:ascii="Times New Roman" w:hAnsi="Times New Roman"/>
                <w:b/>
                <w:bCs/>
              </w:rPr>
            </w:pPr>
            <w:r w:rsidRPr="0049421D">
              <w:rPr>
                <w:rFonts w:ascii="Times New Roman" w:eastAsia="Calibri" w:hAnsi="Times New Roman"/>
              </w:rPr>
              <w:t>K2</w:t>
            </w:r>
          </w:p>
        </w:tc>
      </w:tr>
      <w:tr w:rsidR="002E0DCB" w:rsidRPr="0049421D" w14:paraId="5672ED3B" w14:textId="77777777" w:rsidTr="00816324">
        <w:trPr>
          <w:trHeight w:val="144"/>
        </w:trPr>
        <w:tc>
          <w:tcPr>
            <w:tcW w:w="1247" w:type="dxa"/>
            <w:shd w:val="clear" w:color="auto" w:fill="auto"/>
          </w:tcPr>
          <w:p w14:paraId="099F24EB" w14:textId="7F2CB763"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auto"/>
          </w:tcPr>
          <w:p w14:paraId="39580CEF" w14:textId="1C8728F5" w:rsidR="002E0DCB" w:rsidRPr="0049421D" w:rsidRDefault="002E0DCB" w:rsidP="00E2163E">
            <w:pPr>
              <w:spacing w:line="0" w:lineRule="atLeast"/>
              <w:rPr>
                <w:rFonts w:ascii="Times New Roman" w:eastAsia="Calibri" w:hAnsi="Times New Roman"/>
                <w:color w:val="000000"/>
              </w:rPr>
            </w:pPr>
            <w:r w:rsidRPr="0049421D">
              <w:rPr>
                <w:rFonts w:ascii="Times New Roman" w:eastAsia="Calibri" w:hAnsi="Times New Roman"/>
                <w:color w:val="000000"/>
              </w:rPr>
              <w:t xml:space="preserve">Consider the ring  </w:t>
            </w:r>
            <m:oMath>
              <m:sSub>
                <m:sSubPr>
                  <m:ctrlPr>
                    <w:rPr>
                      <w:rFonts w:ascii="Cambria Math" w:hAnsi="Cambria Math"/>
                      <w:i/>
                      <w:color w:val="000000"/>
                    </w:rPr>
                  </m:ctrlPr>
                </m:sSubPr>
                <m:e>
                  <m:r>
                    <w:rPr>
                      <w:rFonts w:ascii="Cambria Math" w:hAnsi="Cambria Math"/>
                      <w:color w:val="000000"/>
                    </w:rPr>
                    <m:t>Z</m:t>
                  </m:r>
                </m:e>
                <m:sub>
                  <m:r>
                    <w:rPr>
                      <w:rFonts w:ascii="Cambria Math" w:hAnsi="Cambria Math"/>
                      <w:color w:val="000000"/>
                    </w:rPr>
                    <m:t>10</m:t>
                  </m:r>
                </m:sub>
              </m:sSub>
              <m:r>
                <w:rPr>
                  <w:rFonts w:ascii="Cambria Math" w:hAnsi="Cambria Math"/>
                  <w:color w:val="000000"/>
                </w:rPr>
                <m:t xml:space="preserve">  =   {0, 1, 2,.. ., 9}</m:t>
              </m:r>
            </m:oMath>
            <w:r w:rsidRPr="0049421D">
              <w:rPr>
                <w:rFonts w:ascii="Times New Roman" w:eastAsia="Calibri" w:hAnsi="Times New Roman"/>
                <w:color w:val="000000"/>
              </w:rPr>
              <w:t xml:space="preserve">  of  </w:t>
            </w:r>
            <w:proofErr w:type="gramStart"/>
            <w:r w:rsidRPr="0049421D">
              <w:rPr>
                <w:rFonts w:ascii="Times New Roman" w:eastAsia="Calibri" w:hAnsi="Times New Roman"/>
                <w:color w:val="000000"/>
              </w:rPr>
              <w:t>integers  modulo</w:t>
            </w:r>
            <w:proofErr w:type="gramEnd"/>
            <w:r w:rsidRPr="0049421D">
              <w:rPr>
                <w:rFonts w:ascii="Times New Roman" w:eastAsia="Calibri" w:hAnsi="Times New Roman"/>
                <w:color w:val="000000"/>
              </w:rPr>
              <w:t xml:space="preserve">  10.</w:t>
            </w:r>
            <w:r w:rsidRPr="0049421D">
              <w:rPr>
                <w:rFonts w:ascii="Times New Roman" w:eastAsia="Calibri" w:hAnsi="Times New Roman"/>
                <w:color w:val="000000"/>
              </w:rPr>
              <w:tab/>
            </w:r>
          </w:p>
          <w:p w14:paraId="01F50432" w14:textId="726CFDAC" w:rsidR="002E0DCB" w:rsidRPr="0049421D" w:rsidRDefault="002E0DCB" w:rsidP="00E2163E">
            <w:pPr>
              <w:spacing w:line="0" w:lineRule="atLeast"/>
              <w:rPr>
                <w:rFonts w:ascii="Times New Roman" w:eastAsia="Calibri" w:hAnsi="Times New Roman"/>
                <w:color w:val="000000"/>
              </w:rPr>
            </w:pPr>
            <w:r w:rsidRPr="0049421D">
              <w:rPr>
                <w:rFonts w:ascii="Times New Roman" w:eastAsia="Calibri" w:hAnsi="Times New Roman"/>
                <w:color w:val="000000"/>
              </w:rPr>
              <w:t xml:space="preserve"> (a)  Find the units of  </w:t>
            </w:r>
            <m:oMath>
              <m:sSub>
                <m:sSubPr>
                  <m:ctrlPr>
                    <w:rPr>
                      <w:rFonts w:ascii="Cambria Math" w:hAnsi="Cambria Math"/>
                      <w:i/>
                      <w:color w:val="000000"/>
                    </w:rPr>
                  </m:ctrlPr>
                </m:sSubPr>
                <m:e>
                  <m:r>
                    <w:rPr>
                      <w:rFonts w:ascii="Cambria Math" w:hAnsi="Cambria Math"/>
                      <w:color w:val="000000"/>
                    </w:rPr>
                    <m:t>Z</m:t>
                  </m:r>
                </m:e>
                <m:sub>
                  <m:r>
                    <w:rPr>
                      <w:rFonts w:ascii="Cambria Math" w:hAnsi="Cambria Math"/>
                      <w:color w:val="000000"/>
                    </w:rPr>
                    <m:t>10</m:t>
                  </m:r>
                </m:sub>
              </m:sSub>
            </m:oMath>
            <w:r w:rsidRPr="0049421D">
              <w:rPr>
                <w:rFonts w:ascii="Times New Roman" w:eastAsia="Calibri" w:hAnsi="Times New Roman"/>
                <w:color w:val="000000"/>
              </w:rPr>
              <w:t>.</w:t>
            </w:r>
          </w:p>
          <w:p w14:paraId="2FAE9DB3" w14:textId="0BA67321" w:rsidR="002E0DCB" w:rsidRPr="0049421D" w:rsidRDefault="002E0DCB" w:rsidP="00E2163E">
            <w:pPr>
              <w:rPr>
                <w:rFonts w:ascii="Times New Roman" w:hAnsi="Times New Roman"/>
              </w:rPr>
            </w:pPr>
            <w:r w:rsidRPr="0049421D">
              <w:rPr>
                <w:rFonts w:ascii="Times New Roman" w:eastAsia="Calibri" w:hAnsi="Times New Roman"/>
                <w:color w:val="000000"/>
              </w:rPr>
              <w:t xml:space="preserve"> (b)  Find −3, −8, and </w:t>
            </w:r>
            <m:oMath>
              <m:sSup>
                <m:sSupPr>
                  <m:ctrlPr>
                    <w:rPr>
                      <w:rFonts w:ascii="Cambria Math" w:hAnsi="Cambria Math"/>
                      <w:i/>
                      <w:color w:val="000000"/>
                    </w:rPr>
                  </m:ctrlPr>
                </m:sSupPr>
                <m:e>
                  <m:r>
                    <w:rPr>
                      <w:rFonts w:ascii="Cambria Math" w:hAnsi="Cambria Math"/>
                      <w:color w:val="000000"/>
                    </w:rPr>
                    <m:t>3</m:t>
                  </m:r>
                </m:e>
                <m:sup>
                  <m:r>
                    <w:rPr>
                      <w:rFonts w:ascii="Cambria Math" w:hAnsi="Cambria Math"/>
                      <w:color w:val="000000"/>
                    </w:rPr>
                    <m:t>-1</m:t>
                  </m:r>
                </m:sup>
              </m:sSup>
            </m:oMath>
            <w:r w:rsidRPr="0049421D">
              <w:rPr>
                <w:rFonts w:ascii="Times New Roman" w:eastAsia="Calibri" w:hAnsi="Times New Roman"/>
                <w:color w:val="000000"/>
              </w:rPr>
              <w:t>.</w:t>
            </w:r>
          </w:p>
        </w:tc>
        <w:tc>
          <w:tcPr>
            <w:tcW w:w="992" w:type="dxa"/>
            <w:shd w:val="clear" w:color="auto" w:fill="auto"/>
          </w:tcPr>
          <w:p w14:paraId="58E4A3F6" w14:textId="77777777" w:rsidR="002E0DCB" w:rsidRPr="0049421D" w:rsidRDefault="002E0DCB" w:rsidP="00E2163E">
            <w:pPr>
              <w:adjustRightInd w:val="0"/>
              <w:rPr>
                <w:rFonts w:ascii="Times New Roman" w:eastAsia="Calibri" w:hAnsi="Times New Roman"/>
              </w:rPr>
            </w:pPr>
            <w:r w:rsidRPr="0049421D">
              <w:rPr>
                <w:rFonts w:ascii="Times New Roman" w:eastAsia="Calibri" w:hAnsi="Times New Roman"/>
              </w:rPr>
              <w:t>K3</w:t>
            </w:r>
          </w:p>
        </w:tc>
      </w:tr>
      <w:tr w:rsidR="002E0DCB" w:rsidRPr="0049421D" w14:paraId="38E68A8D" w14:textId="77777777" w:rsidTr="00816324">
        <w:trPr>
          <w:trHeight w:val="144"/>
        </w:trPr>
        <w:tc>
          <w:tcPr>
            <w:tcW w:w="1247" w:type="dxa"/>
            <w:shd w:val="clear" w:color="auto" w:fill="auto"/>
          </w:tcPr>
          <w:p w14:paraId="7C86026F" w14:textId="7BC8F4C3"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auto"/>
          </w:tcPr>
          <w:p w14:paraId="3C18593B" w14:textId="4E09B81D" w:rsidR="002E0DCB" w:rsidRPr="0049421D" w:rsidRDefault="002E0DCB" w:rsidP="00E2163E">
            <w:pPr>
              <w:rPr>
                <w:rFonts w:ascii="Times New Roman" w:hAnsi="Times New Roman"/>
              </w:rPr>
            </w:pPr>
            <w:r w:rsidRPr="0049421D">
              <w:rPr>
                <w:rFonts w:ascii="Times New Roman" w:hAnsi="Times New Roman"/>
              </w:rPr>
              <w:t xml:space="preserve">Prove </w:t>
            </w:r>
            <w:proofErr w:type="gramStart"/>
            <w:r w:rsidRPr="0049421D">
              <w:rPr>
                <w:rFonts w:ascii="Times New Roman" w:hAnsi="Times New Roman"/>
              </w:rPr>
              <w:t>that</w:t>
            </w:r>
            <w:r w:rsidRPr="0049421D">
              <w:rPr>
                <w:rFonts w:ascii="Times New Roman" w:eastAsia="Arial" w:hAnsi="Times New Roman"/>
              </w:rPr>
              <w:t xml:space="preserve"> </w:t>
            </w:r>
            <w:r w:rsidRPr="0049421D">
              <w:rPr>
                <w:rFonts w:ascii="Times New Roman" w:hAnsi="Times New Roman"/>
              </w:rPr>
              <w:t xml:space="preserve"> </w:t>
            </w:r>
            <w:r w:rsidRPr="0049421D">
              <w:rPr>
                <w:rFonts w:ascii="Times New Roman" w:hAnsi="Times New Roman"/>
                <w:i/>
              </w:rPr>
              <w:t>F</w:t>
            </w:r>
            <w:proofErr w:type="gramEnd"/>
            <w:r w:rsidRPr="0049421D">
              <w:rPr>
                <w:rFonts w:ascii="Times New Roman" w:hAnsi="Times New Roman"/>
              </w:rPr>
              <w:t xml:space="preserve"> </w:t>
            </w:r>
            <w:r w:rsidRPr="0049421D">
              <w:rPr>
                <w:rFonts w:ascii="Times New Roman" w:eastAsia="Arial" w:hAnsi="Times New Roman"/>
              </w:rPr>
              <w:t>={</w:t>
            </w:r>
            <w:r w:rsidRPr="0049421D">
              <w:rPr>
                <w:rFonts w:ascii="Times New Roman" w:hAnsi="Times New Roman"/>
              </w:rPr>
              <w:t xml:space="preserve"> </w:t>
            </w:r>
            <w:r w:rsidRPr="0049421D">
              <w:rPr>
                <w:rFonts w:ascii="Times New Roman" w:hAnsi="Times New Roman"/>
                <w:i/>
              </w:rPr>
              <w:t>a</w:t>
            </w:r>
            <w:r w:rsidRPr="0049421D">
              <w:rPr>
                <w:rFonts w:ascii="Times New Roman" w:hAnsi="Times New Roman"/>
              </w:rPr>
              <w:t xml:space="preserve"> </w:t>
            </w:r>
            <w:r w:rsidRPr="0049421D">
              <w:rPr>
                <w:rFonts w:ascii="Times New Roman" w:eastAsia="Arial" w:hAnsi="Times New Roman"/>
              </w:rPr>
              <w:t>+</w:t>
            </w:r>
            <w:r w:rsidRPr="0049421D">
              <w:rPr>
                <w:rFonts w:ascii="Times New Roman" w:hAnsi="Times New Roman"/>
              </w:rPr>
              <w:t xml:space="preserve">  </w:t>
            </w:r>
            <m:oMath>
              <m:r>
                <w:rPr>
                  <w:rFonts w:ascii="Cambria Math" w:hAnsi="Cambria Math"/>
                </w:rPr>
                <m:t>b</m:t>
              </m:r>
              <m:rad>
                <m:radPr>
                  <m:degHide m:val="1"/>
                  <m:ctrlPr>
                    <w:rPr>
                      <w:rFonts w:ascii="Cambria Math" w:hAnsi="Cambria Math"/>
                      <w:i/>
                    </w:rPr>
                  </m:ctrlPr>
                </m:radPr>
                <m:deg/>
                <m:e>
                  <m:r>
                    <w:rPr>
                      <w:rFonts w:ascii="Cambria Math" w:hAnsi="Cambria Math"/>
                    </w:rPr>
                    <m:t>2</m:t>
                  </m:r>
                </m:e>
              </m:rad>
            </m:oMath>
            <w:r w:rsidRPr="0049421D">
              <w:rPr>
                <w:rFonts w:ascii="Times New Roman" w:hAnsi="Times New Roman"/>
              </w:rPr>
              <w:t xml:space="preserve">2 </w:t>
            </w:r>
            <w:r w:rsidRPr="0049421D">
              <w:rPr>
                <w:rFonts w:ascii="Times New Roman" w:eastAsia="Arial" w:hAnsi="Times New Roman"/>
              </w:rPr>
              <w:t>|</w:t>
            </w:r>
            <w:r w:rsidRPr="0049421D">
              <w:rPr>
                <w:rFonts w:ascii="Times New Roman" w:hAnsi="Times New Roman"/>
              </w:rPr>
              <w:t xml:space="preserve"> </w:t>
            </w:r>
            <w:r w:rsidRPr="0049421D">
              <w:rPr>
                <w:rFonts w:ascii="Times New Roman" w:hAnsi="Times New Roman"/>
                <w:i/>
              </w:rPr>
              <w:t>a, b</w:t>
            </w:r>
            <w:r w:rsidRPr="0049421D">
              <w:rPr>
                <w:rFonts w:ascii="Times New Roman" w:hAnsi="Times New Roman"/>
              </w:rPr>
              <w:t xml:space="preserve"> integers</w:t>
            </w:r>
            <w:r w:rsidRPr="0049421D">
              <w:rPr>
                <w:rFonts w:ascii="Times New Roman" w:eastAsia="Arial" w:hAnsi="Times New Roman"/>
              </w:rPr>
              <w:t>}</w:t>
            </w:r>
            <w:r w:rsidRPr="0049421D">
              <w:rPr>
                <w:rFonts w:ascii="Times New Roman" w:hAnsi="Times New Roman"/>
              </w:rPr>
              <w:t xml:space="preserve"> is an integral domain but not a field.</w:t>
            </w:r>
          </w:p>
        </w:tc>
        <w:tc>
          <w:tcPr>
            <w:tcW w:w="992" w:type="dxa"/>
            <w:shd w:val="clear" w:color="auto" w:fill="auto"/>
          </w:tcPr>
          <w:p w14:paraId="0D23FE7C" w14:textId="77777777" w:rsidR="002E0DCB" w:rsidRPr="0049421D" w:rsidRDefault="002E0DCB" w:rsidP="00E2163E">
            <w:pPr>
              <w:adjustRightInd w:val="0"/>
              <w:rPr>
                <w:rFonts w:ascii="Times New Roman" w:eastAsia="Calibri" w:hAnsi="Times New Roman"/>
              </w:rPr>
            </w:pPr>
            <w:r w:rsidRPr="0049421D">
              <w:rPr>
                <w:rFonts w:ascii="Times New Roman" w:eastAsia="Calibri" w:hAnsi="Times New Roman"/>
              </w:rPr>
              <w:t>K3</w:t>
            </w:r>
          </w:p>
        </w:tc>
      </w:tr>
      <w:tr w:rsidR="002E0DCB" w:rsidRPr="0049421D" w14:paraId="44CB2C92" w14:textId="77777777" w:rsidTr="00816324">
        <w:trPr>
          <w:trHeight w:val="144"/>
        </w:trPr>
        <w:tc>
          <w:tcPr>
            <w:tcW w:w="1247" w:type="dxa"/>
            <w:shd w:val="clear" w:color="auto" w:fill="DAEEF3"/>
          </w:tcPr>
          <w:p w14:paraId="491226E9" w14:textId="5D1BDF38"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DAEEF3"/>
          </w:tcPr>
          <w:p w14:paraId="586B848C" w14:textId="5B3B3CC6" w:rsidR="002E0DCB" w:rsidRPr="0049421D" w:rsidRDefault="002E0DCB" w:rsidP="00E2163E">
            <w:pPr>
              <w:rPr>
                <w:rFonts w:ascii="Times New Roman" w:hAnsi="Times New Roman"/>
              </w:rPr>
            </w:pPr>
            <w:r w:rsidRPr="0049421D">
              <w:rPr>
                <w:rFonts w:ascii="Times New Roman" w:eastAsia="Calibri" w:hAnsi="Times New Roman"/>
              </w:rPr>
              <w:t xml:space="preserve">Show that </w:t>
            </w:r>
            <m:oMath>
              <m:r>
                <w:rPr>
                  <w:rFonts w:ascii="Cambria Math" w:hAnsi="Cambria Math"/>
                </w:rPr>
                <m:t>R={0,2,4,6,8}</m:t>
              </m:r>
            </m:oMath>
            <w:r w:rsidRPr="0049421D">
              <w:rPr>
                <w:rFonts w:ascii="Times New Roman" w:eastAsia="Calibri" w:hAnsi="Times New Roman"/>
              </w:rPr>
              <w:t xml:space="preserve"> is an integral Domain under addition and multiplication modulo 10.</w:t>
            </w:r>
          </w:p>
        </w:tc>
        <w:tc>
          <w:tcPr>
            <w:tcW w:w="992" w:type="dxa"/>
            <w:shd w:val="clear" w:color="auto" w:fill="DAEEF3"/>
          </w:tcPr>
          <w:p w14:paraId="2FC8C8C6" w14:textId="77777777" w:rsidR="002E0DCB" w:rsidRPr="0049421D" w:rsidRDefault="002E0DCB" w:rsidP="00E2163E">
            <w:pPr>
              <w:adjustRightInd w:val="0"/>
              <w:rPr>
                <w:rFonts w:ascii="Times New Roman" w:eastAsia="Calibri" w:hAnsi="Times New Roman"/>
              </w:rPr>
            </w:pPr>
            <w:r w:rsidRPr="0049421D">
              <w:rPr>
                <w:rFonts w:ascii="Times New Roman" w:eastAsia="Calibri" w:hAnsi="Times New Roman"/>
              </w:rPr>
              <w:t>K3</w:t>
            </w:r>
          </w:p>
        </w:tc>
      </w:tr>
      <w:tr w:rsidR="002E0DCB" w:rsidRPr="0049421D" w14:paraId="32B179A1" w14:textId="77777777" w:rsidTr="00816324">
        <w:trPr>
          <w:trHeight w:val="144"/>
        </w:trPr>
        <w:tc>
          <w:tcPr>
            <w:tcW w:w="1247" w:type="dxa"/>
            <w:shd w:val="clear" w:color="auto" w:fill="auto"/>
          </w:tcPr>
          <w:p w14:paraId="4179B24F" w14:textId="114F5C76"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auto"/>
          </w:tcPr>
          <w:p w14:paraId="74BA4F4C" w14:textId="77777777" w:rsidR="002E0DCB" w:rsidRPr="0049421D" w:rsidRDefault="002E0DCB" w:rsidP="00E2163E">
            <w:pPr>
              <w:rPr>
                <w:rFonts w:ascii="Times New Roman" w:hAnsi="Times New Roman"/>
              </w:rPr>
            </w:pPr>
            <w:r w:rsidRPr="0049421D">
              <w:rPr>
                <w:rFonts w:ascii="Times New Roman" w:eastAsia="Calibri" w:hAnsi="Times New Roman"/>
                <w:color w:val="000000"/>
                <w:sz w:val="20"/>
                <w:szCs w:val="20"/>
              </w:rPr>
              <w:t xml:space="preserve">How many vertices and how many edges do </w:t>
            </w:r>
            <w:r w:rsidRPr="0049421D">
              <w:rPr>
                <w:rFonts w:ascii="Times New Roman" w:eastAsia="Calibri" w:hAnsi="Times New Roman"/>
                <w:position w:val="-12"/>
                <w:sz w:val="20"/>
                <w:szCs w:val="20"/>
              </w:rPr>
              <w:object w:dxaOrig="340" w:dyaOrig="360" w14:anchorId="0B3CAB44">
                <v:shape id="_x0000_i1030" type="#_x0000_t75" style="width:17.25pt;height:18pt" o:ole="">
                  <v:imagedata r:id="rId15" o:title=""/>
                </v:shape>
                <o:OLEObject Type="Embed" ProgID="Equation.DSMT4" ShapeID="_x0000_i1030" DrawAspect="Content" ObjectID="_1770395740" r:id="rId16"/>
              </w:object>
            </w:r>
            <w:r w:rsidRPr="0049421D">
              <w:rPr>
                <w:rFonts w:ascii="Times New Roman" w:eastAsia="Calibri" w:hAnsi="Times New Roman"/>
                <w:color w:val="000000"/>
                <w:sz w:val="20"/>
                <w:szCs w:val="20"/>
              </w:rPr>
              <w:t xml:space="preserve">  graphs have?</w:t>
            </w:r>
          </w:p>
        </w:tc>
        <w:tc>
          <w:tcPr>
            <w:tcW w:w="992" w:type="dxa"/>
            <w:shd w:val="clear" w:color="auto" w:fill="auto"/>
          </w:tcPr>
          <w:p w14:paraId="2A810535" w14:textId="77777777" w:rsidR="002E0DCB" w:rsidRPr="0049421D" w:rsidRDefault="002E0DCB" w:rsidP="00E2163E">
            <w:pPr>
              <w:adjustRightInd w:val="0"/>
              <w:rPr>
                <w:rFonts w:ascii="Times New Roman" w:eastAsia="Calibri" w:hAnsi="Times New Roman"/>
              </w:rPr>
            </w:pPr>
            <w:r w:rsidRPr="0049421D">
              <w:rPr>
                <w:rFonts w:ascii="Times New Roman" w:eastAsia="Calibri" w:hAnsi="Times New Roman"/>
                <w:sz w:val="20"/>
                <w:szCs w:val="20"/>
              </w:rPr>
              <w:t>K1</w:t>
            </w:r>
          </w:p>
        </w:tc>
      </w:tr>
      <w:tr w:rsidR="002E0DCB" w:rsidRPr="0049421D" w14:paraId="5F1F688D" w14:textId="77777777" w:rsidTr="00816324">
        <w:trPr>
          <w:trHeight w:val="144"/>
        </w:trPr>
        <w:tc>
          <w:tcPr>
            <w:tcW w:w="1247" w:type="dxa"/>
            <w:shd w:val="clear" w:color="auto" w:fill="DAEEF3"/>
          </w:tcPr>
          <w:p w14:paraId="5D93D1E1" w14:textId="2C9ACAAC"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DAEEF3"/>
          </w:tcPr>
          <w:p w14:paraId="0AE78E04" w14:textId="77777777" w:rsidR="002E0DCB" w:rsidRPr="0049421D" w:rsidRDefault="002E0DCB" w:rsidP="00E2163E">
            <w:pPr>
              <w:rPr>
                <w:rFonts w:ascii="Times New Roman" w:hAnsi="Times New Roman"/>
              </w:rPr>
            </w:pPr>
            <w:r w:rsidRPr="0049421D">
              <w:rPr>
                <w:rFonts w:ascii="Times New Roman" w:eastAsia="Calibri" w:hAnsi="Times New Roman"/>
                <w:sz w:val="20"/>
                <w:szCs w:val="20"/>
              </w:rPr>
              <w:t xml:space="preserve">How many sub graphs with at least one vertex does </w:t>
            </w:r>
            <w:r w:rsidRPr="0049421D">
              <w:rPr>
                <w:rFonts w:ascii="Times New Roman" w:eastAsia="Calibri" w:hAnsi="Times New Roman"/>
                <w:position w:val="-12"/>
                <w:sz w:val="20"/>
                <w:szCs w:val="20"/>
              </w:rPr>
              <w:object w:dxaOrig="320" w:dyaOrig="360" w14:anchorId="31830979">
                <v:shape id="_x0000_i1031" type="#_x0000_t75" style="width:16.5pt;height:18pt" o:ole="">
                  <v:imagedata r:id="rId17" o:title=""/>
                </v:shape>
                <o:OLEObject Type="Embed" ProgID="Equation.DSMT4" ShapeID="_x0000_i1031" DrawAspect="Content" ObjectID="_1770395741" r:id="rId18"/>
              </w:object>
            </w:r>
            <w:r w:rsidRPr="0049421D">
              <w:rPr>
                <w:rFonts w:ascii="Times New Roman" w:eastAsia="Calibri" w:hAnsi="Times New Roman"/>
                <w:sz w:val="20"/>
                <w:szCs w:val="20"/>
              </w:rPr>
              <w:t>have?</w:t>
            </w:r>
          </w:p>
        </w:tc>
        <w:tc>
          <w:tcPr>
            <w:tcW w:w="992" w:type="dxa"/>
            <w:shd w:val="clear" w:color="auto" w:fill="DAEEF3"/>
          </w:tcPr>
          <w:p w14:paraId="703FEACB" w14:textId="77777777" w:rsidR="002E0DCB" w:rsidRPr="0049421D" w:rsidRDefault="002E0DCB" w:rsidP="00E2163E">
            <w:pPr>
              <w:adjustRightInd w:val="0"/>
              <w:rPr>
                <w:rFonts w:ascii="Times New Roman" w:eastAsia="Calibri" w:hAnsi="Times New Roman"/>
              </w:rPr>
            </w:pPr>
            <w:r w:rsidRPr="0049421D">
              <w:rPr>
                <w:rFonts w:ascii="Times New Roman" w:eastAsia="Calibri" w:hAnsi="Times New Roman"/>
                <w:sz w:val="20"/>
                <w:szCs w:val="20"/>
              </w:rPr>
              <w:t>K2</w:t>
            </w:r>
          </w:p>
        </w:tc>
      </w:tr>
      <w:tr w:rsidR="002E0DCB" w:rsidRPr="0049421D" w14:paraId="142994CC" w14:textId="77777777" w:rsidTr="00816324">
        <w:trPr>
          <w:trHeight w:val="144"/>
        </w:trPr>
        <w:tc>
          <w:tcPr>
            <w:tcW w:w="1247" w:type="dxa"/>
            <w:shd w:val="clear" w:color="auto" w:fill="auto"/>
          </w:tcPr>
          <w:p w14:paraId="52FADE56" w14:textId="495DFDFA"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auto"/>
          </w:tcPr>
          <w:p w14:paraId="7D305F68" w14:textId="77777777" w:rsidR="002E0DCB" w:rsidRPr="0049421D" w:rsidRDefault="002E0DCB" w:rsidP="00E2163E">
            <w:pPr>
              <w:rPr>
                <w:rFonts w:ascii="Times New Roman" w:hAnsi="Times New Roman"/>
              </w:rPr>
            </w:pPr>
            <w:r w:rsidRPr="0049421D">
              <w:rPr>
                <w:rFonts w:ascii="Times New Roman" w:eastAsia="Calibri" w:hAnsi="Times New Roman"/>
                <w:color w:val="000000"/>
                <w:sz w:val="20"/>
                <w:szCs w:val="20"/>
              </w:rPr>
              <w:t xml:space="preserve">For which values of </w:t>
            </w:r>
            <w:r w:rsidRPr="0049421D">
              <w:rPr>
                <w:rFonts w:ascii="Times New Roman" w:eastAsia="Calibri" w:hAnsi="Times New Roman"/>
                <w:position w:val="-6"/>
                <w:sz w:val="20"/>
                <w:szCs w:val="20"/>
              </w:rPr>
              <w:object w:dxaOrig="260" w:dyaOrig="220" w14:anchorId="0B0F4286">
                <v:shape id="_x0000_i1032" type="#_x0000_t75" style="width:12.75pt;height:11.25pt" o:ole="">
                  <v:imagedata r:id="rId19" o:title=""/>
                </v:shape>
                <o:OLEObject Type="Embed" ProgID="Equation.DSMT4" ShapeID="_x0000_i1032" DrawAspect="Content" ObjectID="_1770395742" r:id="rId20"/>
              </w:object>
            </w:r>
            <w:r w:rsidRPr="0049421D">
              <w:rPr>
                <w:rFonts w:ascii="Times New Roman" w:eastAsia="Calibri" w:hAnsi="Times New Roman"/>
                <w:sz w:val="20"/>
                <w:szCs w:val="20"/>
              </w:rPr>
              <w:t xml:space="preserve">and </w:t>
            </w:r>
            <w:r w:rsidRPr="0049421D">
              <w:rPr>
                <w:rFonts w:ascii="Times New Roman" w:eastAsia="Calibri" w:hAnsi="Times New Roman"/>
                <w:position w:val="-6"/>
                <w:sz w:val="20"/>
                <w:szCs w:val="20"/>
              </w:rPr>
              <w:object w:dxaOrig="200" w:dyaOrig="220" w14:anchorId="6377C0CE">
                <v:shape id="_x0000_i1033" type="#_x0000_t75" style="width:9.75pt;height:11.25pt" o:ole="">
                  <v:imagedata r:id="rId21" o:title=""/>
                </v:shape>
                <o:OLEObject Type="Embed" ProgID="Equation.DSMT4" ShapeID="_x0000_i1033" DrawAspect="Content" ObjectID="_1770395743" r:id="rId22"/>
              </w:object>
            </w:r>
            <w:r w:rsidRPr="0049421D">
              <w:rPr>
                <w:rFonts w:ascii="Times New Roman" w:eastAsia="Calibri" w:hAnsi="Times New Roman"/>
                <w:sz w:val="20"/>
                <w:szCs w:val="20"/>
              </w:rPr>
              <w:t xml:space="preserve"> is </w:t>
            </w:r>
            <w:r w:rsidRPr="0049421D">
              <w:rPr>
                <w:rFonts w:ascii="Times New Roman" w:eastAsia="Calibri" w:hAnsi="Times New Roman"/>
                <w:position w:val="-14"/>
                <w:sz w:val="20"/>
                <w:szCs w:val="20"/>
              </w:rPr>
              <w:object w:dxaOrig="480" w:dyaOrig="380" w14:anchorId="042C8C89">
                <v:shape id="_x0000_i1034" type="#_x0000_t75" style="width:24pt;height:18.75pt" o:ole="">
                  <v:imagedata r:id="rId23" o:title=""/>
                </v:shape>
                <o:OLEObject Type="Embed" ProgID="Equation.DSMT4" ShapeID="_x0000_i1034" DrawAspect="Content" ObjectID="_1770395744" r:id="rId24"/>
              </w:object>
            </w:r>
            <w:r w:rsidRPr="0049421D">
              <w:rPr>
                <w:rFonts w:ascii="Times New Roman" w:eastAsia="Calibri" w:hAnsi="Times New Roman"/>
                <w:sz w:val="20"/>
                <w:szCs w:val="20"/>
              </w:rPr>
              <w:t xml:space="preserve"> </w:t>
            </w:r>
            <w:proofErr w:type="spellStart"/>
            <w:r w:rsidRPr="0049421D">
              <w:rPr>
                <w:rFonts w:ascii="Times New Roman" w:eastAsia="Calibri" w:hAnsi="Times New Roman"/>
                <w:sz w:val="20"/>
                <w:szCs w:val="20"/>
              </w:rPr>
              <w:t>is</w:t>
            </w:r>
            <w:proofErr w:type="spellEnd"/>
            <w:r w:rsidRPr="0049421D">
              <w:rPr>
                <w:rFonts w:ascii="Times New Roman" w:eastAsia="Calibri" w:hAnsi="Times New Roman"/>
                <w:sz w:val="20"/>
                <w:szCs w:val="20"/>
              </w:rPr>
              <w:t xml:space="preserve"> regular?</w:t>
            </w:r>
          </w:p>
        </w:tc>
        <w:tc>
          <w:tcPr>
            <w:tcW w:w="992" w:type="dxa"/>
            <w:shd w:val="clear" w:color="auto" w:fill="auto"/>
          </w:tcPr>
          <w:p w14:paraId="43C914A3" w14:textId="77777777" w:rsidR="002E0DCB" w:rsidRPr="0049421D" w:rsidRDefault="002E0DCB" w:rsidP="00E2163E">
            <w:pPr>
              <w:adjustRightInd w:val="0"/>
              <w:rPr>
                <w:rFonts w:ascii="Times New Roman" w:eastAsia="Calibri" w:hAnsi="Times New Roman"/>
              </w:rPr>
            </w:pPr>
            <w:r w:rsidRPr="0049421D">
              <w:rPr>
                <w:rFonts w:ascii="Times New Roman" w:eastAsia="Calibri" w:hAnsi="Times New Roman"/>
                <w:sz w:val="20"/>
                <w:szCs w:val="20"/>
              </w:rPr>
              <w:t>K1</w:t>
            </w:r>
          </w:p>
        </w:tc>
      </w:tr>
      <w:tr w:rsidR="002E0DCB" w:rsidRPr="0049421D" w14:paraId="639ED518" w14:textId="77777777" w:rsidTr="00816324">
        <w:trPr>
          <w:trHeight w:val="144"/>
        </w:trPr>
        <w:tc>
          <w:tcPr>
            <w:tcW w:w="1247" w:type="dxa"/>
            <w:shd w:val="clear" w:color="auto" w:fill="DAEEF3"/>
          </w:tcPr>
          <w:p w14:paraId="1A3E18F3" w14:textId="35E54353"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DAEEF3"/>
          </w:tcPr>
          <w:p w14:paraId="5B4FD6A7" w14:textId="77777777" w:rsidR="002E0DCB" w:rsidRPr="0049421D" w:rsidRDefault="002E0DCB" w:rsidP="00E2163E">
            <w:pPr>
              <w:rPr>
                <w:rFonts w:ascii="Times New Roman" w:hAnsi="Times New Roman"/>
              </w:rPr>
            </w:pPr>
            <w:r w:rsidRPr="0049421D">
              <w:rPr>
                <w:rFonts w:ascii="Times New Roman" w:eastAsia="Calibri" w:hAnsi="Times New Roman"/>
                <w:sz w:val="20"/>
                <w:szCs w:val="20"/>
              </w:rPr>
              <w:t xml:space="preserve">Is every zero-one square matrix that is symmetric and has zeros on the diagonal the adjacency matrix of a simple graph?   </w:t>
            </w:r>
          </w:p>
        </w:tc>
        <w:tc>
          <w:tcPr>
            <w:tcW w:w="992" w:type="dxa"/>
            <w:shd w:val="clear" w:color="auto" w:fill="DAEEF3"/>
          </w:tcPr>
          <w:p w14:paraId="20EA9D3C" w14:textId="77777777" w:rsidR="002E0DCB" w:rsidRPr="0049421D" w:rsidRDefault="002E0DCB" w:rsidP="00E2163E">
            <w:pPr>
              <w:adjustRightInd w:val="0"/>
              <w:rPr>
                <w:rFonts w:ascii="Times New Roman" w:eastAsia="Calibri" w:hAnsi="Times New Roman"/>
              </w:rPr>
            </w:pPr>
            <w:r w:rsidRPr="0049421D">
              <w:rPr>
                <w:rFonts w:ascii="Times New Roman" w:eastAsia="Calibri" w:hAnsi="Times New Roman"/>
                <w:sz w:val="20"/>
                <w:szCs w:val="20"/>
              </w:rPr>
              <w:t>K1</w:t>
            </w:r>
          </w:p>
        </w:tc>
      </w:tr>
      <w:tr w:rsidR="002E0DCB" w:rsidRPr="0049421D" w14:paraId="1289B9F3" w14:textId="77777777" w:rsidTr="00816324">
        <w:trPr>
          <w:trHeight w:val="144"/>
        </w:trPr>
        <w:tc>
          <w:tcPr>
            <w:tcW w:w="1247" w:type="dxa"/>
            <w:shd w:val="clear" w:color="auto" w:fill="auto"/>
          </w:tcPr>
          <w:p w14:paraId="5F61F2CD" w14:textId="3754A962"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auto"/>
          </w:tcPr>
          <w:p w14:paraId="4BAC90B1" w14:textId="77777777" w:rsidR="002E0DCB" w:rsidRPr="0049421D" w:rsidRDefault="002E0DCB" w:rsidP="00E2163E">
            <w:pPr>
              <w:rPr>
                <w:rFonts w:ascii="Times New Roman" w:hAnsi="Times New Roman"/>
              </w:rPr>
            </w:pPr>
            <w:r w:rsidRPr="0049421D">
              <w:rPr>
                <w:rFonts w:ascii="Times New Roman" w:eastAsia="Calibri" w:hAnsi="Times New Roman"/>
                <w:sz w:val="20"/>
                <w:szCs w:val="20"/>
              </w:rPr>
              <w:t>What is the sum of the entries in a column of the adjacency matrix for an undirected graph?  For a directed graph?</w:t>
            </w:r>
          </w:p>
        </w:tc>
        <w:tc>
          <w:tcPr>
            <w:tcW w:w="992" w:type="dxa"/>
            <w:shd w:val="clear" w:color="auto" w:fill="auto"/>
          </w:tcPr>
          <w:p w14:paraId="3637B78F" w14:textId="77777777" w:rsidR="002E0DCB" w:rsidRPr="0049421D" w:rsidRDefault="002E0DCB" w:rsidP="00E2163E">
            <w:pPr>
              <w:adjustRightInd w:val="0"/>
              <w:rPr>
                <w:rFonts w:ascii="Times New Roman" w:eastAsia="Calibri" w:hAnsi="Times New Roman"/>
              </w:rPr>
            </w:pPr>
            <w:r w:rsidRPr="0049421D">
              <w:rPr>
                <w:rFonts w:ascii="Times New Roman" w:eastAsia="Calibri" w:hAnsi="Times New Roman"/>
                <w:sz w:val="20"/>
                <w:szCs w:val="20"/>
              </w:rPr>
              <w:t>K2</w:t>
            </w:r>
          </w:p>
        </w:tc>
      </w:tr>
      <w:tr w:rsidR="002E0DCB" w:rsidRPr="0049421D" w14:paraId="50485612" w14:textId="77777777" w:rsidTr="00816324">
        <w:trPr>
          <w:trHeight w:val="144"/>
        </w:trPr>
        <w:tc>
          <w:tcPr>
            <w:tcW w:w="1247" w:type="dxa"/>
            <w:shd w:val="clear" w:color="auto" w:fill="DAEEF3"/>
          </w:tcPr>
          <w:p w14:paraId="48AF6051" w14:textId="45F2F376"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DAEEF3"/>
          </w:tcPr>
          <w:p w14:paraId="0B0ED061" w14:textId="77777777" w:rsidR="002E0DCB" w:rsidRPr="0049421D" w:rsidRDefault="002E0DCB" w:rsidP="00E2163E">
            <w:pPr>
              <w:rPr>
                <w:rFonts w:ascii="Times New Roman" w:hAnsi="Times New Roman"/>
              </w:rPr>
            </w:pPr>
            <w:r w:rsidRPr="0049421D">
              <w:rPr>
                <w:rFonts w:ascii="Times New Roman" w:eastAsia="Calibri" w:hAnsi="Times New Roman"/>
                <w:bCs/>
                <w:sz w:val="20"/>
                <w:szCs w:val="20"/>
              </w:rPr>
              <w:t xml:space="preserve">Show that a connected multigraph with at least two vertices has an Euler circuit </w:t>
            </w:r>
            <w:proofErr w:type="spellStart"/>
            <w:r w:rsidRPr="0049421D">
              <w:rPr>
                <w:rFonts w:ascii="Times New Roman" w:eastAsia="Calibri" w:hAnsi="Times New Roman"/>
                <w:bCs/>
                <w:sz w:val="20"/>
                <w:szCs w:val="20"/>
              </w:rPr>
              <w:t>iff</w:t>
            </w:r>
            <w:proofErr w:type="spellEnd"/>
            <w:r w:rsidRPr="0049421D">
              <w:rPr>
                <w:rFonts w:ascii="Times New Roman" w:eastAsia="Calibri" w:hAnsi="Times New Roman"/>
                <w:bCs/>
                <w:sz w:val="20"/>
                <w:szCs w:val="20"/>
              </w:rPr>
              <w:t xml:space="preserve"> each of its vertices has an even degree.</w:t>
            </w:r>
          </w:p>
        </w:tc>
        <w:tc>
          <w:tcPr>
            <w:tcW w:w="992" w:type="dxa"/>
            <w:shd w:val="clear" w:color="auto" w:fill="DAEEF3"/>
          </w:tcPr>
          <w:p w14:paraId="525CE19E" w14:textId="77777777" w:rsidR="002E0DCB" w:rsidRPr="0049421D" w:rsidRDefault="002E0DCB" w:rsidP="00E2163E">
            <w:pPr>
              <w:adjustRightInd w:val="0"/>
              <w:rPr>
                <w:rFonts w:ascii="Times New Roman" w:eastAsia="Calibri" w:hAnsi="Times New Roman"/>
              </w:rPr>
            </w:pPr>
            <w:r w:rsidRPr="0049421D">
              <w:rPr>
                <w:rFonts w:ascii="Times New Roman" w:eastAsia="Calibri" w:hAnsi="Times New Roman"/>
                <w:sz w:val="20"/>
                <w:szCs w:val="20"/>
              </w:rPr>
              <w:t>K3</w:t>
            </w:r>
          </w:p>
        </w:tc>
      </w:tr>
      <w:tr w:rsidR="002E0DCB" w:rsidRPr="0049421D" w14:paraId="0CD28D08" w14:textId="77777777" w:rsidTr="00816324">
        <w:trPr>
          <w:trHeight w:val="144"/>
        </w:trPr>
        <w:tc>
          <w:tcPr>
            <w:tcW w:w="1247" w:type="dxa"/>
            <w:shd w:val="clear" w:color="auto" w:fill="auto"/>
          </w:tcPr>
          <w:p w14:paraId="1D7ADF04" w14:textId="1472CE10"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auto"/>
          </w:tcPr>
          <w:p w14:paraId="0DCA4ED8" w14:textId="77777777" w:rsidR="002E0DCB" w:rsidRPr="0049421D" w:rsidRDefault="002E0DCB" w:rsidP="00E2163E">
            <w:pPr>
              <w:rPr>
                <w:rFonts w:ascii="Times New Roman" w:hAnsi="Times New Roman"/>
              </w:rPr>
            </w:pPr>
            <w:r w:rsidRPr="0049421D">
              <w:rPr>
                <w:rFonts w:ascii="Times New Roman" w:eastAsia="CMR10" w:hAnsi="Times New Roman"/>
                <w:color w:val="000000"/>
              </w:rPr>
              <w:t xml:space="preserve">Show that </w:t>
            </w:r>
            <w:r w:rsidRPr="0049421D">
              <w:rPr>
                <w:rFonts w:ascii="Times New Roman" w:eastAsia="Calibri" w:hAnsi="Times New Roman"/>
                <w:position w:val="-12"/>
              </w:rPr>
              <w:object w:dxaOrig="340" w:dyaOrig="360" w14:anchorId="25E8C4B7">
                <v:shape id="_x0000_i1035" type="#_x0000_t75" style="width:17.25pt;height:18pt" o:ole="">
                  <v:imagedata r:id="rId25" o:title=""/>
                </v:shape>
                <o:OLEObject Type="Embed" ProgID="Equation.DSMT4" ShapeID="_x0000_i1035" DrawAspect="Content" ObjectID="_1770395745" r:id="rId26"/>
              </w:object>
            </w:r>
            <w:r w:rsidRPr="0049421D">
              <w:rPr>
                <w:rFonts w:ascii="Times New Roman" w:eastAsia="Calibri" w:hAnsi="Times New Roman"/>
              </w:rPr>
              <w:t xml:space="preserve"> has a Hamilton circuit whenever </w:t>
            </w:r>
            <w:r w:rsidRPr="0049421D">
              <w:rPr>
                <w:rFonts w:ascii="Times New Roman" w:eastAsia="Calibri" w:hAnsi="Times New Roman"/>
                <w:position w:val="-6"/>
              </w:rPr>
              <w:object w:dxaOrig="540" w:dyaOrig="279" w14:anchorId="6DCF5FB8">
                <v:shape id="_x0000_i1036" type="#_x0000_t75" style="width:27pt;height:14.25pt" o:ole="">
                  <v:imagedata r:id="rId27" o:title=""/>
                </v:shape>
                <o:OLEObject Type="Embed" ProgID="Equation.DSMT4" ShapeID="_x0000_i1036" DrawAspect="Content" ObjectID="_1770395746" r:id="rId28"/>
              </w:object>
            </w:r>
          </w:p>
        </w:tc>
        <w:tc>
          <w:tcPr>
            <w:tcW w:w="992" w:type="dxa"/>
            <w:shd w:val="clear" w:color="auto" w:fill="auto"/>
          </w:tcPr>
          <w:p w14:paraId="253F6A02" w14:textId="77777777" w:rsidR="002E0DCB" w:rsidRPr="0049421D" w:rsidRDefault="002E0DCB" w:rsidP="00E2163E">
            <w:pPr>
              <w:adjustRightInd w:val="0"/>
              <w:rPr>
                <w:rFonts w:ascii="Times New Roman" w:eastAsia="Calibri" w:hAnsi="Times New Roman"/>
              </w:rPr>
            </w:pPr>
            <w:r w:rsidRPr="0049421D">
              <w:rPr>
                <w:rFonts w:ascii="Times New Roman" w:eastAsia="Calibri" w:hAnsi="Times New Roman"/>
                <w:sz w:val="20"/>
                <w:szCs w:val="20"/>
              </w:rPr>
              <w:t>K3</w:t>
            </w:r>
          </w:p>
        </w:tc>
      </w:tr>
      <w:tr w:rsidR="002E0DCB" w:rsidRPr="0049421D" w14:paraId="5FAA1F93" w14:textId="77777777" w:rsidTr="00816324">
        <w:trPr>
          <w:trHeight w:val="144"/>
        </w:trPr>
        <w:tc>
          <w:tcPr>
            <w:tcW w:w="1247" w:type="dxa"/>
            <w:shd w:val="clear" w:color="auto" w:fill="DAEEF3"/>
          </w:tcPr>
          <w:p w14:paraId="6336D437" w14:textId="5450CDAC"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DAEEF3"/>
          </w:tcPr>
          <w:p w14:paraId="49782BB4" w14:textId="77777777" w:rsidR="002E0DCB" w:rsidRPr="0049421D" w:rsidRDefault="002E0DCB" w:rsidP="00E2163E">
            <w:pPr>
              <w:rPr>
                <w:rFonts w:ascii="Times New Roman" w:hAnsi="Times New Roman"/>
              </w:rPr>
            </w:pPr>
            <w:r w:rsidRPr="0049421D">
              <w:rPr>
                <w:rFonts w:ascii="Times New Roman" w:eastAsia="Calibri" w:hAnsi="Times New Roman"/>
                <w:bCs/>
                <w:color w:val="000000"/>
                <w:sz w:val="20"/>
                <w:szCs w:val="20"/>
              </w:rPr>
              <w:t xml:space="preserve">What is the chromatic number of </w:t>
            </w:r>
            <w:r w:rsidRPr="0049421D">
              <w:rPr>
                <w:rFonts w:ascii="Times New Roman" w:eastAsia="Calibri" w:hAnsi="Times New Roman"/>
                <w:position w:val="-12"/>
                <w:sz w:val="20"/>
                <w:szCs w:val="20"/>
              </w:rPr>
              <w:object w:dxaOrig="340" w:dyaOrig="360" w14:anchorId="47981260">
                <v:shape id="_x0000_i1037" type="#_x0000_t75" style="width:17.25pt;height:18pt" o:ole="">
                  <v:imagedata r:id="rId25" o:title=""/>
                </v:shape>
                <o:OLEObject Type="Embed" ProgID="Equation.DSMT4" ShapeID="_x0000_i1037" DrawAspect="Content" ObjectID="_1770395747" r:id="rId29"/>
              </w:object>
            </w:r>
            <w:r w:rsidRPr="0049421D">
              <w:rPr>
                <w:rFonts w:ascii="Times New Roman" w:eastAsia="Calibri" w:hAnsi="Times New Roman"/>
                <w:sz w:val="20"/>
                <w:szCs w:val="20"/>
              </w:rPr>
              <w:t>?</w:t>
            </w:r>
          </w:p>
        </w:tc>
        <w:tc>
          <w:tcPr>
            <w:tcW w:w="992" w:type="dxa"/>
            <w:shd w:val="clear" w:color="auto" w:fill="DAEEF3"/>
          </w:tcPr>
          <w:p w14:paraId="22317D8C" w14:textId="77777777" w:rsidR="002E0DCB" w:rsidRPr="0049421D" w:rsidRDefault="002E0DCB" w:rsidP="00E2163E">
            <w:pPr>
              <w:adjustRightInd w:val="0"/>
              <w:rPr>
                <w:rFonts w:ascii="Times New Roman" w:eastAsia="Calibri" w:hAnsi="Times New Roman"/>
              </w:rPr>
            </w:pPr>
            <w:r w:rsidRPr="0049421D">
              <w:rPr>
                <w:rFonts w:ascii="Times New Roman" w:eastAsia="Calibri" w:hAnsi="Times New Roman"/>
                <w:sz w:val="20"/>
                <w:szCs w:val="20"/>
              </w:rPr>
              <w:t>K2</w:t>
            </w:r>
          </w:p>
        </w:tc>
      </w:tr>
      <w:tr w:rsidR="002E0DCB" w:rsidRPr="0049421D" w14:paraId="0A520B5F" w14:textId="77777777" w:rsidTr="00816324">
        <w:trPr>
          <w:trHeight w:val="144"/>
        </w:trPr>
        <w:tc>
          <w:tcPr>
            <w:tcW w:w="1247" w:type="dxa"/>
            <w:shd w:val="clear" w:color="auto" w:fill="DAEEF3"/>
          </w:tcPr>
          <w:p w14:paraId="2DBBAAA6" w14:textId="4224A599"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DAEEF3"/>
          </w:tcPr>
          <w:p w14:paraId="138E648B" w14:textId="77777777" w:rsidR="002E0DCB" w:rsidRPr="0049421D" w:rsidRDefault="002E0DCB" w:rsidP="00E2163E">
            <w:pPr>
              <w:rPr>
                <w:rFonts w:ascii="Times New Roman" w:eastAsia="Calibri" w:hAnsi="Times New Roman"/>
                <w:sz w:val="20"/>
                <w:szCs w:val="20"/>
              </w:rPr>
            </w:pPr>
            <w:r w:rsidRPr="0049421D">
              <w:rPr>
                <w:rFonts w:ascii="Times New Roman" w:eastAsia="Calibri" w:hAnsi="Times New Roman"/>
                <w:bCs/>
                <w:sz w:val="20"/>
                <w:szCs w:val="20"/>
              </w:rPr>
              <w:t>Prove that the number of vertices in a full binary tree is always odd.</w:t>
            </w:r>
          </w:p>
        </w:tc>
        <w:tc>
          <w:tcPr>
            <w:tcW w:w="992" w:type="dxa"/>
            <w:shd w:val="clear" w:color="auto" w:fill="DAEEF3"/>
          </w:tcPr>
          <w:p w14:paraId="58B3F1DA" w14:textId="77777777" w:rsidR="002E0DCB" w:rsidRPr="0049421D" w:rsidRDefault="002E0DCB" w:rsidP="00E2163E">
            <w:pPr>
              <w:adjustRightInd w:val="0"/>
              <w:rPr>
                <w:rFonts w:ascii="Times New Roman" w:eastAsia="Calibri" w:hAnsi="Times New Roman"/>
                <w:sz w:val="20"/>
                <w:szCs w:val="20"/>
              </w:rPr>
            </w:pPr>
            <w:r w:rsidRPr="0049421D">
              <w:rPr>
                <w:rFonts w:ascii="Times New Roman" w:eastAsia="Calibri" w:hAnsi="Times New Roman"/>
                <w:sz w:val="20"/>
                <w:szCs w:val="20"/>
              </w:rPr>
              <w:t>K1</w:t>
            </w:r>
          </w:p>
        </w:tc>
      </w:tr>
      <w:tr w:rsidR="002E0DCB" w:rsidRPr="0049421D" w14:paraId="7EC166B8" w14:textId="77777777" w:rsidTr="00816324">
        <w:trPr>
          <w:trHeight w:val="144"/>
        </w:trPr>
        <w:tc>
          <w:tcPr>
            <w:tcW w:w="1247" w:type="dxa"/>
            <w:shd w:val="clear" w:color="auto" w:fill="auto"/>
          </w:tcPr>
          <w:p w14:paraId="4AC8046A" w14:textId="5FD68A19"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auto"/>
          </w:tcPr>
          <w:p w14:paraId="765E355E" w14:textId="77777777" w:rsidR="002E0DCB" w:rsidRPr="0049421D" w:rsidRDefault="002E0DCB" w:rsidP="00E2163E">
            <w:pPr>
              <w:rPr>
                <w:rFonts w:ascii="Times New Roman" w:eastAsia="Calibri" w:hAnsi="Times New Roman"/>
                <w:sz w:val="20"/>
                <w:szCs w:val="20"/>
              </w:rPr>
            </w:pPr>
            <w:r w:rsidRPr="0049421D">
              <w:rPr>
                <w:rFonts w:ascii="Times New Roman" w:eastAsia="Calibri" w:hAnsi="Times New Roman"/>
                <w:sz w:val="20"/>
                <w:szCs w:val="20"/>
              </w:rPr>
              <w:t>Suppose that a connected planar simple graph has 20 vertices, each of degree 3. In to how many regions does a representation of this planar graph split the plane?</w:t>
            </w:r>
          </w:p>
        </w:tc>
        <w:tc>
          <w:tcPr>
            <w:tcW w:w="992" w:type="dxa"/>
            <w:shd w:val="clear" w:color="auto" w:fill="auto"/>
          </w:tcPr>
          <w:p w14:paraId="17324658" w14:textId="77777777" w:rsidR="002E0DCB" w:rsidRPr="0049421D" w:rsidRDefault="002E0DCB" w:rsidP="00E2163E">
            <w:pPr>
              <w:adjustRightInd w:val="0"/>
              <w:rPr>
                <w:rFonts w:ascii="Times New Roman" w:eastAsia="Calibri" w:hAnsi="Times New Roman"/>
                <w:sz w:val="20"/>
                <w:szCs w:val="20"/>
              </w:rPr>
            </w:pPr>
            <w:r w:rsidRPr="0049421D">
              <w:rPr>
                <w:rFonts w:ascii="Times New Roman" w:eastAsia="Calibri" w:hAnsi="Times New Roman"/>
                <w:sz w:val="20"/>
                <w:szCs w:val="20"/>
              </w:rPr>
              <w:t>K3</w:t>
            </w:r>
          </w:p>
        </w:tc>
      </w:tr>
      <w:tr w:rsidR="002E0DCB" w:rsidRPr="0049421D" w14:paraId="32286B58" w14:textId="77777777" w:rsidTr="00816324">
        <w:trPr>
          <w:trHeight w:val="144"/>
        </w:trPr>
        <w:tc>
          <w:tcPr>
            <w:tcW w:w="1247" w:type="dxa"/>
            <w:shd w:val="clear" w:color="auto" w:fill="DAEEF3"/>
          </w:tcPr>
          <w:p w14:paraId="5C8EAF5B" w14:textId="447CC0FE"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DAEEF3"/>
          </w:tcPr>
          <w:p w14:paraId="68EA227A" w14:textId="77777777" w:rsidR="002E0DCB" w:rsidRPr="0049421D" w:rsidRDefault="002E0DCB" w:rsidP="00E2163E">
            <w:pPr>
              <w:rPr>
                <w:rFonts w:ascii="Times New Roman" w:eastAsia="Calibri" w:hAnsi="Times New Roman"/>
                <w:sz w:val="20"/>
                <w:szCs w:val="20"/>
              </w:rPr>
            </w:pPr>
            <w:r w:rsidRPr="0049421D">
              <w:rPr>
                <w:rFonts w:ascii="Times New Roman" w:eastAsia="Calibri" w:hAnsi="Times New Roman"/>
                <w:bCs/>
                <w:sz w:val="20"/>
                <w:szCs w:val="20"/>
              </w:rPr>
              <w:t>State and prove Euler’s formula.</w:t>
            </w:r>
          </w:p>
        </w:tc>
        <w:tc>
          <w:tcPr>
            <w:tcW w:w="992" w:type="dxa"/>
            <w:shd w:val="clear" w:color="auto" w:fill="DAEEF3"/>
          </w:tcPr>
          <w:p w14:paraId="79399C27" w14:textId="77777777" w:rsidR="002E0DCB" w:rsidRPr="0049421D" w:rsidRDefault="002E0DCB" w:rsidP="00E2163E">
            <w:pPr>
              <w:adjustRightInd w:val="0"/>
              <w:rPr>
                <w:rFonts w:ascii="Times New Roman" w:eastAsia="Calibri" w:hAnsi="Times New Roman"/>
                <w:sz w:val="20"/>
                <w:szCs w:val="20"/>
              </w:rPr>
            </w:pPr>
            <w:r w:rsidRPr="0049421D">
              <w:rPr>
                <w:rFonts w:ascii="Times New Roman" w:eastAsia="Calibri" w:hAnsi="Times New Roman"/>
                <w:sz w:val="20"/>
                <w:szCs w:val="20"/>
              </w:rPr>
              <w:t>K3</w:t>
            </w:r>
          </w:p>
        </w:tc>
      </w:tr>
      <w:tr w:rsidR="002E0DCB" w:rsidRPr="0049421D" w14:paraId="65332EF7" w14:textId="77777777" w:rsidTr="00816324">
        <w:trPr>
          <w:trHeight w:val="144"/>
        </w:trPr>
        <w:tc>
          <w:tcPr>
            <w:tcW w:w="1247" w:type="dxa"/>
            <w:shd w:val="clear" w:color="auto" w:fill="DAEEF3"/>
          </w:tcPr>
          <w:p w14:paraId="6B3D7E09" w14:textId="281F0D51"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DAEEF3"/>
          </w:tcPr>
          <w:p w14:paraId="3119089F" w14:textId="77777777" w:rsidR="002E0DCB" w:rsidRPr="0049421D" w:rsidRDefault="002E0DCB" w:rsidP="00E2163E">
            <w:pPr>
              <w:rPr>
                <w:rFonts w:ascii="Times New Roman" w:eastAsia="Calibri" w:hAnsi="Times New Roman"/>
              </w:rPr>
            </w:pPr>
            <w:r w:rsidRPr="0049421D">
              <w:rPr>
                <w:rFonts w:ascii="Times New Roman" w:eastAsia="Calibri" w:hAnsi="Times New Roman"/>
                <w:color w:val="000000"/>
              </w:rPr>
              <w:t>Show that the “greater than or equal” relation (≥) is a partial ordering on the set of integers.</w:t>
            </w:r>
          </w:p>
        </w:tc>
        <w:tc>
          <w:tcPr>
            <w:tcW w:w="992" w:type="dxa"/>
            <w:shd w:val="clear" w:color="auto" w:fill="DAEEF3"/>
          </w:tcPr>
          <w:p w14:paraId="286C7E3A" w14:textId="77777777" w:rsidR="002E0DCB" w:rsidRPr="0049421D" w:rsidRDefault="002E0DCB" w:rsidP="00E2163E">
            <w:pPr>
              <w:adjustRightInd w:val="0"/>
              <w:rPr>
                <w:rFonts w:ascii="Times New Roman" w:eastAsia="Calibri" w:hAnsi="Times New Roman"/>
              </w:rPr>
            </w:pPr>
            <w:r w:rsidRPr="0049421D">
              <w:rPr>
                <w:rFonts w:ascii="Times New Roman" w:eastAsia="Calibri" w:hAnsi="Times New Roman"/>
              </w:rPr>
              <w:t>K1</w:t>
            </w:r>
          </w:p>
        </w:tc>
      </w:tr>
      <w:tr w:rsidR="002E0DCB" w:rsidRPr="0049421D" w14:paraId="21D473EA" w14:textId="77777777" w:rsidTr="00816324">
        <w:trPr>
          <w:trHeight w:val="144"/>
        </w:trPr>
        <w:tc>
          <w:tcPr>
            <w:tcW w:w="1247" w:type="dxa"/>
            <w:shd w:val="clear" w:color="auto" w:fill="DAEEF3"/>
          </w:tcPr>
          <w:p w14:paraId="47B573F7" w14:textId="45C20DC3"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DAEEF3"/>
          </w:tcPr>
          <w:p w14:paraId="172EA2ED" w14:textId="77777777" w:rsidR="002E0DCB" w:rsidRPr="0049421D" w:rsidRDefault="002E0DCB" w:rsidP="00E2163E">
            <w:pPr>
              <w:rPr>
                <w:rFonts w:ascii="Times New Roman" w:eastAsia="Calibri" w:hAnsi="Times New Roman"/>
              </w:rPr>
            </w:pPr>
            <w:r w:rsidRPr="0049421D">
              <w:rPr>
                <w:rFonts w:ascii="Times New Roman" w:eastAsia="Calibri" w:hAnsi="Times New Roman"/>
                <w:color w:val="000000"/>
              </w:rPr>
              <w:t xml:space="preserve">In the </w:t>
            </w:r>
            <w:proofErr w:type="spellStart"/>
            <w:r w:rsidRPr="0049421D">
              <w:rPr>
                <w:rFonts w:ascii="Times New Roman" w:eastAsia="Calibri" w:hAnsi="Times New Roman"/>
                <w:color w:val="000000"/>
              </w:rPr>
              <w:t>poset</w:t>
            </w:r>
            <w:proofErr w:type="spellEnd"/>
            <w:r w:rsidRPr="0049421D">
              <w:rPr>
                <w:rFonts w:ascii="Times New Roman" w:eastAsia="Calibri" w:hAnsi="Times New Roman"/>
                <w:color w:val="000000"/>
                <w:position w:val="-10"/>
              </w:rPr>
              <w:object w:dxaOrig="639" w:dyaOrig="360" w14:anchorId="4014899D">
                <v:shape id="_x0000_i1042" type="#_x0000_t75" style="width:31.5pt;height:18.75pt" o:ole="">
                  <v:imagedata r:id="rId30" o:title=""/>
                </v:shape>
                <o:OLEObject Type="Embed" ProgID="Equation.DSMT4" ShapeID="_x0000_i1042" DrawAspect="Content" ObjectID="_1770395748" r:id="rId31"/>
              </w:object>
            </w:r>
            <w:r w:rsidRPr="0049421D">
              <w:rPr>
                <w:rFonts w:ascii="Times New Roman" w:eastAsia="Calibri" w:hAnsi="Times New Roman"/>
                <w:color w:val="000000"/>
              </w:rPr>
              <w:t xml:space="preserve">, are the integers 3 and 9 comparable? Are 5 and 7 comparable? </w:t>
            </w:r>
          </w:p>
        </w:tc>
        <w:tc>
          <w:tcPr>
            <w:tcW w:w="992" w:type="dxa"/>
            <w:shd w:val="clear" w:color="auto" w:fill="DAEEF3"/>
          </w:tcPr>
          <w:p w14:paraId="732D098E" w14:textId="77777777" w:rsidR="002E0DCB" w:rsidRPr="0049421D" w:rsidRDefault="002E0DCB" w:rsidP="00E2163E">
            <w:pPr>
              <w:adjustRightInd w:val="0"/>
              <w:rPr>
                <w:rFonts w:ascii="Times New Roman" w:eastAsia="Calibri" w:hAnsi="Times New Roman"/>
              </w:rPr>
            </w:pPr>
            <w:r w:rsidRPr="0049421D">
              <w:rPr>
                <w:rFonts w:ascii="Times New Roman" w:eastAsia="Calibri" w:hAnsi="Times New Roman"/>
              </w:rPr>
              <w:t>K1</w:t>
            </w:r>
          </w:p>
        </w:tc>
      </w:tr>
      <w:tr w:rsidR="002E0DCB" w:rsidRPr="0049421D" w14:paraId="79009800" w14:textId="77777777" w:rsidTr="00816324">
        <w:trPr>
          <w:trHeight w:val="144"/>
        </w:trPr>
        <w:tc>
          <w:tcPr>
            <w:tcW w:w="1247" w:type="dxa"/>
            <w:shd w:val="clear" w:color="auto" w:fill="auto"/>
          </w:tcPr>
          <w:p w14:paraId="6E6F9E10" w14:textId="4096B906"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auto"/>
          </w:tcPr>
          <w:p w14:paraId="4B0FC5A5" w14:textId="77777777" w:rsidR="002E0DCB" w:rsidRPr="0049421D" w:rsidRDefault="002E0DCB" w:rsidP="00E2163E">
            <w:pPr>
              <w:spacing w:line="0" w:lineRule="atLeast"/>
              <w:rPr>
                <w:rFonts w:ascii="Times New Roman" w:eastAsia="Calibri" w:hAnsi="Times New Roman"/>
                <w:color w:val="000000"/>
              </w:rPr>
            </w:pPr>
            <w:r w:rsidRPr="0049421D">
              <w:rPr>
                <w:rFonts w:ascii="Times New Roman" w:eastAsia="Calibri" w:hAnsi="Times New Roman"/>
              </w:rPr>
              <w:t>Determine whether the relations represented by these zero-one matrices are partial orders.</w:t>
            </w:r>
          </w:p>
          <w:p w14:paraId="371E3245" w14:textId="77777777" w:rsidR="002E0DCB" w:rsidRPr="0049421D" w:rsidRDefault="002E0DCB" w:rsidP="002E0DCB">
            <w:pPr>
              <w:pStyle w:val="ListParagraph"/>
              <w:widowControl/>
              <w:numPr>
                <w:ilvl w:val="0"/>
                <w:numId w:val="13"/>
              </w:numPr>
              <w:autoSpaceDE/>
              <w:autoSpaceDN/>
              <w:spacing w:before="0" w:line="0" w:lineRule="atLeast"/>
              <w:contextualSpacing/>
              <w:rPr>
                <w:rFonts w:ascii="Times New Roman" w:eastAsia="Calibri" w:hAnsi="Times New Roman"/>
                <w:color w:val="000000"/>
              </w:rPr>
            </w:pPr>
            <w:r w:rsidRPr="0049421D">
              <w:rPr>
                <w:rFonts w:ascii="Times New Roman" w:eastAsia="Calibri" w:hAnsi="Times New Roman"/>
              </w:rPr>
              <w:object w:dxaOrig="1080" w:dyaOrig="1120" w14:anchorId="6EF03109">
                <v:shape id="_x0000_i1043" type="#_x0000_t75" style="width:54.75pt;height:56.25pt" o:ole="">
                  <v:imagedata r:id="rId32" o:title=""/>
                </v:shape>
                <o:OLEObject Type="Embed" ProgID="Equation.DSMT4" ShapeID="_x0000_i1043" DrawAspect="Content" ObjectID="_1770395749" r:id="rId33"/>
              </w:object>
            </w:r>
            <w:r w:rsidRPr="0049421D">
              <w:rPr>
                <w:rFonts w:ascii="Times New Roman" w:eastAsia="Calibri" w:hAnsi="Times New Roman"/>
                <w:color w:val="000000"/>
              </w:rPr>
              <w:t xml:space="preserve"> b) </w:t>
            </w:r>
            <w:r w:rsidRPr="0049421D">
              <w:rPr>
                <w:rFonts w:ascii="Times New Roman" w:eastAsia="Calibri" w:hAnsi="Times New Roman"/>
              </w:rPr>
              <w:object w:dxaOrig="1080" w:dyaOrig="1120" w14:anchorId="0F9620C8">
                <v:shape id="_x0000_i1044" type="#_x0000_t75" style="width:54.75pt;height:56.25pt" o:ole="">
                  <v:imagedata r:id="rId34" o:title=""/>
                </v:shape>
                <o:OLEObject Type="Embed" ProgID="Equation.DSMT4" ShapeID="_x0000_i1044" DrawAspect="Content" ObjectID="_1770395750" r:id="rId35"/>
              </w:object>
            </w:r>
          </w:p>
          <w:p w14:paraId="1C7B470D" w14:textId="77777777" w:rsidR="002E0DCB" w:rsidRPr="0049421D" w:rsidRDefault="002E0DCB" w:rsidP="00E2163E">
            <w:pPr>
              <w:rPr>
                <w:rFonts w:ascii="Times New Roman" w:eastAsia="Calibri" w:hAnsi="Times New Roman"/>
              </w:rPr>
            </w:pPr>
          </w:p>
        </w:tc>
        <w:tc>
          <w:tcPr>
            <w:tcW w:w="992" w:type="dxa"/>
            <w:shd w:val="clear" w:color="auto" w:fill="auto"/>
          </w:tcPr>
          <w:p w14:paraId="40618A3A" w14:textId="77777777" w:rsidR="002E0DCB" w:rsidRPr="0049421D" w:rsidRDefault="002E0DCB" w:rsidP="00E2163E">
            <w:pPr>
              <w:adjustRightInd w:val="0"/>
              <w:rPr>
                <w:rFonts w:ascii="Times New Roman" w:eastAsia="Calibri" w:hAnsi="Times New Roman"/>
              </w:rPr>
            </w:pPr>
            <w:r w:rsidRPr="0049421D">
              <w:rPr>
                <w:rFonts w:ascii="Times New Roman" w:eastAsia="Calibri" w:hAnsi="Times New Roman"/>
              </w:rPr>
              <w:t>K1</w:t>
            </w:r>
          </w:p>
        </w:tc>
      </w:tr>
      <w:tr w:rsidR="002E0DCB" w:rsidRPr="0049421D" w14:paraId="5B3369AB" w14:textId="77777777" w:rsidTr="00816324">
        <w:trPr>
          <w:trHeight w:val="144"/>
        </w:trPr>
        <w:tc>
          <w:tcPr>
            <w:tcW w:w="1247" w:type="dxa"/>
            <w:shd w:val="clear" w:color="auto" w:fill="auto"/>
          </w:tcPr>
          <w:p w14:paraId="2D2E8A05" w14:textId="7AEEEFB6"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auto"/>
          </w:tcPr>
          <w:p w14:paraId="6D71A746" w14:textId="0AE8C48A" w:rsidR="002E0DCB" w:rsidRPr="0049421D" w:rsidRDefault="002E0DCB" w:rsidP="00E2163E">
            <w:pPr>
              <w:rPr>
                <w:rFonts w:ascii="Times New Roman" w:eastAsia="Calibri" w:hAnsi="Times New Roman"/>
                <w:color w:val="000000"/>
              </w:rPr>
            </w:pPr>
            <w:r w:rsidRPr="0049421D">
              <w:rPr>
                <w:rFonts w:ascii="Times New Roman" w:eastAsia="Calibri" w:hAnsi="Times New Roman"/>
                <w:color w:val="000000"/>
              </w:rPr>
              <w:t>Find the dual of Poset</w:t>
            </w:r>
            <m:oMath>
              <m:d>
                <m:dPr>
                  <m:ctrlPr>
                    <w:rPr>
                      <w:rFonts w:ascii="Cambria Math" w:hAnsi="Cambria Math"/>
                      <w:i/>
                    </w:rPr>
                  </m:ctrlPr>
                </m:dPr>
                <m:e>
                  <m:r>
                    <m:rPr>
                      <m:scr m:val="double-struck"/>
                    </m:rPr>
                    <w:rPr>
                      <w:rFonts w:ascii="Cambria Math" w:hAnsi="Cambria Math"/>
                    </w:rPr>
                    <m:t>Z,≥</m:t>
                  </m:r>
                </m:e>
              </m:d>
              <m:r>
                <w:rPr>
                  <w:rFonts w:ascii="Cambria Math" w:hAnsi="Cambria Math"/>
                </w:rPr>
                <m:t>.</m:t>
              </m:r>
            </m:oMath>
          </w:p>
        </w:tc>
        <w:tc>
          <w:tcPr>
            <w:tcW w:w="992" w:type="dxa"/>
            <w:shd w:val="clear" w:color="auto" w:fill="auto"/>
          </w:tcPr>
          <w:p w14:paraId="3C2B10E1" w14:textId="77777777" w:rsidR="002E0DCB" w:rsidRPr="0049421D" w:rsidRDefault="002E0DCB" w:rsidP="00E2163E">
            <w:pPr>
              <w:adjustRightInd w:val="0"/>
              <w:rPr>
                <w:rFonts w:ascii="Times New Roman" w:eastAsia="Calibri" w:hAnsi="Times New Roman"/>
              </w:rPr>
            </w:pPr>
            <w:r w:rsidRPr="0049421D">
              <w:rPr>
                <w:rFonts w:ascii="Times New Roman" w:eastAsia="Calibri" w:hAnsi="Times New Roman"/>
              </w:rPr>
              <w:t>K1</w:t>
            </w:r>
          </w:p>
        </w:tc>
      </w:tr>
      <w:tr w:rsidR="002E0DCB" w:rsidRPr="0049421D" w14:paraId="4357D48A" w14:textId="77777777" w:rsidTr="00816324">
        <w:trPr>
          <w:trHeight w:val="144"/>
        </w:trPr>
        <w:tc>
          <w:tcPr>
            <w:tcW w:w="1247" w:type="dxa"/>
            <w:shd w:val="clear" w:color="auto" w:fill="auto"/>
          </w:tcPr>
          <w:p w14:paraId="795234EA" w14:textId="31B21EF3"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auto"/>
          </w:tcPr>
          <w:p w14:paraId="61C4E061" w14:textId="36CC40F0" w:rsidR="002E0DCB" w:rsidRPr="0049421D" w:rsidRDefault="002E0DCB" w:rsidP="00E2163E">
            <w:pPr>
              <w:rPr>
                <w:rFonts w:ascii="Times New Roman" w:eastAsia="Calibri" w:hAnsi="Times New Roman"/>
                <w:color w:val="000000"/>
              </w:rPr>
            </w:pPr>
            <w:r w:rsidRPr="0049421D">
              <w:rPr>
                <w:rFonts w:ascii="Times New Roman" w:eastAsia="Calibri" w:hAnsi="Times New Roman"/>
              </w:rPr>
              <w:t xml:space="preserve">Draw the Hasse diagram representing the partial ordering </w:t>
            </w:r>
            <m:oMath>
              <m:r>
                <w:rPr>
                  <w:rFonts w:ascii="Cambria Math" w:hAnsi="Cambria Math"/>
                </w:rPr>
                <m:t>{(a, b)| a divides b}</m:t>
              </m:r>
            </m:oMath>
            <w:r w:rsidRPr="0049421D">
              <w:rPr>
                <w:rFonts w:ascii="Times New Roman" w:eastAsia="Calibri" w:hAnsi="Times New Roman"/>
              </w:rPr>
              <w:t xml:space="preserve"> on </w:t>
            </w:r>
            <m:oMath>
              <m:r>
                <w:rPr>
                  <w:rFonts w:ascii="Cambria Math" w:hAnsi="Cambria Math"/>
                </w:rPr>
                <m:t>{1, 2, 3, 4, 6,8,12}.</m:t>
              </m:r>
            </m:oMath>
          </w:p>
        </w:tc>
        <w:tc>
          <w:tcPr>
            <w:tcW w:w="992" w:type="dxa"/>
            <w:shd w:val="clear" w:color="auto" w:fill="auto"/>
          </w:tcPr>
          <w:p w14:paraId="58E0CE51" w14:textId="77777777" w:rsidR="002E0DCB" w:rsidRPr="0049421D" w:rsidRDefault="002E0DCB" w:rsidP="00E2163E">
            <w:pPr>
              <w:adjustRightInd w:val="0"/>
              <w:rPr>
                <w:rFonts w:ascii="Times New Roman" w:eastAsia="Calibri" w:hAnsi="Times New Roman"/>
              </w:rPr>
            </w:pPr>
            <w:r>
              <w:rPr>
                <w:rFonts w:ascii="Times New Roman" w:eastAsia="Calibri" w:hAnsi="Times New Roman"/>
              </w:rPr>
              <w:t>K3</w:t>
            </w:r>
          </w:p>
        </w:tc>
      </w:tr>
      <w:tr w:rsidR="002E0DCB" w:rsidRPr="0049421D" w14:paraId="2F5744C1" w14:textId="77777777" w:rsidTr="00816324">
        <w:trPr>
          <w:trHeight w:val="495"/>
        </w:trPr>
        <w:tc>
          <w:tcPr>
            <w:tcW w:w="1247" w:type="dxa"/>
            <w:shd w:val="clear" w:color="auto" w:fill="auto"/>
          </w:tcPr>
          <w:p w14:paraId="5FD2EC5E" w14:textId="3087CFAB"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auto"/>
          </w:tcPr>
          <w:p w14:paraId="39C2AC83" w14:textId="2EA59645" w:rsidR="002E0DCB" w:rsidRPr="0049421D" w:rsidRDefault="002E0DCB" w:rsidP="00E2163E">
            <w:pPr>
              <w:spacing w:line="0" w:lineRule="atLeast"/>
              <w:rPr>
                <w:rFonts w:ascii="Times New Roman" w:eastAsia="Calibri" w:hAnsi="Times New Roman"/>
              </w:rPr>
            </w:pPr>
            <w:r w:rsidRPr="0049421D">
              <w:rPr>
                <w:rFonts w:ascii="Times New Roman" w:eastAsia="Calibri" w:hAnsi="Times New Roman"/>
              </w:rPr>
              <w:t xml:space="preserve">Let S= {1, 2, 3, 4}. With respect to the lexicographic order based on the usual “less than” relation, find all pairs in </w:t>
            </w:r>
            <m:oMath>
              <m:r>
                <w:rPr>
                  <w:rFonts w:ascii="Cambria Math" w:hAnsi="Cambria Math"/>
                </w:rPr>
                <m:t>S×S</m:t>
              </m:r>
            </m:oMath>
            <w:r w:rsidRPr="0049421D">
              <w:rPr>
                <w:rFonts w:ascii="Times New Roman" w:eastAsia="Calibri" w:hAnsi="Times New Roman"/>
              </w:rPr>
              <w:t xml:space="preserve"> less than </w:t>
            </w:r>
            <m:oMath>
              <m:r>
                <w:rPr>
                  <w:rFonts w:ascii="Cambria Math" w:hAnsi="Cambria Math"/>
                </w:rPr>
                <m:t>(2,3)</m:t>
              </m:r>
            </m:oMath>
            <w:r w:rsidRPr="0049421D">
              <w:rPr>
                <w:rFonts w:ascii="Times New Roman" w:eastAsia="Calibri" w:hAnsi="Times New Roman"/>
              </w:rPr>
              <w:t>.</w:t>
            </w:r>
          </w:p>
        </w:tc>
        <w:tc>
          <w:tcPr>
            <w:tcW w:w="992" w:type="dxa"/>
            <w:shd w:val="clear" w:color="auto" w:fill="auto"/>
          </w:tcPr>
          <w:p w14:paraId="7C60F9AC" w14:textId="77777777" w:rsidR="002E0DCB" w:rsidRPr="0049421D" w:rsidRDefault="002E0DCB" w:rsidP="00E2163E">
            <w:pPr>
              <w:adjustRightInd w:val="0"/>
              <w:rPr>
                <w:rFonts w:ascii="Times New Roman" w:eastAsia="Calibri" w:hAnsi="Times New Roman"/>
              </w:rPr>
            </w:pPr>
            <w:r>
              <w:rPr>
                <w:rFonts w:ascii="Times New Roman" w:eastAsia="Calibri" w:hAnsi="Times New Roman"/>
              </w:rPr>
              <w:t>K2</w:t>
            </w:r>
          </w:p>
        </w:tc>
      </w:tr>
      <w:tr w:rsidR="002E0DCB" w:rsidRPr="0049421D" w14:paraId="7C8C1757" w14:textId="77777777" w:rsidTr="00816324">
        <w:trPr>
          <w:trHeight w:val="144"/>
        </w:trPr>
        <w:tc>
          <w:tcPr>
            <w:tcW w:w="1247" w:type="dxa"/>
            <w:shd w:val="clear" w:color="auto" w:fill="DAEEF3"/>
          </w:tcPr>
          <w:p w14:paraId="5700E20B" w14:textId="6945792A"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DAEEF3"/>
          </w:tcPr>
          <w:p w14:paraId="57ECA7EC" w14:textId="62B725F2" w:rsidR="002E0DCB" w:rsidRPr="0049421D" w:rsidRDefault="002E0DCB" w:rsidP="00E2163E">
            <w:pPr>
              <w:adjustRightInd w:val="0"/>
              <w:spacing w:before="76"/>
              <w:rPr>
                <w:rFonts w:ascii="Times New Roman" w:eastAsia="Calibri" w:hAnsi="Times New Roman"/>
              </w:rPr>
            </w:pPr>
            <w:r w:rsidRPr="0049421D">
              <w:rPr>
                <w:rFonts w:ascii="Times New Roman" w:eastAsia="Calibri" w:hAnsi="Times New Roman"/>
              </w:rPr>
              <w:t>Draw the Hasse diagram for divisibility on the set</w:t>
            </w:r>
            <m:oMath>
              <m:r>
                <w:rPr>
                  <w:rFonts w:ascii="Cambria Math" w:hAnsi="Cambria Math"/>
                </w:rPr>
                <m:t>{3, 5, 7, 11, 13, 16, 17}</m:t>
              </m:r>
            </m:oMath>
            <w:r w:rsidRPr="0049421D">
              <w:rPr>
                <w:rFonts w:ascii="Times New Roman" w:eastAsia="Calibri" w:hAnsi="Times New Roman"/>
              </w:rPr>
              <w:t>.</w:t>
            </w:r>
          </w:p>
        </w:tc>
        <w:tc>
          <w:tcPr>
            <w:tcW w:w="992" w:type="dxa"/>
            <w:shd w:val="clear" w:color="auto" w:fill="DAEEF3"/>
          </w:tcPr>
          <w:p w14:paraId="2CF2E01A" w14:textId="77777777" w:rsidR="002E0DCB" w:rsidRPr="0049421D" w:rsidRDefault="002E0DCB" w:rsidP="00E2163E">
            <w:pPr>
              <w:adjustRightInd w:val="0"/>
              <w:rPr>
                <w:rFonts w:ascii="Times New Roman" w:eastAsia="Calibri" w:hAnsi="Times New Roman"/>
              </w:rPr>
            </w:pPr>
            <w:r>
              <w:rPr>
                <w:rFonts w:ascii="Times New Roman" w:eastAsia="Calibri" w:hAnsi="Times New Roman"/>
              </w:rPr>
              <w:t>K3</w:t>
            </w:r>
          </w:p>
        </w:tc>
      </w:tr>
      <w:tr w:rsidR="002E0DCB" w:rsidRPr="0049421D" w14:paraId="1D79E2C4" w14:textId="77777777" w:rsidTr="00816324">
        <w:trPr>
          <w:trHeight w:val="144"/>
        </w:trPr>
        <w:tc>
          <w:tcPr>
            <w:tcW w:w="1247" w:type="dxa"/>
            <w:shd w:val="clear" w:color="auto" w:fill="DAEEF3"/>
          </w:tcPr>
          <w:p w14:paraId="6454D381" w14:textId="0438622B"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DAEEF3"/>
          </w:tcPr>
          <w:p w14:paraId="2542D601" w14:textId="77777777" w:rsidR="002E0DCB" w:rsidRPr="0049421D" w:rsidRDefault="002E0DCB" w:rsidP="00E2163E">
            <w:pPr>
              <w:adjustRightInd w:val="0"/>
              <w:spacing w:before="76"/>
              <w:rPr>
                <w:rFonts w:ascii="Times New Roman" w:eastAsia="Calibri" w:hAnsi="Times New Roman"/>
              </w:rPr>
            </w:pPr>
            <w:r w:rsidRPr="0049421D">
              <w:rPr>
                <w:rFonts w:ascii="Times New Roman" w:eastAsia="Calibri" w:hAnsi="Times New Roman"/>
              </w:rPr>
              <w:t>Define Lattice.</w:t>
            </w:r>
          </w:p>
        </w:tc>
        <w:tc>
          <w:tcPr>
            <w:tcW w:w="992" w:type="dxa"/>
            <w:shd w:val="clear" w:color="auto" w:fill="DAEEF3"/>
          </w:tcPr>
          <w:p w14:paraId="1018AB8C" w14:textId="77777777" w:rsidR="002E0DCB" w:rsidRPr="0049421D" w:rsidRDefault="002E0DCB" w:rsidP="00E2163E">
            <w:pPr>
              <w:adjustRightInd w:val="0"/>
              <w:rPr>
                <w:rFonts w:ascii="Times New Roman" w:eastAsia="Calibri" w:hAnsi="Times New Roman"/>
              </w:rPr>
            </w:pPr>
            <w:r>
              <w:rPr>
                <w:rFonts w:ascii="Times New Roman" w:eastAsia="Calibri" w:hAnsi="Times New Roman"/>
              </w:rPr>
              <w:t>K1</w:t>
            </w:r>
          </w:p>
        </w:tc>
      </w:tr>
      <w:tr w:rsidR="002E0DCB" w:rsidRPr="0049421D" w14:paraId="2B62B436" w14:textId="77777777" w:rsidTr="00816324">
        <w:trPr>
          <w:trHeight w:val="144"/>
        </w:trPr>
        <w:tc>
          <w:tcPr>
            <w:tcW w:w="1247" w:type="dxa"/>
            <w:shd w:val="clear" w:color="auto" w:fill="DAEEF3"/>
          </w:tcPr>
          <w:p w14:paraId="62A2B49A" w14:textId="56A9392F"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DAEEF3"/>
          </w:tcPr>
          <w:p w14:paraId="16F775C1" w14:textId="73348AE1" w:rsidR="002E0DCB" w:rsidRPr="0049421D" w:rsidRDefault="002E0DCB" w:rsidP="00E2163E">
            <w:pPr>
              <w:adjustRightInd w:val="0"/>
              <w:spacing w:before="76"/>
              <w:rPr>
                <w:rFonts w:ascii="Times New Roman" w:eastAsia="Calibri" w:hAnsi="Times New Roman"/>
              </w:rPr>
            </w:pPr>
            <w:r w:rsidRPr="0049421D">
              <w:rPr>
                <w:rFonts w:ascii="Times New Roman" w:eastAsia="Calibri" w:hAnsi="Times New Roman"/>
                <w:color w:val="000000"/>
              </w:rPr>
              <w:t xml:space="preserve">Which elements of the </w:t>
            </w:r>
            <w:proofErr w:type="spellStart"/>
            <w:r w:rsidRPr="0049421D">
              <w:rPr>
                <w:rFonts w:ascii="Times New Roman" w:eastAsia="Calibri" w:hAnsi="Times New Roman"/>
                <w:color w:val="000000"/>
              </w:rPr>
              <w:t>poset</w:t>
            </w:r>
            <w:proofErr w:type="spellEnd"/>
            <w:r w:rsidRPr="0049421D">
              <w:rPr>
                <w:rFonts w:ascii="Times New Roman" w:eastAsia="Calibri" w:hAnsi="Times New Roman"/>
                <w:color w:val="000000"/>
              </w:rPr>
              <w:t xml:space="preserve"> </w:t>
            </w:r>
            <m:oMath>
              <m:r>
                <w:rPr>
                  <w:rFonts w:ascii="Cambria Math" w:hAnsi="Cambria Math"/>
                  <w:color w:val="000000"/>
                </w:rPr>
                <m:t>({2, 4, 5, 10, 12, 20, 25}, |)</m:t>
              </m:r>
            </m:oMath>
            <w:r w:rsidRPr="0049421D">
              <w:rPr>
                <w:rFonts w:ascii="Times New Roman" w:eastAsia="Calibri" w:hAnsi="Times New Roman"/>
                <w:color w:val="000000"/>
              </w:rPr>
              <w:t xml:space="preserve"> are maximal, and which are minimal?</w:t>
            </w:r>
          </w:p>
        </w:tc>
        <w:tc>
          <w:tcPr>
            <w:tcW w:w="992" w:type="dxa"/>
            <w:shd w:val="clear" w:color="auto" w:fill="DAEEF3"/>
          </w:tcPr>
          <w:p w14:paraId="2E6D1F9E" w14:textId="77777777" w:rsidR="002E0DCB" w:rsidRPr="0049421D" w:rsidRDefault="002E0DCB" w:rsidP="00E2163E">
            <w:pPr>
              <w:adjustRightInd w:val="0"/>
              <w:rPr>
                <w:rFonts w:ascii="Times New Roman" w:eastAsia="Calibri" w:hAnsi="Times New Roman"/>
              </w:rPr>
            </w:pPr>
            <w:r>
              <w:rPr>
                <w:rFonts w:ascii="Times New Roman" w:eastAsia="Calibri" w:hAnsi="Times New Roman"/>
              </w:rPr>
              <w:t>K2</w:t>
            </w:r>
          </w:p>
        </w:tc>
      </w:tr>
      <w:tr w:rsidR="002E0DCB" w:rsidRPr="0049421D" w14:paraId="4CC29F03" w14:textId="77777777" w:rsidTr="00816324">
        <w:trPr>
          <w:trHeight w:val="144"/>
        </w:trPr>
        <w:tc>
          <w:tcPr>
            <w:tcW w:w="1247" w:type="dxa"/>
            <w:shd w:val="clear" w:color="auto" w:fill="auto"/>
          </w:tcPr>
          <w:p w14:paraId="04A83DDC" w14:textId="3503AD19"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auto"/>
          </w:tcPr>
          <w:p w14:paraId="4559C3EA" w14:textId="55A3BE55" w:rsidR="002E0DCB" w:rsidRPr="0049421D" w:rsidRDefault="002E0DCB" w:rsidP="00E2163E">
            <w:pPr>
              <w:adjustRightInd w:val="0"/>
              <w:spacing w:before="76"/>
              <w:rPr>
                <w:rFonts w:ascii="Times New Roman" w:eastAsia="Calibri" w:hAnsi="Times New Roman"/>
              </w:rPr>
            </w:pPr>
            <w:r w:rsidRPr="0049421D">
              <w:rPr>
                <w:rFonts w:ascii="Times New Roman" w:eastAsia="Calibri" w:hAnsi="Times New Roman"/>
                <w:color w:val="000000"/>
              </w:rPr>
              <w:t xml:space="preserve">Let </w:t>
            </w:r>
            <w:proofErr w:type="spellStart"/>
            <w:r w:rsidRPr="0049421D">
              <w:rPr>
                <w:rFonts w:ascii="Times New Roman" w:eastAsia="Calibri" w:hAnsi="Times New Roman"/>
                <w:color w:val="000000"/>
              </w:rPr>
              <w:t>S</w:t>
            </w:r>
            <w:proofErr w:type="spellEnd"/>
            <w:r w:rsidRPr="0049421D">
              <w:rPr>
                <w:rFonts w:ascii="Times New Roman" w:eastAsia="Calibri" w:hAnsi="Times New Roman"/>
                <w:color w:val="000000"/>
              </w:rPr>
              <w:t xml:space="preserve"> be a set. Determine whether there is a greatest element and a least element in the </w:t>
            </w:r>
            <w:proofErr w:type="spellStart"/>
            <w:r w:rsidRPr="0049421D">
              <w:rPr>
                <w:rFonts w:ascii="Times New Roman" w:eastAsia="Calibri" w:hAnsi="Times New Roman"/>
                <w:color w:val="000000"/>
              </w:rPr>
              <w:t>poset</w:t>
            </w:r>
            <w:proofErr w:type="spellEnd"/>
            <w:r w:rsidRPr="0049421D">
              <w:rPr>
                <w:rFonts w:ascii="Times New Roman" w:eastAsia="Calibri" w:hAnsi="Times New Roman"/>
                <w:color w:val="000000"/>
              </w:rPr>
              <w:t xml:space="preserve"> </w:t>
            </w:r>
            <m:oMath>
              <m:r>
                <w:rPr>
                  <w:rFonts w:ascii="Cambria Math" w:hAnsi="Cambria Math"/>
                  <w:color w:val="000000"/>
                </w:rPr>
                <m:t>(P(S),</m:t>
              </m:r>
              <m:r>
                <w:rPr>
                  <w:rFonts w:ascii="Cambria Math" w:hAnsi="Cambria Math"/>
                  <w:i/>
                  <w:position w:val="-8"/>
                </w:rPr>
                <w:object w:dxaOrig="288" w:dyaOrig="288" w14:anchorId="0EC9252C">
                  <v:shape id="_x0000_i1046" type="#_x0000_t75" style="width:14.25pt;height:14.25pt" o:ole="">
                    <v:imagedata r:id="rId36" o:title=""/>
                  </v:shape>
                  <o:OLEObject Type="Embed" ProgID="Equation.DSMT4" ShapeID="_x0000_i1046" DrawAspect="Content" ObjectID="_1770395751" r:id="rId37"/>
                </w:object>
              </m:r>
              <m:r>
                <w:rPr>
                  <w:rFonts w:ascii="Cambria Math" w:hAnsi="Cambria Math"/>
                  <w:color w:val="000000"/>
                </w:rPr>
                <m:t>)</m:t>
              </m:r>
            </m:oMath>
            <w:r w:rsidRPr="0049421D">
              <w:rPr>
                <w:rFonts w:ascii="Times New Roman" w:eastAsia="Calibri" w:hAnsi="Times New Roman"/>
                <w:color w:val="000000"/>
              </w:rPr>
              <w:t>.</w:t>
            </w:r>
          </w:p>
        </w:tc>
        <w:tc>
          <w:tcPr>
            <w:tcW w:w="992" w:type="dxa"/>
            <w:shd w:val="clear" w:color="auto" w:fill="auto"/>
          </w:tcPr>
          <w:p w14:paraId="1FBDBB2E" w14:textId="77777777" w:rsidR="002E0DCB" w:rsidRPr="0049421D" w:rsidRDefault="002E0DCB" w:rsidP="00E2163E">
            <w:pPr>
              <w:adjustRightInd w:val="0"/>
              <w:rPr>
                <w:rFonts w:ascii="Times New Roman" w:eastAsia="Calibri" w:hAnsi="Times New Roman"/>
              </w:rPr>
            </w:pPr>
            <w:r>
              <w:rPr>
                <w:rFonts w:ascii="Times New Roman" w:eastAsia="Calibri" w:hAnsi="Times New Roman"/>
              </w:rPr>
              <w:t>K2</w:t>
            </w:r>
          </w:p>
        </w:tc>
      </w:tr>
      <w:tr w:rsidR="002E0DCB" w:rsidRPr="0049421D" w14:paraId="4954843A" w14:textId="77777777" w:rsidTr="00816324">
        <w:trPr>
          <w:trHeight w:val="144"/>
        </w:trPr>
        <w:tc>
          <w:tcPr>
            <w:tcW w:w="1247" w:type="dxa"/>
            <w:shd w:val="clear" w:color="auto" w:fill="DAEEF3"/>
          </w:tcPr>
          <w:p w14:paraId="615B24FB" w14:textId="69146D93"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DAEEF3"/>
          </w:tcPr>
          <w:p w14:paraId="00A6AACC" w14:textId="4844B4BF" w:rsidR="002E0DCB" w:rsidRPr="0049421D" w:rsidRDefault="002E0DCB" w:rsidP="00E2163E">
            <w:pPr>
              <w:adjustRightInd w:val="0"/>
              <w:spacing w:before="76"/>
              <w:rPr>
                <w:rFonts w:ascii="Times New Roman" w:eastAsia="Calibri" w:hAnsi="Times New Roman"/>
              </w:rPr>
            </w:pPr>
            <w:r w:rsidRPr="0049421D">
              <w:rPr>
                <w:rFonts w:ascii="Times New Roman" w:eastAsia="Calibri" w:hAnsi="Times New Roman"/>
                <w:color w:val="000000"/>
              </w:rPr>
              <w:t xml:space="preserve">Find the greatest lower bound and the least upper bound of the set </w:t>
            </w:r>
            <m:oMath>
              <m:r>
                <w:rPr>
                  <w:rFonts w:ascii="Cambria Math" w:hAnsi="Cambria Math"/>
                  <w:color w:val="000000"/>
                </w:rPr>
                <m:t>{3, 9, 12}</m:t>
              </m:r>
            </m:oMath>
            <w:r w:rsidRPr="0049421D">
              <w:rPr>
                <w:rFonts w:ascii="Times New Roman" w:eastAsia="Calibri" w:hAnsi="Times New Roman"/>
                <w:color w:val="000000"/>
              </w:rPr>
              <w:t xml:space="preserve"> and </w:t>
            </w:r>
            <m:oMath>
              <m:r>
                <w:rPr>
                  <w:rFonts w:ascii="Cambria Math" w:hAnsi="Cambria Math"/>
                  <w:color w:val="000000"/>
                </w:rPr>
                <m:t>{1, 2, 4, 5, 10}</m:t>
              </m:r>
            </m:oMath>
            <w:r w:rsidRPr="0049421D">
              <w:rPr>
                <w:rFonts w:ascii="Times New Roman" w:eastAsia="Calibri" w:hAnsi="Times New Roman"/>
                <w:color w:val="000000"/>
              </w:rPr>
              <w:t>, if they exist, in the poset</w:t>
            </w:r>
            <m:oMath>
              <m:r>
                <w:rPr>
                  <w:rFonts w:ascii="Cambria Math" w:hAnsi="Cambria Math"/>
                  <w:color w:val="000000"/>
                </w:rPr>
                <m:t>(</m:t>
              </m:r>
              <m:sSup>
                <m:sSupPr>
                  <m:ctrlPr>
                    <w:rPr>
                      <w:rFonts w:ascii="Cambria Math" w:hAnsi="Cambria Math"/>
                      <w:i/>
                      <w:color w:val="000000"/>
                    </w:rPr>
                  </m:ctrlPr>
                </m:sSupPr>
                <m:e>
                  <m:r>
                    <m:rPr>
                      <m:scr m:val="double-struck"/>
                    </m:rPr>
                    <w:rPr>
                      <w:rFonts w:ascii="Cambria Math" w:hAnsi="Cambria Math"/>
                      <w:color w:val="000000"/>
                    </w:rPr>
                    <m:t>Z</m:t>
                  </m:r>
                </m:e>
                <m:sup>
                  <m:r>
                    <w:rPr>
                      <w:rFonts w:ascii="Cambria Math" w:hAnsi="Cambria Math"/>
                      <w:color w:val="000000"/>
                    </w:rPr>
                    <m:t>+</m:t>
                  </m:r>
                </m:sup>
              </m:sSup>
              <m:r>
                <w:rPr>
                  <w:rFonts w:ascii="Cambria Math" w:hAnsi="Cambria Math"/>
                  <w:color w:val="000000"/>
                </w:rPr>
                <m:t>,|)</m:t>
              </m:r>
            </m:oMath>
            <w:r w:rsidRPr="0049421D">
              <w:rPr>
                <w:rFonts w:ascii="Times New Roman" w:eastAsia="Calibri" w:hAnsi="Times New Roman"/>
                <w:color w:val="000000"/>
              </w:rPr>
              <w:t>.</w:t>
            </w:r>
          </w:p>
        </w:tc>
        <w:tc>
          <w:tcPr>
            <w:tcW w:w="992" w:type="dxa"/>
            <w:shd w:val="clear" w:color="auto" w:fill="DAEEF3"/>
          </w:tcPr>
          <w:p w14:paraId="14F30005" w14:textId="77777777" w:rsidR="002E0DCB" w:rsidRPr="0049421D" w:rsidRDefault="002E0DCB" w:rsidP="00E2163E">
            <w:pPr>
              <w:adjustRightInd w:val="0"/>
              <w:rPr>
                <w:rFonts w:ascii="Times New Roman" w:eastAsia="Calibri" w:hAnsi="Times New Roman"/>
              </w:rPr>
            </w:pPr>
            <w:r>
              <w:rPr>
                <w:rFonts w:ascii="Times New Roman" w:eastAsia="Calibri" w:hAnsi="Times New Roman"/>
              </w:rPr>
              <w:t>K2</w:t>
            </w:r>
          </w:p>
        </w:tc>
      </w:tr>
      <w:tr w:rsidR="002E0DCB" w:rsidRPr="0049421D" w14:paraId="6CA69F80" w14:textId="77777777" w:rsidTr="00816324">
        <w:trPr>
          <w:trHeight w:val="144"/>
        </w:trPr>
        <w:tc>
          <w:tcPr>
            <w:tcW w:w="1247" w:type="dxa"/>
            <w:shd w:val="clear" w:color="auto" w:fill="auto"/>
          </w:tcPr>
          <w:p w14:paraId="4A618431" w14:textId="4FBC83E8"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auto"/>
          </w:tcPr>
          <w:p w14:paraId="1A19292A" w14:textId="63A4D86F" w:rsidR="002E0DCB" w:rsidRPr="0049421D" w:rsidRDefault="002E0DCB" w:rsidP="00E2163E">
            <w:pPr>
              <w:adjustRightInd w:val="0"/>
              <w:spacing w:before="76"/>
              <w:rPr>
                <w:rFonts w:ascii="Times New Roman" w:eastAsia="Calibri" w:hAnsi="Times New Roman"/>
              </w:rPr>
            </w:pPr>
            <w:r w:rsidRPr="0049421D">
              <w:rPr>
                <w:rFonts w:ascii="Times New Roman" w:eastAsia="Calibri" w:hAnsi="Times New Roman"/>
                <w:color w:val="000000"/>
              </w:rPr>
              <w:t xml:space="preserve">Is the </w:t>
            </w:r>
            <w:proofErr w:type="spellStart"/>
            <w:r w:rsidRPr="0049421D">
              <w:rPr>
                <w:rFonts w:ascii="Times New Roman" w:eastAsia="Calibri" w:hAnsi="Times New Roman"/>
                <w:color w:val="000000"/>
              </w:rPr>
              <w:t>poset</w:t>
            </w:r>
            <w:proofErr w:type="spellEnd"/>
            <w:r w:rsidRPr="0049421D">
              <w:rPr>
                <w:rFonts w:ascii="Times New Roman" w:eastAsia="Calibri" w:hAnsi="Times New Roman"/>
                <w:color w:val="000000"/>
              </w:rPr>
              <w:t xml:space="preserve"> </w:t>
            </w:r>
            <m:oMath>
              <m:r>
                <w:rPr>
                  <w:rFonts w:ascii="Cambria Math" w:hAnsi="Cambria Math"/>
                  <w:color w:val="000000"/>
                </w:rPr>
                <m:t>(</m:t>
              </m:r>
              <m:sSup>
                <m:sSupPr>
                  <m:ctrlPr>
                    <w:rPr>
                      <w:rFonts w:ascii="Cambria Math" w:hAnsi="Cambria Math"/>
                      <w:i/>
                      <w:color w:val="000000"/>
                    </w:rPr>
                  </m:ctrlPr>
                </m:sSupPr>
                <m:e>
                  <m:r>
                    <m:rPr>
                      <m:scr m:val="double-struck"/>
                    </m:rPr>
                    <w:rPr>
                      <w:rFonts w:ascii="Cambria Math" w:hAnsi="Cambria Math"/>
                      <w:color w:val="000000"/>
                    </w:rPr>
                    <m:t>Z</m:t>
                  </m:r>
                </m:e>
                <m:sup>
                  <m:r>
                    <w:rPr>
                      <w:rFonts w:ascii="Cambria Math" w:hAnsi="Cambria Math"/>
                      <w:color w:val="000000"/>
                    </w:rPr>
                    <m:t>+</m:t>
                  </m:r>
                </m:sup>
              </m:sSup>
              <m:r>
                <w:rPr>
                  <w:rFonts w:ascii="Cambria Math" w:hAnsi="Cambria Math"/>
                  <w:color w:val="000000"/>
                </w:rPr>
                <m:t>,|)</m:t>
              </m:r>
            </m:oMath>
            <w:r w:rsidRPr="0049421D">
              <w:rPr>
                <w:rFonts w:ascii="Times New Roman" w:eastAsia="Calibri" w:hAnsi="Times New Roman"/>
                <w:color w:val="000000"/>
              </w:rPr>
              <w:t xml:space="preserve"> a lattice?</w:t>
            </w:r>
          </w:p>
        </w:tc>
        <w:tc>
          <w:tcPr>
            <w:tcW w:w="992" w:type="dxa"/>
            <w:shd w:val="clear" w:color="auto" w:fill="auto"/>
          </w:tcPr>
          <w:p w14:paraId="524CF02C" w14:textId="77777777" w:rsidR="002E0DCB" w:rsidRPr="0049421D" w:rsidRDefault="002E0DCB" w:rsidP="00E2163E">
            <w:pPr>
              <w:adjustRightInd w:val="0"/>
              <w:rPr>
                <w:rFonts w:ascii="Times New Roman" w:eastAsia="Calibri" w:hAnsi="Times New Roman"/>
              </w:rPr>
            </w:pPr>
            <w:r>
              <w:rPr>
                <w:rFonts w:ascii="Times New Roman" w:eastAsia="Calibri" w:hAnsi="Times New Roman"/>
              </w:rPr>
              <w:t>K2</w:t>
            </w:r>
          </w:p>
        </w:tc>
      </w:tr>
      <w:tr w:rsidR="002E0DCB" w:rsidRPr="0049421D" w14:paraId="6C26A669" w14:textId="77777777" w:rsidTr="00816324">
        <w:trPr>
          <w:trHeight w:val="144"/>
        </w:trPr>
        <w:tc>
          <w:tcPr>
            <w:tcW w:w="1247" w:type="dxa"/>
            <w:shd w:val="clear" w:color="auto" w:fill="DAEEF3"/>
          </w:tcPr>
          <w:p w14:paraId="4F41D155" w14:textId="0E1D3D84"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DAEEF3"/>
          </w:tcPr>
          <w:p w14:paraId="2B089002" w14:textId="77777777" w:rsidR="002E0DCB" w:rsidRPr="0049421D" w:rsidRDefault="002E0DCB" w:rsidP="00E2163E">
            <w:pPr>
              <w:adjustRightInd w:val="0"/>
              <w:spacing w:before="76"/>
              <w:rPr>
                <w:rFonts w:ascii="Times New Roman" w:eastAsia="Calibri" w:hAnsi="Times New Roman"/>
              </w:rPr>
            </w:pPr>
            <w:r w:rsidRPr="0049421D">
              <w:rPr>
                <w:rFonts w:ascii="Times New Roman" w:eastAsia="Calibri" w:hAnsi="Times New Roman"/>
                <w:color w:val="000000"/>
              </w:rPr>
              <w:t xml:space="preserve">Determine whether (P(S), </w:t>
            </w:r>
            <w:r w:rsidRPr="0049421D">
              <w:rPr>
                <w:rFonts w:ascii="Times New Roman" w:eastAsia="Calibri" w:hAnsi="Times New Roman"/>
                <w:position w:val="-8"/>
              </w:rPr>
              <w:object w:dxaOrig="240" w:dyaOrig="240" w14:anchorId="2FD2171A">
                <v:shape id="_x0000_i1047" type="#_x0000_t75" style="width:12pt;height:12pt" o:ole="">
                  <v:imagedata r:id="rId36" o:title=""/>
                </v:shape>
                <o:OLEObject Type="Embed" ProgID="Equation.DSMT4" ShapeID="_x0000_i1047" DrawAspect="Content" ObjectID="_1770395752" r:id="rId38"/>
              </w:object>
            </w:r>
            <w:r w:rsidRPr="0049421D">
              <w:rPr>
                <w:rFonts w:ascii="Times New Roman" w:eastAsia="Calibri" w:hAnsi="Times New Roman"/>
                <w:color w:val="000000"/>
              </w:rPr>
              <w:t>) is a lattice where S is a set.</w:t>
            </w:r>
          </w:p>
        </w:tc>
        <w:tc>
          <w:tcPr>
            <w:tcW w:w="992" w:type="dxa"/>
            <w:shd w:val="clear" w:color="auto" w:fill="DAEEF3"/>
          </w:tcPr>
          <w:p w14:paraId="0289664F" w14:textId="77777777" w:rsidR="002E0DCB" w:rsidRPr="0049421D" w:rsidRDefault="002E0DCB" w:rsidP="00E2163E">
            <w:pPr>
              <w:adjustRightInd w:val="0"/>
              <w:rPr>
                <w:rFonts w:ascii="Times New Roman" w:eastAsia="Calibri" w:hAnsi="Times New Roman"/>
              </w:rPr>
            </w:pPr>
            <w:r>
              <w:rPr>
                <w:rFonts w:ascii="Times New Roman" w:eastAsia="Calibri" w:hAnsi="Times New Roman"/>
              </w:rPr>
              <w:t>K2</w:t>
            </w:r>
          </w:p>
        </w:tc>
      </w:tr>
      <w:tr w:rsidR="002E0DCB" w:rsidRPr="0049421D" w14:paraId="10588E93" w14:textId="77777777" w:rsidTr="00816324">
        <w:trPr>
          <w:trHeight w:val="330"/>
        </w:trPr>
        <w:tc>
          <w:tcPr>
            <w:tcW w:w="1247" w:type="dxa"/>
            <w:shd w:val="clear" w:color="auto" w:fill="DAEEF3"/>
          </w:tcPr>
          <w:p w14:paraId="1AEC2487" w14:textId="684A5F55" w:rsidR="002E0DCB" w:rsidRPr="00816324" w:rsidRDefault="002E0DCB" w:rsidP="00816324">
            <w:pPr>
              <w:pStyle w:val="ListParagraph"/>
              <w:numPr>
                <w:ilvl w:val="0"/>
                <w:numId w:val="19"/>
              </w:numPr>
              <w:adjustRightInd w:val="0"/>
              <w:rPr>
                <w:rFonts w:ascii="Times New Roman" w:hAnsi="Times New Roman"/>
                <w:b/>
                <w:bCs/>
              </w:rPr>
            </w:pPr>
          </w:p>
        </w:tc>
        <w:tc>
          <w:tcPr>
            <w:tcW w:w="7400" w:type="dxa"/>
            <w:shd w:val="clear" w:color="auto" w:fill="DAEEF3"/>
          </w:tcPr>
          <w:p w14:paraId="7041FE52" w14:textId="77777777" w:rsidR="002E0DCB" w:rsidRPr="0049421D" w:rsidRDefault="002E0DCB" w:rsidP="00E2163E">
            <w:pPr>
              <w:adjustRightInd w:val="0"/>
              <w:spacing w:before="76"/>
              <w:rPr>
                <w:rFonts w:ascii="Times New Roman" w:eastAsia="Calibri" w:hAnsi="Times New Roman"/>
              </w:rPr>
            </w:pPr>
            <w:r w:rsidRPr="0049421D">
              <w:rPr>
                <w:rFonts w:ascii="Times New Roman" w:eastAsia="Calibri" w:hAnsi="Times New Roman"/>
                <w:color w:val="000000"/>
              </w:rPr>
              <w:t>Show that every totally ordered set is a lattice.</w:t>
            </w:r>
          </w:p>
        </w:tc>
        <w:tc>
          <w:tcPr>
            <w:tcW w:w="992" w:type="dxa"/>
            <w:shd w:val="clear" w:color="auto" w:fill="DAEEF3"/>
          </w:tcPr>
          <w:p w14:paraId="2EC6813B" w14:textId="77777777" w:rsidR="002E0DCB" w:rsidRPr="0049421D" w:rsidRDefault="002E0DCB" w:rsidP="00E2163E">
            <w:pPr>
              <w:adjustRightInd w:val="0"/>
              <w:rPr>
                <w:rFonts w:ascii="Times New Roman" w:eastAsia="Calibri" w:hAnsi="Times New Roman"/>
              </w:rPr>
            </w:pPr>
            <w:r>
              <w:rPr>
                <w:rFonts w:ascii="Times New Roman" w:eastAsia="Calibri" w:hAnsi="Times New Roman"/>
              </w:rPr>
              <w:t>K3</w:t>
            </w:r>
          </w:p>
        </w:tc>
      </w:tr>
    </w:tbl>
    <w:p w14:paraId="6CAE804D" w14:textId="77777777" w:rsidR="002E0DCB" w:rsidRDefault="002E0DCB">
      <w:pPr>
        <w:pStyle w:val="BodyText"/>
        <w:ind w:left="220"/>
      </w:pPr>
    </w:p>
    <w:p w14:paraId="42059658" w14:textId="77777777" w:rsidR="002023ED" w:rsidRDefault="002023ED">
      <w:pPr>
        <w:pStyle w:val="BodyText"/>
        <w:spacing w:before="3"/>
        <w:rPr>
          <w:sz w:val="21"/>
        </w:rPr>
      </w:pPr>
    </w:p>
    <w:p w14:paraId="6B659358" w14:textId="77777777" w:rsidR="002023ED" w:rsidRDefault="007A32E0">
      <w:pPr>
        <w:pStyle w:val="Heading2"/>
      </w:pPr>
      <w:r>
        <w:rPr>
          <w:noProof/>
        </w:rPr>
        <mc:AlternateContent>
          <mc:Choice Requires="wps">
            <w:drawing>
              <wp:anchor distT="0" distB="0" distL="114300" distR="114300" simplePos="0" relativeHeight="486702080" behindDoc="1" locked="0" layoutInCell="1" allowOverlap="1" wp14:anchorId="72B1E9BB" wp14:editId="2E60ADC3">
                <wp:simplePos x="0" y="0"/>
                <wp:positionH relativeFrom="page">
                  <wp:posOffset>1290320</wp:posOffset>
                </wp:positionH>
                <wp:positionV relativeFrom="paragraph">
                  <wp:posOffset>-1887855</wp:posOffset>
                </wp:positionV>
                <wp:extent cx="1769110" cy="1772920"/>
                <wp:effectExtent l="0" t="0" r="0" b="0"/>
                <wp:wrapNone/>
                <wp:docPr id="6"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69110" cy="1772920"/>
                        </a:xfrm>
                        <a:custGeom>
                          <a:avLst/>
                          <a:gdLst>
                            <a:gd name="T0" fmla="+- 0 2819 2032"/>
                            <a:gd name="T1" fmla="*/ T0 w 2786"/>
                            <a:gd name="T2" fmla="+- 0 -2966 -2973"/>
                            <a:gd name="T3" fmla="*/ -2966 h 2792"/>
                            <a:gd name="T4" fmla="+- 0 2674 2032"/>
                            <a:gd name="T5" fmla="*/ T4 w 2786"/>
                            <a:gd name="T6" fmla="+- 0 -2932 -2973"/>
                            <a:gd name="T7" fmla="*/ -2932 h 2792"/>
                            <a:gd name="T8" fmla="+- 0 2547 2032"/>
                            <a:gd name="T9" fmla="*/ T8 w 2786"/>
                            <a:gd name="T10" fmla="+- 0 -2871 -2973"/>
                            <a:gd name="T11" fmla="*/ -2871 h 2792"/>
                            <a:gd name="T12" fmla="+- 0 2424 2032"/>
                            <a:gd name="T13" fmla="*/ T12 w 2786"/>
                            <a:gd name="T14" fmla="+- 0 -2780 -2973"/>
                            <a:gd name="T15" fmla="*/ -2780 h 2792"/>
                            <a:gd name="T16" fmla="+- 0 2053 2032"/>
                            <a:gd name="T17" fmla="*/ T16 w 2786"/>
                            <a:gd name="T18" fmla="+- 0 -2413 -2973"/>
                            <a:gd name="T19" fmla="*/ -2413 h 2792"/>
                            <a:gd name="T20" fmla="+- 0 2036 2032"/>
                            <a:gd name="T21" fmla="*/ T20 w 2786"/>
                            <a:gd name="T22" fmla="+- 0 -2383 -2973"/>
                            <a:gd name="T23" fmla="*/ -2383 h 2792"/>
                            <a:gd name="T24" fmla="+- 0 2033 2032"/>
                            <a:gd name="T25" fmla="*/ T24 w 2786"/>
                            <a:gd name="T26" fmla="+- 0 -2342 -2973"/>
                            <a:gd name="T27" fmla="*/ -2342 h 2792"/>
                            <a:gd name="T28" fmla="+- 0 2054 2032"/>
                            <a:gd name="T29" fmla="*/ T28 w 2786"/>
                            <a:gd name="T30" fmla="+- 0 -2287 -2973"/>
                            <a:gd name="T31" fmla="*/ -2287 h 2792"/>
                            <a:gd name="T32" fmla="+- 0 2105 2032"/>
                            <a:gd name="T33" fmla="*/ T32 w 2786"/>
                            <a:gd name="T34" fmla="+- 0 -2225 -2973"/>
                            <a:gd name="T35" fmla="*/ -2225 h 2792"/>
                            <a:gd name="T36" fmla="+- 0 4109 2032"/>
                            <a:gd name="T37" fmla="*/ T36 w 2786"/>
                            <a:gd name="T38" fmla="+- 0 -224 -2973"/>
                            <a:gd name="T39" fmla="*/ -224 h 2792"/>
                            <a:gd name="T40" fmla="+- 0 4166 2032"/>
                            <a:gd name="T41" fmla="*/ T40 w 2786"/>
                            <a:gd name="T42" fmla="+- 0 -189 -2973"/>
                            <a:gd name="T43" fmla="*/ -189 h 2792"/>
                            <a:gd name="T44" fmla="+- 0 4214 2032"/>
                            <a:gd name="T45" fmla="*/ T44 w 2786"/>
                            <a:gd name="T46" fmla="+- 0 -182 -2973"/>
                            <a:gd name="T47" fmla="*/ -182 h 2792"/>
                            <a:gd name="T48" fmla="+- 0 4251 2032"/>
                            <a:gd name="T49" fmla="*/ T48 w 2786"/>
                            <a:gd name="T50" fmla="+- 0 -191 -2973"/>
                            <a:gd name="T51" fmla="*/ -191 h 2792"/>
                            <a:gd name="T52" fmla="+- 0 4555 2032"/>
                            <a:gd name="T53" fmla="*/ T52 w 2786"/>
                            <a:gd name="T54" fmla="+- 0 -492 -2973"/>
                            <a:gd name="T55" fmla="*/ -492 h 2792"/>
                            <a:gd name="T56" fmla="+- 0 4619 2032"/>
                            <a:gd name="T57" fmla="*/ T56 w 2786"/>
                            <a:gd name="T58" fmla="+- 0 -562 -2973"/>
                            <a:gd name="T59" fmla="*/ -562 h 2792"/>
                            <a:gd name="T60" fmla="+- 0 2412 2032"/>
                            <a:gd name="T61" fmla="*/ T60 w 2786"/>
                            <a:gd name="T62" fmla="+- 0 -2283 -2973"/>
                            <a:gd name="T63" fmla="*/ -2283 h 2792"/>
                            <a:gd name="T64" fmla="+- 0 2669 2032"/>
                            <a:gd name="T65" fmla="*/ T64 w 2786"/>
                            <a:gd name="T66" fmla="+- 0 -2533 -2973"/>
                            <a:gd name="T67" fmla="*/ -2533 h 2792"/>
                            <a:gd name="T68" fmla="+- 0 2817 2032"/>
                            <a:gd name="T69" fmla="*/ T68 w 2786"/>
                            <a:gd name="T70" fmla="+- 0 -2618 -2973"/>
                            <a:gd name="T71" fmla="*/ -2618 h 2792"/>
                            <a:gd name="T72" fmla="+- 0 2972 2032"/>
                            <a:gd name="T73" fmla="*/ T72 w 2786"/>
                            <a:gd name="T74" fmla="+- 0 -2646 -2973"/>
                            <a:gd name="T75" fmla="*/ -2646 h 2792"/>
                            <a:gd name="T76" fmla="+- 0 3745 2032"/>
                            <a:gd name="T77" fmla="*/ T76 w 2786"/>
                            <a:gd name="T78" fmla="+- 0 -2649 -2973"/>
                            <a:gd name="T79" fmla="*/ -2649 h 2792"/>
                            <a:gd name="T80" fmla="+- 0 3624 2032"/>
                            <a:gd name="T81" fmla="*/ T80 w 2786"/>
                            <a:gd name="T82" fmla="+- 0 -2733 -2973"/>
                            <a:gd name="T83" fmla="*/ -2733 h 2792"/>
                            <a:gd name="T84" fmla="+- 0 3466 2032"/>
                            <a:gd name="T85" fmla="*/ T84 w 2786"/>
                            <a:gd name="T86" fmla="+- 0 -2825 -2973"/>
                            <a:gd name="T87" fmla="*/ -2825 h 2792"/>
                            <a:gd name="T88" fmla="+- 0 3310 2032"/>
                            <a:gd name="T89" fmla="*/ T88 w 2786"/>
                            <a:gd name="T90" fmla="+- 0 -2895 -2973"/>
                            <a:gd name="T91" fmla="*/ -2895 h 2792"/>
                            <a:gd name="T92" fmla="+- 0 3159 2032"/>
                            <a:gd name="T93" fmla="*/ T92 w 2786"/>
                            <a:gd name="T94" fmla="+- 0 -2945 -2973"/>
                            <a:gd name="T95" fmla="*/ -2945 h 2792"/>
                            <a:gd name="T96" fmla="+- 0 2985 2032"/>
                            <a:gd name="T97" fmla="*/ T96 w 2786"/>
                            <a:gd name="T98" fmla="+- 0 -2972 -2973"/>
                            <a:gd name="T99" fmla="*/ -2972 h 2792"/>
                            <a:gd name="T100" fmla="+- 0 3749 2032"/>
                            <a:gd name="T101" fmla="*/ T100 w 2786"/>
                            <a:gd name="T102" fmla="+- 0 -2646 -2973"/>
                            <a:gd name="T103" fmla="*/ -2646 h 2792"/>
                            <a:gd name="T104" fmla="+- 0 3052 2032"/>
                            <a:gd name="T105" fmla="*/ T104 w 2786"/>
                            <a:gd name="T106" fmla="+- 0 -2645 -2973"/>
                            <a:gd name="T107" fmla="*/ -2645 h 2792"/>
                            <a:gd name="T108" fmla="+- 0 3219 2032"/>
                            <a:gd name="T109" fmla="*/ T108 w 2786"/>
                            <a:gd name="T110" fmla="+- 0 -2612 -2973"/>
                            <a:gd name="T111" fmla="*/ -2612 h 2792"/>
                            <a:gd name="T112" fmla="+- 0 3358 2032"/>
                            <a:gd name="T113" fmla="*/ T112 w 2786"/>
                            <a:gd name="T114" fmla="+- 0 -2557 -2973"/>
                            <a:gd name="T115" fmla="*/ -2557 h 2792"/>
                            <a:gd name="T116" fmla="+- 0 3500 2032"/>
                            <a:gd name="T117" fmla="*/ T116 w 2786"/>
                            <a:gd name="T118" fmla="+- 0 -2479 -2973"/>
                            <a:gd name="T119" fmla="*/ -2479 h 2792"/>
                            <a:gd name="T120" fmla="+- 0 3632 2032"/>
                            <a:gd name="T121" fmla="*/ T120 w 2786"/>
                            <a:gd name="T122" fmla="+- 0 -2387 -2973"/>
                            <a:gd name="T123" fmla="*/ -2387 h 2792"/>
                            <a:gd name="T124" fmla="+- 0 3754 2032"/>
                            <a:gd name="T125" fmla="*/ T124 w 2786"/>
                            <a:gd name="T126" fmla="+- 0 -2290 -2973"/>
                            <a:gd name="T127" fmla="*/ -2290 h 2792"/>
                            <a:gd name="T128" fmla="+- 0 3874 2032"/>
                            <a:gd name="T129" fmla="*/ T128 w 2786"/>
                            <a:gd name="T130" fmla="+- 0 -2182 -2973"/>
                            <a:gd name="T131" fmla="*/ -2182 h 2792"/>
                            <a:gd name="T132" fmla="+- 0 3997 2032"/>
                            <a:gd name="T133" fmla="*/ T132 w 2786"/>
                            <a:gd name="T134" fmla="+- 0 -2060 -2973"/>
                            <a:gd name="T135" fmla="*/ -2060 h 2792"/>
                            <a:gd name="T136" fmla="+- 0 4111 2032"/>
                            <a:gd name="T137" fmla="*/ T136 w 2786"/>
                            <a:gd name="T138" fmla="+- 0 -1936 -2973"/>
                            <a:gd name="T139" fmla="*/ -1936 h 2792"/>
                            <a:gd name="T140" fmla="+- 0 4210 2032"/>
                            <a:gd name="T141" fmla="*/ T140 w 2786"/>
                            <a:gd name="T142" fmla="+- 0 -1818 -2973"/>
                            <a:gd name="T143" fmla="*/ -1818 h 2792"/>
                            <a:gd name="T144" fmla="+- 0 4294 2032"/>
                            <a:gd name="T145" fmla="*/ T144 w 2786"/>
                            <a:gd name="T146" fmla="+- 0 -1704 -2973"/>
                            <a:gd name="T147" fmla="*/ -1704 h 2792"/>
                            <a:gd name="T148" fmla="+- 0 4388 2032"/>
                            <a:gd name="T149" fmla="*/ T148 w 2786"/>
                            <a:gd name="T150" fmla="+- 0 -1551 -2973"/>
                            <a:gd name="T151" fmla="*/ -1551 h 2792"/>
                            <a:gd name="T152" fmla="+- 0 4454 2032"/>
                            <a:gd name="T153" fmla="*/ T152 w 2786"/>
                            <a:gd name="T154" fmla="+- 0 -1407 -2973"/>
                            <a:gd name="T155" fmla="*/ -1407 h 2792"/>
                            <a:gd name="T156" fmla="+- 0 4497 2032"/>
                            <a:gd name="T157" fmla="*/ T156 w 2786"/>
                            <a:gd name="T158" fmla="+- 0 -1255 -2973"/>
                            <a:gd name="T159" fmla="*/ -1255 h 2792"/>
                            <a:gd name="T160" fmla="+- 0 4502 2032"/>
                            <a:gd name="T161" fmla="*/ T160 w 2786"/>
                            <a:gd name="T162" fmla="+- 0 -1099 -2973"/>
                            <a:gd name="T163" fmla="*/ -1099 h 2792"/>
                            <a:gd name="T164" fmla="+- 0 4465 2032"/>
                            <a:gd name="T165" fmla="*/ T164 w 2786"/>
                            <a:gd name="T166" fmla="+- 0 -954 -2973"/>
                            <a:gd name="T167" fmla="*/ -954 h 2792"/>
                            <a:gd name="T168" fmla="+- 0 4381 2032"/>
                            <a:gd name="T169" fmla="*/ T168 w 2786"/>
                            <a:gd name="T170" fmla="+- 0 -817 -2973"/>
                            <a:gd name="T171" fmla="*/ -817 h 2792"/>
                            <a:gd name="T172" fmla="+- 0 4133 2032"/>
                            <a:gd name="T173" fmla="*/ T172 w 2786"/>
                            <a:gd name="T174" fmla="+- 0 -562 -2973"/>
                            <a:gd name="T175" fmla="*/ -562 h 2792"/>
                            <a:gd name="T176" fmla="+- 0 4659 2032"/>
                            <a:gd name="T177" fmla="*/ T176 w 2786"/>
                            <a:gd name="T178" fmla="+- 0 -612 -2973"/>
                            <a:gd name="T179" fmla="*/ -612 h 2792"/>
                            <a:gd name="T180" fmla="+- 0 4737 2032"/>
                            <a:gd name="T181" fmla="*/ T180 w 2786"/>
                            <a:gd name="T182" fmla="+- 0 -737 -2973"/>
                            <a:gd name="T183" fmla="*/ -737 h 2792"/>
                            <a:gd name="T184" fmla="+- 0 4788 2032"/>
                            <a:gd name="T185" fmla="*/ T184 w 2786"/>
                            <a:gd name="T186" fmla="+- 0 -866 -2973"/>
                            <a:gd name="T187" fmla="*/ -866 h 2792"/>
                            <a:gd name="T188" fmla="+- 0 4817 2032"/>
                            <a:gd name="T189" fmla="*/ T188 w 2786"/>
                            <a:gd name="T190" fmla="+- 0 -1029 -2973"/>
                            <a:gd name="T191" fmla="*/ -1029 h 2792"/>
                            <a:gd name="T192" fmla="+- 0 4809 2032"/>
                            <a:gd name="T193" fmla="*/ T192 w 2786"/>
                            <a:gd name="T194" fmla="+- 0 -1203 -2973"/>
                            <a:gd name="T195" fmla="*/ -1203 h 2792"/>
                            <a:gd name="T196" fmla="+- 0 4774 2032"/>
                            <a:gd name="T197" fmla="*/ T196 w 2786"/>
                            <a:gd name="T198" fmla="+- 0 -1359 -2973"/>
                            <a:gd name="T199" fmla="*/ -1359 h 2792"/>
                            <a:gd name="T200" fmla="+- 0 4724 2032"/>
                            <a:gd name="T201" fmla="*/ T200 w 2786"/>
                            <a:gd name="T202" fmla="+- 0 -1495 -2973"/>
                            <a:gd name="T203" fmla="*/ -1495 h 2792"/>
                            <a:gd name="T204" fmla="+- 0 4656 2032"/>
                            <a:gd name="T205" fmla="*/ T204 w 2786"/>
                            <a:gd name="T206" fmla="+- 0 -1635 -2973"/>
                            <a:gd name="T207" fmla="*/ -1635 h 2792"/>
                            <a:gd name="T208" fmla="+- 0 4569 2032"/>
                            <a:gd name="T209" fmla="*/ T208 w 2786"/>
                            <a:gd name="T210" fmla="+- 0 -1781 -2973"/>
                            <a:gd name="T211" fmla="*/ -1781 h 2792"/>
                            <a:gd name="T212" fmla="+- 0 4489 2032"/>
                            <a:gd name="T213" fmla="*/ T212 w 2786"/>
                            <a:gd name="T214" fmla="+- 0 -1898 -2973"/>
                            <a:gd name="T215" fmla="*/ -1898 h 2792"/>
                            <a:gd name="T216" fmla="+- 0 4396 2032"/>
                            <a:gd name="T217" fmla="*/ T216 w 2786"/>
                            <a:gd name="T218" fmla="+- 0 -2017 -2973"/>
                            <a:gd name="T219" fmla="*/ -2017 h 2792"/>
                            <a:gd name="T220" fmla="+- 0 4292 2032"/>
                            <a:gd name="T221" fmla="*/ T220 w 2786"/>
                            <a:gd name="T222" fmla="+- 0 -2139 -2973"/>
                            <a:gd name="T223" fmla="*/ -2139 h 2792"/>
                            <a:gd name="T224" fmla="+- 0 4176 2032"/>
                            <a:gd name="T225" fmla="*/ T224 w 2786"/>
                            <a:gd name="T226" fmla="+- 0 -2264 -2973"/>
                            <a:gd name="T227" fmla="*/ -2264 h 2792"/>
                            <a:gd name="T228" fmla="+- 0 4052 2032"/>
                            <a:gd name="T229" fmla="*/ T228 w 2786"/>
                            <a:gd name="T230" fmla="+- 0 -2388 -2973"/>
                            <a:gd name="T231" fmla="*/ -2388 h 2792"/>
                            <a:gd name="T232" fmla="+- 0 3928 2032"/>
                            <a:gd name="T233" fmla="*/ T232 w 2786"/>
                            <a:gd name="T234" fmla="+- 0 -2501 -2973"/>
                            <a:gd name="T235" fmla="*/ -2501 h 2792"/>
                            <a:gd name="T236" fmla="+- 0 3806 2032"/>
                            <a:gd name="T237" fmla="*/ T236 w 2786"/>
                            <a:gd name="T238" fmla="+- 0 -2603 -2973"/>
                            <a:gd name="T239" fmla="*/ -2603 h 279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 ang="0">
                              <a:pos x="T229" y="T231"/>
                            </a:cxn>
                            <a:cxn ang="0">
                              <a:pos x="T233" y="T235"/>
                            </a:cxn>
                            <a:cxn ang="0">
                              <a:pos x="T237" y="T239"/>
                            </a:cxn>
                          </a:cxnLst>
                          <a:rect l="0" t="0" r="r" b="b"/>
                          <a:pathLst>
                            <a:path w="2786" h="2792">
                              <a:moveTo>
                                <a:pt x="869" y="0"/>
                              </a:moveTo>
                              <a:lnTo>
                                <a:pt x="787" y="7"/>
                              </a:lnTo>
                              <a:lnTo>
                                <a:pt x="707" y="21"/>
                              </a:lnTo>
                              <a:lnTo>
                                <a:pt x="642" y="41"/>
                              </a:lnTo>
                              <a:lnTo>
                                <a:pt x="578" y="68"/>
                              </a:lnTo>
                              <a:lnTo>
                                <a:pt x="515" y="102"/>
                              </a:lnTo>
                              <a:lnTo>
                                <a:pt x="453" y="144"/>
                              </a:lnTo>
                              <a:lnTo>
                                <a:pt x="392" y="193"/>
                              </a:lnTo>
                              <a:lnTo>
                                <a:pt x="332" y="249"/>
                              </a:lnTo>
                              <a:lnTo>
                                <a:pt x="21" y="560"/>
                              </a:lnTo>
                              <a:lnTo>
                                <a:pt x="11" y="574"/>
                              </a:lnTo>
                              <a:lnTo>
                                <a:pt x="4" y="590"/>
                              </a:lnTo>
                              <a:lnTo>
                                <a:pt x="0" y="609"/>
                              </a:lnTo>
                              <a:lnTo>
                                <a:pt x="1" y="631"/>
                              </a:lnTo>
                              <a:lnTo>
                                <a:pt x="8" y="657"/>
                              </a:lnTo>
                              <a:lnTo>
                                <a:pt x="22" y="686"/>
                              </a:lnTo>
                              <a:lnTo>
                                <a:pt x="43" y="716"/>
                              </a:lnTo>
                              <a:lnTo>
                                <a:pt x="73" y="748"/>
                              </a:lnTo>
                              <a:lnTo>
                                <a:pt x="2045" y="2720"/>
                              </a:lnTo>
                              <a:lnTo>
                                <a:pt x="2077" y="2749"/>
                              </a:lnTo>
                              <a:lnTo>
                                <a:pt x="2107" y="2770"/>
                              </a:lnTo>
                              <a:lnTo>
                                <a:pt x="2134" y="2784"/>
                              </a:lnTo>
                              <a:lnTo>
                                <a:pt x="2159" y="2790"/>
                              </a:lnTo>
                              <a:lnTo>
                                <a:pt x="2182" y="2791"/>
                              </a:lnTo>
                              <a:lnTo>
                                <a:pt x="2202" y="2788"/>
                              </a:lnTo>
                              <a:lnTo>
                                <a:pt x="2219" y="2782"/>
                              </a:lnTo>
                              <a:lnTo>
                                <a:pt x="2232" y="2771"/>
                              </a:lnTo>
                              <a:lnTo>
                                <a:pt x="2523" y="2481"/>
                              </a:lnTo>
                              <a:lnTo>
                                <a:pt x="2579" y="2421"/>
                              </a:lnTo>
                              <a:lnTo>
                                <a:pt x="2587" y="2411"/>
                              </a:lnTo>
                              <a:lnTo>
                                <a:pt x="2101" y="2411"/>
                              </a:lnTo>
                              <a:lnTo>
                                <a:pt x="380" y="690"/>
                              </a:lnTo>
                              <a:lnTo>
                                <a:pt x="566" y="504"/>
                              </a:lnTo>
                              <a:lnTo>
                                <a:pt x="637" y="440"/>
                              </a:lnTo>
                              <a:lnTo>
                                <a:pt x="710" y="390"/>
                              </a:lnTo>
                              <a:lnTo>
                                <a:pt x="785" y="355"/>
                              </a:lnTo>
                              <a:lnTo>
                                <a:pt x="861" y="335"/>
                              </a:lnTo>
                              <a:lnTo>
                                <a:pt x="940" y="327"/>
                              </a:lnTo>
                              <a:lnTo>
                                <a:pt x="1717" y="327"/>
                              </a:lnTo>
                              <a:lnTo>
                                <a:pt x="1713" y="324"/>
                              </a:lnTo>
                              <a:lnTo>
                                <a:pt x="1652" y="281"/>
                              </a:lnTo>
                              <a:lnTo>
                                <a:pt x="1592" y="240"/>
                              </a:lnTo>
                              <a:lnTo>
                                <a:pt x="1512" y="191"/>
                              </a:lnTo>
                              <a:lnTo>
                                <a:pt x="1434" y="148"/>
                              </a:lnTo>
                              <a:lnTo>
                                <a:pt x="1356" y="110"/>
                              </a:lnTo>
                              <a:lnTo>
                                <a:pt x="1278" y="78"/>
                              </a:lnTo>
                              <a:lnTo>
                                <a:pt x="1202" y="50"/>
                              </a:lnTo>
                              <a:lnTo>
                                <a:pt x="1127" y="28"/>
                              </a:lnTo>
                              <a:lnTo>
                                <a:pt x="1039" y="10"/>
                              </a:lnTo>
                              <a:lnTo>
                                <a:pt x="953" y="1"/>
                              </a:lnTo>
                              <a:lnTo>
                                <a:pt x="869" y="0"/>
                              </a:lnTo>
                              <a:close/>
                              <a:moveTo>
                                <a:pt x="1717" y="327"/>
                              </a:moveTo>
                              <a:lnTo>
                                <a:pt x="940" y="327"/>
                              </a:lnTo>
                              <a:lnTo>
                                <a:pt x="1020" y="328"/>
                              </a:lnTo>
                              <a:lnTo>
                                <a:pt x="1102" y="339"/>
                              </a:lnTo>
                              <a:lnTo>
                                <a:pt x="1187" y="361"/>
                              </a:lnTo>
                              <a:lnTo>
                                <a:pt x="1256" y="386"/>
                              </a:lnTo>
                              <a:lnTo>
                                <a:pt x="1326" y="416"/>
                              </a:lnTo>
                              <a:lnTo>
                                <a:pt x="1396" y="452"/>
                              </a:lnTo>
                              <a:lnTo>
                                <a:pt x="1468" y="494"/>
                              </a:lnTo>
                              <a:lnTo>
                                <a:pt x="1540" y="542"/>
                              </a:lnTo>
                              <a:lnTo>
                                <a:pt x="1600" y="586"/>
                              </a:lnTo>
                              <a:lnTo>
                                <a:pt x="1661" y="634"/>
                              </a:lnTo>
                              <a:lnTo>
                                <a:pt x="1722" y="683"/>
                              </a:lnTo>
                              <a:lnTo>
                                <a:pt x="1782" y="736"/>
                              </a:lnTo>
                              <a:lnTo>
                                <a:pt x="1842" y="791"/>
                              </a:lnTo>
                              <a:lnTo>
                                <a:pt x="1902" y="849"/>
                              </a:lnTo>
                              <a:lnTo>
                                <a:pt x="1965" y="913"/>
                              </a:lnTo>
                              <a:lnTo>
                                <a:pt x="2023" y="976"/>
                              </a:lnTo>
                              <a:lnTo>
                                <a:pt x="2079" y="1037"/>
                              </a:lnTo>
                              <a:lnTo>
                                <a:pt x="2130" y="1097"/>
                              </a:lnTo>
                              <a:lnTo>
                                <a:pt x="2178" y="1155"/>
                              </a:lnTo>
                              <a:lnTo>
                                <a:pt x="2222" y="1213"/>
                              </a:lnTo>
                              <a:lnTo>
                                <a:pt x="2262" y="1269"/>
                              </a:lnTo>
                              <a:lnTo>
                                <a:pt x="2313" y="1346"/>
                              </a:lnTo>
                              <a:lnTo>
                                <a:pt x="2356" y="1422"/>
                              </a:lnTo>
                              <a:lnTo>
                                <a:pt x="2393" y="1495"/>
                              </a:lnTo>
                              <a:lnTo>
                                <a:pt x="2422" y="1566"/>
                              </a:lnTo>
                              <a:lnTo>
                                <a:pt x="2446" y="1635"/>
                              </a:lnTo>
                              <a:lnTo>
                                <a:pt x="2465" y="1718"/>
                              </a:lnTo>
                              <a:lnTo>
                                <a:pt x="2473" y="1798"/>
                              </a:lnTo>
                              <a:lnTo>
                                <a:pt x="2470" y="1874"/>
                              </a:lnTo>
                              <a:lnTo>
                                <a:pt x="2457" y="1948"/>
                              </a:lnTo>
                              <a:lnTo>
                                <a:pt x="2433" y="2019"/>
                              </a:lnTo>
                              <a:lnTo>
                                <a:pt x="2397" y="2089"/>
                              </a:lnTo>
                              <a:lnTo>
                                <a:pt x="2349" y="2156"/>
                              </a:lnTo>
                              <a:lnTo>
                                <a:pt x="2289" y="2223"/>
                              </a:lnTo>
                              <a:lnTo>
                                <a:pt x="2101" y="2411"/>
                              </a:lnTo>
                              <a:lnTo>
                                <a:pt x="2587" y="2411"/>
                              </a:lnTo>
                              <a:lnTo>
                                <a:pt x="2627" y="2361"/>
                              </a:lnTo>
                              <a:lnTo>
                                <a:pt x="2670" y="2299"/>
                              </a:lnTo>
                              <a:lnTo>
                                <a:pt x="2705" y="2236"/>
                              </a:lnTo>
                              <a:lnTo>
                                <a:pt x="2734" y="2172"/>
                              </a:lnTo>
                              <a:lnTo>
                                <a:pt x="2756" y="2107"/>
                              </a:lnTo>
                              <a:lnTo>
                                <a:pt x="2775" y="2027"/>
                              </a:lnTo>
                              <a:lnTo>
                                <a:pt x="2785" y="1944"/>
                              </a:lnTo>
                              <a:lnTo>
                                <a:pt x="2786" y="1858"/>
                              </a:lnTo>
                              <a:lnTo>
                                <a:pt x="2777" y="1770"/>
                              </a:lnTo>
                              <a:lnTo>
                                <a:pt x="2760" y="1680"/>
                              </a:lnTo>
                              <a:lnTo>
                                <a:pt x="2742" y="1614"/>
                              </a:lnTo>
                              <a:lnTo>
                                <a:pt x="2719" y="1547"/>
                              </a:lnTo>
                              <a:lnTo>
                                <a:pt x="2692" y="1478"/>
                              </a:lnTo>
                              <a:lnTo>
                                <a:pt x="2661" y="1409"/>
                              </a:lnTo>
                              <a:lnTo>
                                <a:pt x="2624" y="1338"/>
                              </a:lnTo>
                              <a:lnTo>
                                <a:pt x="2583" y="1265"/>
                              </a:lnTo>
                              <a:lnTo>
                                <a:pt x="2537" y="1192"/>
                              </a:lnTo>
                              <a:lnTo>
                                <a:pt x="2498" y="1134"/>
                              </a:lnTo>
                              <a:lnTo>
                                <a:pt x="2457" y="1075"/>
                              </a:lnTo>
                              <a:lnTo>
                                <a:pt x="2412" y="1016"/>
                              </a:lnTo>
                              <a:lnTo>
                                <a:pt x="2364" y="956"/>
                              </a:lnTo>
                              <a:lnTo>
                                <a:pt x="2314" y="895"/>
                              </a:lnTo>
                              <a:lnTo>
                                <a:pt x="2260" y="834"/>
                              </a:lnTo>
                              <a:lnTo>
                                <a:pt x="2204" y="772"/>
                              </a:lnTo>
                              <a:lnTo>
                                <a:pt x="2144" y="709"/>
                              </a:lnTo>
                              <a:lnTo>
                                <a:pt x="2082" y="645"/>
                              </a:lnTo>
                              <a:lnTo>
                                <a:pt x="2020" y="585"/>
                              </a:lnTo>
                              <a:lnTo>
                                <a:pt x="1958" y="527"/>
                              </a:lnTo>
                              <a:lnTo>
                                <a:pt x="1896" y="472"/>
                              </a:lnTo>
                              <a:lnTo>
                                <a:pt x="1835" y="419"/>
                              </a:lnTo>
                              <a:lnTo>
                                <a:pt x="1774" y="370"/>
                              </a:lnTo>
                              <a:lnTo>
                                <a:pt x="1717" y="327"/>
                              </a:lnTo>
                              <a:close/>
                            </a:path>
                          </a:pathLst>
                        </a:custGeom>
                        <a:solidFill>
                          <a:srgbClr val="C0C0C0">
                            <a:alpha val="50195"/>
                          </a:srgb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11A108AE" id="AutoShape 4" o:spid="_x0000_s1026" style="position:absolute;margin-left:101.6pt;margin-top:-148.65pt;width:139.3pt;height:139.6pt;z-index:-166144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2786,2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" path="m869,l787,7,707,21,642,41,578,68r-63,34l453,144r-61,49l332,249,21,560,11,574,4,590,,609r1,22l8,657r14,29l43,716r30,32l2045,2720r32,29l2107,2770r27,14l2159,2790r23,1l2202,2788r17,-6l2232,2771r291,-290l2579,2421r8,-10l2101,2411,380,690,566,504r71,-64l710,390r75,-35l861,335r79,-8l1717,327r-4,-3l1652,281r-60,-41l1512,191r-78,-43l1356,110,1278,78,1202,50,1127,28,1039,10,953,1,869,xm1717,327r-777,l1020,328r82,11l1187,361r69,25l1326,416r70,36l1468,494r72,48l1600,586r61,48l1722,683r60,53l1842,791r60,58l1965,913r58,63l2079,1037r51,60l2178,1155r44,58l2262,1269r51,77l2356,1422r37,73l2422,1566r24,69l2465,1718r8,80l2470,1874r-13,74l2433,2019r-36,70l2349,2156r-60,67l2101,2411r486,l2627,2361r43,-62l2705,2236r29,-64l2756,2107r19,-80l2785,1944r1,-86l2777,1770r-17,-90l2742,1614r-23,-67l2692,1478r-31,-69l2624,1338r-41,-73l2537,1192r-39,-58l2457,1075r-45,-59l2364,956r-50,-61l2260,834r-56,-62l2144,709r-62,-64l2020,585r-62,-58l1896,472r-61,-53l1774,370r-57,-43xe" fillcolor="silver" stroked="f">
                <v:fill opacity="32896f"/>
                <v:path arrowok="t" o:connecttype="custom" o:connectlocs="499745,-1883410;407670,-1861820;327025,-1823085;248920,-1765300;13335,-1532255;2540,-1513205;635,-1487170;13970,-1452245;46355,-1412875;1318895,-142240;1355090,-120015;1385570,-115570;1409065,-121285;1602105,-312420;1642745,-356870;241300,-1449705;404495,-1608455;498475,-1662430;596900,-1680210;1087755,-1682115;1010920,-1735455;910590,-1793875;811530,-1838325;715645,-1870075;605155,-1887220;1090295,-1680210;647700,-1679575;753745,-1658620;842010,-1623695;932180,-1574165;1016000,-1515745;1093470,-1454150;1169670,-1385570;1247775,-1308100;1320165,-1229360;1383030,-1154430;1436370,-1082040;1496060,-984885;1537970,-893445;1565275,-796925;1568450,-697865;1544955,-605790;1491615,-518795;1334135,-356870;1668145,-388620;1717675,-467995;1750060,-549910;1768475,-653415;1763395,-763905;1741170,-862965;1709420,-949325;1666240,-1038225;1610995,-1130935;1560195,-1205230;1501140,-1280795;1435100,-1358265;1361440,-1437640;1282700,-1516380;1203960,-1588135;1126490,-1652905" o:connectangles="0,0,0,0,0,0,0,0,0,0,0,0,0,0,0,0,0,0,0,0,0,0,0,0,0,0,0,0,0,0,0,0,0,0,0,0,0,0,0,0,0,0,0,0,0,0,0,0,0,0,0,0,0,0,0,0,0,0,0,0"/>
                <w10:wrap anchorx="page"/>
              </v:shape>
            </w:pict>
          </mc:Fallback>
        </mc:AlternateContent>
      </w:r>
      <w:r w:rsidR="00F36EAD">
        <w:rPr>
          <w:color w:val="006FC0"/>
        </w:rPr>
        <w:t>STUDENT-CENTERED</w:t>
      </w:r>
      <w:r w:rsidR="00F36EAD">
        <w:rPr>
          <w:color w:val="006FC0"/>
          <w:spacing w:val="-51"/>
        </w:rPr>
        <w:t xml:space="preserve"> </w:t>
      </w:r>
      <w:r w:rsidR="00F36EAD">
        <w:rPr>
          <w:color w:val="006FC0"/>
        </w:rPr>
        <w:t>LEARNING (SELF-LEARNING TOWARDS LIFE-LONG-LEARNING)</w:t>
      </w:r>
    </w:p>
    <w:p w14:paraId="32D28DF5" w14:textId="77777777" w:rsidR="002023ED" w:rsidRDefault="002023ED">
      <w:pPr>
        <w:pStyle w:val="BodyText"/>
        <w:spacing w:before="6"/>
        <w:rPr>
          <w:b/>
        </w:rPr>
      </w:pPr>
    </w:p>
    <w:p w14:paraId="529CB490" w14:textId="77777777" w:rsidR="002023ED" w:rsidRDefault="00F36EAD">
      <w:pPr>
        <w:pStyle w:val="BodyText"/>
        <w:ind w:left="220" w:right="223"/>
      </w:pPr>
      <w:r>
        <w:rPr>
          <w:color w:val="000101"/>
          <w:w w:val="95"/>
        </w:rPr>
        <w:t>Self-Learning</w:t>
      </w:r>
      <w:r>
        <w:rPr>
          <w:color w:val="000101"/>
          <w:spacing w:val="-28"/>
          <w:w w:val="95"/>
        </w:rPr>
        <w:t xml:space="preserve"> </w:t>
      </w:r>
      <w:r>
        <w:rPr>
          <w:color w:val="000101"/>
          <w:w w:val="95"/>
        </w:rPr>
        <w:t>(it’s</w:t>
      </w:r>
      <w:r>
        <w:rPr>
          <w:color w:val="000101"/>
          <w:spacing w:val="-27"/>
          <w:w w:val="95"/>
        </w:rPr>
        <w:t xml:space="preserve"> </w:t>
      </w:r>
      <w:r>
        <w:rPr>
          <w:color w:val="000101"/>
          <w:w w:val="95"/>
        </w:rPr>
        <w:t>a</w:t>
      </w:r>
      <w:r>
        <w:rPr>
          <w:color w:val="000101"/>
          <w:spacing w:val="-29"/>
          <w:w w:val="95"/>
        </w:rPr>
        <w:t xml:space="preserve"> </w:t>
      </w:r>
      <w:r>
        <w:rPr>
          <w:color w:val="000101"/>
          <w:w w:val="95"/>
        </w:rPr>
        <w:t>typical</w:t>
      </w:r>
      <w:r>
        <w:rPr>
          <w:color w:val="000101"/>
          <w:spacing w:val="-29"/>
          <w:w w:val="95"/>
        </w:rPr>
        <w:t xml:space="preserve"> </w:t>
      </w:r>
      <w:r>
        <w:rPr>
          <w:color w:val="000101"/>
          <w:w w:val="95"/>
        </w:rPr>
        <w:t>course-based</w:t>
      </w:r>
      <w:r>
        <w:rPr>
          <w:color w:val="000101"/>
          <w:spacing w:val="-27"/>
          <w:w w:val="95"/>
        </w:rPr>
        <w:t xml:space="preserve"> </w:t>
      </w:r>
      <w:r>
        <w:rPr>
          <w:color w:val="000101"/>
          <w:w w:val="95"/>
        </w:rPr>
        <w:t>project</w:t>
      </w:r>
      <w:r>
        <w:rPr>
          <w:color w:val="000101"/>
          <w:spacing w:val="-28"/>
          <w:w w:val="95"/>
        </w:rPr>
        <w:t xml:space="preserve"> </w:t>
      </w:r>
      <w:r>
        <w:rPr>
          <w:color w:val="000101"/>
          <w:w w:val="95"/>
        </w:rPr>
        <w:t>to</w:t>
      </w:r>
      <w:r>
        <w:rPr>
          <w:color w:val="000101"/>
          <w:spacing w:val="-31"/>
          <w:w w:val="95"/>
        </w:rPr>
        <w:t xml:space="preserve"> </w:t>
      </w:r>
      <w:r>
        <w:rPr>
          <w:color w:val="000101"/>
          <w:w w:val="95"/>
        </w:rPr>
        <w:t>be</w:t>
      </w:r>
      <w:r>
        <w:rPr>
          <w:color w:val="000101"/>
          <w:spacing w:val="-27"/>
          <w:w w:val="95"/>
        </w:rPr>
        <w:t xml:space="preserve"> </w:t>
      </w:r>
      <w:r>
        <w:rPr>
          <w:color w:val="000101"/>
          <w:w w:val="95"/>
        </w:rPr>
        <w:t>carried</w:t>
      </w:r>
      <w:r>
        <w:rPr>
          <w:color w:val="000101"/>
          <w:spacing w:val="-29"/>
          <w:w w:val="95"/>
        </w:rPr>
        <w:t xml:space="preserve"> </w:t>
      </w:r>
      <w:r>
        <w:rPr>
          <w:color w:val="000101"/>
          <w:w w:val="95"/>
        </w:rPr>
        <w:t>out</w:t>
      </w:r>
      <w:r>
        <w:rPr>
          <w:color w:val="000101"/>
          <w:spacing w:val="-28"/>
          <w:w w:val="95"/>
        </w:rPr>
        <w:t xml:space="preserve"> </w:t>
      </w:r>
      <w:r>
        <w:rPr>
          <w:color w:val="000101"/>
          <w:w w:val="95"/>
        </w:rPr>
        <w:t>by</w:t>
      </w:r>
      <w:r>
        <w:rPr>
          <w:color w:val="000101"/>
          <w:spacing w:val="-28"/>
          <w:w w:val="95"/>
        </w:rPr>
        <w:t xml:space="preserve"> </w:t>
      </w:r>
      <w:r>
        <w:rPr>
          <w:color w:val="000101"/>
          <w:w w:val="95"/>
        </w:rPr>
        <w:t>a</w:t>
      </w:r>
      <w:r>
        <w:rPr>
          <w:color w:val="000101"/>
          <w:spacing w:val="-27"/>
          <w:w w:val="95"/>
        </w:rPr>
        <w:t xml:space="preserve"> </w:t>
      </w:r>
      <w:r>
        <w:rPr>
          <w:color w:val="000101"/>
          <w:w w:val="95"/>
        </w:rPr>
        <w:t>whole</w:t>
      </w:r>
      <w:r>
        <w:rPr>
          <w:color w:val="000101"/>
          <w:spacing w:val="-28"/>
          <w:w w:val="95"/>
        </w:rPr>
        <w:t xml:space="preserve"> </w:t>
      </w:r>
      <w:r>
        <w:rPr>
          <w:color w:val="000101"/>
          <w:w w:val="95"/>
        </w:rPr>
        <w:t>class</w:t>
      </w:r>
      <w:r>
        <w:rPr>
          <w:color w:val="000101"/>
          <w:spacing w:val="-26"/>
          <w:w w:val="95"/>
        </w:rPr>
        <w:t xml:space="preserve"> </w:t>
      </w:r>
      <w:r>
        <w:rPr>
          <w:color w:val="000101"/>
          <w:w w:val="95"/>
        </w:rPr>
        <w:t>in</w:t>
      </w:r>
      <w:r>
        <w:rPr>
          <w:color w:val="000101"/>
          <w:spacing w:val="-30"/>
          <w:w w:val="95"/>
        </w:rPr>
        <w:t xml:space="preserve"> </w:t>
      </w:r>
      <w:r>
        <w:rPr>
          <w:color w:val="000101"/>
          <w:w w:val="95"/>
        </w:rPr>
        <w:t>groups</w:t>
      </w:r>
      <w:r>
        <w:rPr>
          <w:color w:val="000101"/>
          <w:spacing w:val="-26"/>
          <w:w w:val="95"/>
        </w:rPr>
        <w:t xml:space="preserve"> </w:t>
      </w:r>
      <w:r>
        <w:rPr>
          <w:color w:val="000101"/>
          <w:w w:val="95"/>
        </w:rPr>
        <w:t>of</w:t>
      </w:r>
      <w:r>
        <w:rPr>
          <w:color w:val="000101"/>
          <w:spacing w:val="-28"/>
          <w:w w:val="95"/>
        </w:rPr>
        <w:t xml:space="preserve"> </w:t>
      </w:r>
      <w:r>
        <w:rPr>
          <w:color w:val="000101"/>
          <w:w w:val="95"/>
        </w:rPr>
        <w:t xml:space="preserve">four </w:t>
      </w:r>
      <w:r>
        <w:rPr>
          <w:color w:val="000101"/>
        </w:rPr>
        <w:t>students</w:t>
      </w:r>
      <w:r>
        <w:rPr>
          <w:color w:val="000101"/>
          <w:spacing w:val="-27"/>
        </w:rPr>
        <w:t xml:space="preserve"> </w:t>
      </w:r>
      <w:r>
        <w:rPr>
          <w:color w:val="000101"/>
        </w:rPr>
        <w:t>each;</w:t>
      </w:r>
      <w:r>
        <w:rPr>
          <w:color w:val="000101"/>
          <w:spacing w:val="-27"/>
        </w:rPr>
        <w:t xml:space="preserve"> </w:t>
      </w:r>
      <w:r>
        <w:rPr>
          <w:color w:val="000101"/>
        </w:rPr>
        <w:t>they</w:t>
      </w:r>
      <w:r>
        <w:rPr>
          <w:color w:val="000101"/>
          <w:spacing w:val="-27"/>
        </w:rPr>
        <w:t xml:space="preserve"> </w:t>
      </w:r>
      <w:r>
        <w:rPr>
          <w:color w:val="000101"/>
        </w:rPr>
        <w:t>should</w:t>
      </w:r>
      <w:r>
        <w:rPr>
          <w:color w:val="000101"/>
          <w:spacing w:val="-27"/>
        </w:rPr>
        <w:t xml:space="preserve"> </w:t>
      </w:r>
      <w:r>
        <w:rPr>
          <w:color w:val="000101"/>
        </w:rPr>
        <w:t>exhibit</w:t>
      </w:r>
      <w:r>
        <w:rPr>
          <w:color w:val="000101"/>
          <w:spacing w:val="-25"/>
        </w:rPr>
        <w:t xml:space="preserve"> </w:t>
      </w:r>
      <w:r>
        <w:rPr>
          <w:color w:val="000101"/>
        </w:rPr>
        <w:t>higher</w:t>
      </w:r>
      <w:r>
        <w:rPr>
          <w:color w:val="000101"/>
          <w:spacing w:val="-25"/>
        </w:rPr>
        <w:t xml:space="preserve"> </w:t>
      </w:r>
      <w:r>
        <w:rPr>
          <w:color w:val="000101"/>
        </w:rPr>
        <w:t>level</w:t>
      </w:r>
      <w:r>
        <w:rPr>
          <w:color w:val="000101"/>
          <w:spacing w:val="-27"/>
        </w:rPr>
        <w:t xml:space="preserve"> </w:t>
      </w:r>
      <w:r>
        <w:rPr>
          <w:color w:val="000101"/>
        </w:rPr>
        <w:t>BTLs)</w:t>
      </w:r>
    </w:p>
    <w:p w14:paraId="60C7D9DE" w14:textId="77777777" w:rsidR="002023ED" w:rsidRDefault="002023ED">
      <w:pPr>
        <w:pStyle w:val="BodyText"/>
        <w:spacing w:before="11"/>
        <w:rPr>
          <w:sz w:val="21"/>
        </w:rPr>
      </w:pPr>
    </w:p>
    <w:p w14:paraId="6DFE0684" w14:textId="77777777" w:rsidR="002023ED" w:rsidRDefault="00F36EAD">
      <w:pPr>
        <w:pStyle w:val="BodyText"/>
        <w:ind w:left="220" w:right="234"/>
      </w:pPr>
      <w:r>
        <w:rPr>
          <w:w w:val="95"/>
        </w:rPr>
        <w:t>The</w:t>
      </w:r>
      <w:r>
        <w:rPr>
          <w:spacing w:val="-36"/>
          <w:w w:val="95"/>
        </w:rPr>
        <w:t xml:space="preserve"> </w:t>
      </w:r>
      <w:r>
        <w:rPr>
          <w:w w:val="95"/>
        </w:rPr>
        <w:t>students,</w:t>
      </w:r>
      <w:r>
        <w:rPr>
          <w:spacing w:val="-36"/>
          <w:w w:val="95"/>
        </w:rPr>
        <w:t xml:space="preserve"> </w:t>
      </w:r>
      <w:r>
        <w:rPr>
          <w:w w:val="95"/>
        </w:rPr>
        <w:t>in</w:t>
      </w:r>
      <w:r>
        <w:rPr>
          <w:spacing w:val="-37"/>
          <w:w w:val="95"/>
        </w:rPr>
        <w:t xml:space="preserve"> </w:t>
      </w:r>
      <w:r>
        <w:rPr>
          <w:w w:val="95"/>
        </w:rPr>
        <w:t>a</w:t>
      </w:r>
      <w:r>
        <w:rPr>
          <w:spacing w:val="-37"/>
          <w:w w:val="95"/>
        </w:rPr>
        <w:t xml:space="preserve"> </w:t>
      </w:r>
      <w:r>
        <w:rPr>
          <w:w w:val="95"/>
        </w:rPr>
        <w:t>group,</w:t>
      </w:r>
      <w:r>
        <w:rPr>
          <w:spacing w:val="-36"/>
          <w:w w:val="95"/>
        </w:rPr>
        <w:t xml:space="preserve"> </w:t>
      </w:r>
      <w:r>
        <w:rPr>
          <w:w w:val="95"/>
        </w:rPr>
        <w:t>are</w:t>
      </w:r>
      <w:r>
        <w:rPr>
          <w:spacing w:val="-36"/>
          <w:w w:val="95"/>
        </w:rPr>
        <w:t xml:space="preserve"> </w:t>
      </w:r>
      <w:r>
        <w:rPr>
          <w:w w:val="95"/>
        </w:rPr>
        <w:t>expected</w:t>
      </w:r>
      <w:r>
        <w:rPr>
          <w:spacing w:val="-36"/>
          <w:w w:val="95"/>
        </w:rPr>
        <w:t xml:space="preserve"> </w:t>
      </w:r>
      <w:r>
        <w:rPr>
          <w:w w:val="95"/>
        </w:rPr>
        <w:t>to</w:t>
      </w:r>
      <w:r>
        <w:rPr>
          <w:spacing w:val="-38"/>
          <w:w w:val="95"/>
        </w:rPr>
        <w:t xml:space="preserve"> </w:t>
      </w:r>
      <w:r>
        <w:rPr>
          <w:w w:val="95"/>
        </w:rPr>
        <w:t>conceive</w:t>
      </w:r>
      <w:r>
        <w:rPr>
          <w:spacing w:val="-37"/>
          <w:w w:val="95"/>
        </w:rPr>
        <w:t xml:space="preserve"> </w:t>
      </w:r>
      <w:r>
        <w:rPr>
          <w:w w:val="95"/>
        </w:rPr>
        <w:t>an</w:t>
      </w:r>
      <w:r>
        <w:rPr>
          <w:spacing w:val="-39"/>
          <w:w w:val="95"/>
        </w:rPr>
        <w:t xml:space="preserve"> </w:t>
      </w:r>
      <w:r>
        <w:rPr>
          <w:w w:val="95"/>
        </w:rPr>
        <w:t>idea</w:t>
      </w:r>
      <w:r>
        <w:rPr>
          <w:spacing w:val="-36"/>
          <w:w w:val="95"/>
        </w:rPr>
        <w:t xml:space="preserve"> </w:t>
      </w:r>
      <w:r>
        <w:rPr>
          <w:w w:val="95"/>
        </w:rPr>
        <w:t>based</w:t>
      </w:r>
      <w:r>
        <w:rPr>
          <w:spacing w:val="-36"/>
          <w:w w:val="95"/>
        </w:rPr>
        <w:t xml:space="preserve"> </w:t>
      </w:r>
      <w:r>
        <w:rPr>
          <w:w w:val="95"/>
        </w:rPr>
        <w:t>on</w:t>
      </w:r>
      <w:r>
        <w:rPr>
          <w:spacing w:val="-36"/>
          <w:w w:val="95"/>
        </w:rPr>
        <w:t xml:space="preserve"> </w:t>
      </w:r>
      <w:r>
        <w:rPr>
          <w:w w:val="95"/>
        </w:rPr>
        <w:t>the</w:t>
      </w:r>
      <w:r>
        <w:rPr>
          <w:spacing w:val="-36"/>
          <w:w w:val="95"/>
        </w:rPr>
        <w:t xml:space="preserve"> </w:t>
      </w:r>
      <w:r>
        <w:rPr>
          <w:w w:val="95"/>
        </w:rPr>
        <w:t>content</w:t>
      </w:r>
      <w:r>
        <w:rPr>
          <w:spacing w:val="-38"/>
          <w:w w:val="95"/>
        </w:rPr>
        <w:t xml:space="preserve"> </w:t>
      </w:r>
      <w:r>
        <w:rPr>
          <w:w w:val="95"/>
        </w:rPr>
        <w:t xml:space="preserve">(objectives/outcomes) </w:t>
      </w:r>
      <w:r>
        <w:t>and</w:t>
      </w:r>
      <w:r>
        <w:rPr>
          <w:spacing w:val="-26"/>
        </w:rPr>
        <w:t xml:space="preserve"> </w:t>
      </w:r>
      <w:r>
        <w:t>apply</w:t>
      </w:r>
      <w:r>
        <w:rPr>
          <w:spacing w:val="-30"/>
        </w:rPr>
        <w:t xml:space="preserve"> </w:t>
      </w:r>
      <w:r>
        <w:t>the</w:t>
      </w:r>
      <w:r>
        <w:rPr>
          <w:spacing w:val="-27"/>
        </w:rPr>
        <w:t xml:space="preserve"> </w:t>
      </w:r>
      <w:r>
        <w:t>suitable</w:t>
      </w:r>
      <w:r>
        <w:rPr>
          <w:spacing w:val="-26"/>
        </w:rPr>
        <w:t xml:space="preserve"> </w:t>
      </w:r>
      <w:r>
        <w:t>knowledge</w:t>
      </w:r>
      <w:r>
        <w:rPr>
          <w:spacing w:val="-26"/>
        </w:rPr>
        <w:t xml:space="preserve"> </w:t>
      </w:r>
      <w:r>
        <w:t>to</w:t>
      </w:r>
      <w:r>
        <w:rPr>
          <w:spacing w:val="-29"/>
        </w:rPr>
        <w:t xml:space="preserve"> </w:t>
      </w:r>
      <w:r>
        <w:t>demonstrate</w:t>
      </w:r>
      <w:r>
        <w:rPr>
          <w:spacing w:val="-28"/>
        </w:rPr>
        <w:t xml:space="preserve"> </w:t>
      </w:r>
      <w:r>
        <w:t>their</w:t>
      </w:r>
      <w:r>
        <w:rPr>
          <w:spacing w:val="-26"/>
        </w:rPr>
        <w:t xml:space="preserve"> </w:t>
      </w:r>
      <w:r>
        <w:t>learning.</w:t>
      </w:r>
    </w:p>
    <w:p w14:paraId="341B388C" w14:textId="77777777" w:rsidR="002023ED" w:rsidRDefault="00F36EAD">
      <w:pPr>
        <w:pStyle w:val="BodyText"/>
        <w:spacing w:before="101"/>
        <w:ind w:left="220"/>
      </w:pPr>
      <w:r>
        <w:rPr>
          <w:w w:val="95"/>
        </w:rPr>
        <w:t>A</w:t>
      </w:r>
      <w:r>
        <w:rPr>
          <w:spacing w:val="-35"/>
          <w:w w:val="95"/>
        </w:rPr>
        <w:t xml:space="preserve"> </w:t>
      </w:r>
      <w:r>
        <w:rPr>
          <w:w w:val="95"/>
        </w:rPr>
        <w:t>list</w:t>
      </w:r>
      <w:r>
        <w:rPr>
          <w:spacing w:val="-35"/>
          <w:w w:val="95"/>
        </w:rPr>
        <w:t xml:space="preserve"> </w:t>
      </w:r>
      <w:r>
        <w:rPr>
          <w:w w:val="95"/>
        </w:rPr>
        <w:t>of</w:t>
      </w:r>
      <w:r>
        <w:rPr>
          <w:spacing w:val="-35"/>
          <w:w w:val="95"/>
        </w:rPr>
        <w:t xml:space="preserve"> </w:t>
      </w:r>
      <w:r>
        <w:rPr>
          <w:w w:val="95"/>
        </w:rPr>
        <w:t>30-40</w:t>
      </w:r>
      <w:r>
        <w:rPr>
          <w:spacing w:val="-34"/>
          <w:w w:val="95"/>
        </w:rPr>
        <w:t xml:space="preserve"> </w:t>
      </w:r>
      <w:r>
        <w:rPr>
          <w:w w:val="95"/>
        </w:rPr>
        <w:t>project</w:t>
      </w:r>
      <w:r>
        <w:rPr>
          <w:spacing w:val="-35"/>
          <w:w w:val="95"/>
        </w:rPr>
        <w:t xml:space="preserve"> </w:t>
      </w:r>
      <w:r>
        <w:rPr>
          <w:w w:val="95"/>
        </w:rPr>
        <w:t>statements</w:t>
      </w:r>
      <w:r>
        <w:rPr>
          <w:spacing w:val="-34"/>
          <w:w w:val="95"/>
        </w:rPr>
        <w:t xml:space="preserve"> </w:t>
      </w:r>
      <w:r>
        <w:rPr>
          <w:w w:val="95"/>
        </w:rPr>
        <w:t>can</w:t>
      </w:r>
      <w:r>
        <w:rPr>
          <w:spacing w:val="-34"/>
          <w:w w:val="95"/>
        </w:rPr>
        <w:t xml:space="preserve"> </w:t>
      </w:r>
      <w:r>
        <w:rPr>
          <w:w w:val="95"/>
        </w:rPr>
        <w:t>be</w:t>
      </w:r>
      <w:r>
        <w:rPr>
          <w:spacing w:val="-34"/>
          <w:w w:val="95"/>
        </w:rPr>
        <w:t xml:space="preserve"> </w:t>
      </w:r>
      <w:r>
        <w:rPr>
          <w:w w:val="95"/>
        </w:rPr>
        <w:t>offered</w:t>
      </w:r>
      <w:r>
        <w:rPr>
          <w:spacing w:val="-34"/>
          <w:w w:val="95"/>
        </w:rPr>
        <w:t xml:space="preserve"> </w:t>
      </w:r>
      <w:r>
        <w:rPr>
          <w:w w:val="95"/>
        </w:rPr>
        <w:t>to</w:t>
      </w:r>
      <w:r>
        <w:rPr>
          <w:spacing w:val="-36"/>
          <w:w w:val="95"/>
        </w:rPr>
        <w:t xml:space="preserve"> </w:t>
      </w:r>
      <w:r>
        <w:rPr>
          <w:w w:val="95"/>
        </w:rPr>
        <w:t>the</w:t>
      </w:r>
      <w:r>
        <w:rPr>
          <w:spacing w:val="-33"/>
          <w:w w:val="95"/>
        </w:rPr>
        <w:t xml:space="preserve"> </w:t>
      </w:r>
      <w:r>
        <w:rPr>
          <w:w w:val="95"/>
        </w:rPr>
        <w:t>students</w:t>
      </w:r>
      <w:r>
        <w:rPr>
          <w:spacing w:val="-34"/>
          <w:w w:val="95"/>
        </w:rPr>
        <w:t xml:space="preserve"> </w:t>
      </w:r>
      <w:r>
        <w:rPr>
          <w:w w:val="95"/>
        </w:rPr>
        <w:t>to</w:t>
      </w:r>
      <w:r>
        <w:rPr>
          <w:spacing w:val="-35"/>
          <w:w w:val="95"/>
        </w:rPr>
        <w:t xml:space="preserve"> </w:t>
      </w:r>
      <w:r>
        <w:rPr>
          <w:w w:val="95"/>
        </w:rPr>
        <w:t>choose</w:t>
      </w:r>
      <w:r>
        <w:rPr>
          <w:spacing w:val="-34"/>
          <w:w w:val="95"/>
        </w:rPr>
        <w:t xml:space="preserve"> </w:t>
      </w:r>
      <w:r>
        <w:rPr>
          <w:w w:val="95"/>
        </w:rPr>
        <w:t>or</w:t>
      </w:r>
      <w:r>
        <w:rPr>
          <w:spacing w:val="-35"/>
          <w:w w:val="95"/>
        </w:rPr>
        <w:t xml:space="preserve"> </w:t>
      </w:r>
      <w:r>
        <w:rPr>
          <w:w w:val="95"/>
        </w:rPr>
        <w:t>students</w:t>
      </w:r>
      <w:r>
        <w:rPr>
          <w:spacing w:val="-33"/>
          <w:w w:val="95"/>
        </w:rPr>
        <w:t xml:space="preserve"> </w:t>
      </w:r>
      <w:r>
        <w:rPr>
          <w:w w:val="95"/>
        </w:rPr>
        <w:t>can</w:t>
      </w:r>
      <w:r>
        <w:rPr>
          <w:spacing w:val="-35"/>
          <w:w w:val="95"/>
        </w:rPr>
        <w:t xml:space="preserve"> </w:t>
      </w:r>
      <w:r>
        <w:rPr>
          <w:w w:val="95"/>
        </w:rPr>
        <w:t>conceive</w:t>
      </w:r>
      <w:r>
        <w:rPr>
          <w:spacing w:val="-33"/>
          <w:w w:val="95"/>
        </w:rPr>
        <w:t xml:space="preserve"> </w:t>
      </w:r>
      <w:r>
        <w:rPr>
          <w:w w:val="95"/>
        </w:rPr>
        <w:t xml:space="preserve">their </w:t>
      </w:r>
      <w:r>
        <w:t>own</w:t>
      </w:r>
      <w:r>
        <w:rPr>
          <w:spacing w:val="-51"/>
        </w:rPr>
        <w:t xml:space="preserve"> </w:t>
      </w:r>
      <w:r>
        <w:t>ideas</w:t>
      </w:r>
      <w:r>
        <w:rPr>
          <w:spacing w:val="-50"/>
        </w:rPr>
        <w:t xml:space="preserve"> </w:t>
      </w:r>
      <w:r>
        <w:t>(teamwork),</w:t>
      </w:r>
      <w:r>
        <w:rPr>
          <w:spacing w:val="-50"/>
        </w:rPr>
        <w:t xml:space="preserve"> </w:t>
      </w:r>
      <w:r>
        <w:t>design</w:t>
      </w:r>
      <w:r>
        <w:rPr>
          <w:spacing w:val="-50"/>
        </w:rPr>
        <w:t xml:space="preserve"> </w:t>
      </w:r>
      <w:r>
        <w:t>and</w:t>
      </w:r>
      <w:r>
        <w:rPr>
          <w:spacing w:val="-50"/>
        </w:rPr>
        <w:t xml:space="preserve"> </w:t>
      </w:r>
      <w:r>
        <w:t>develop</w:t>
      </w:r>
      <w:r>
        <w:rPr>
          <w:spacing w:val="-50"/>
        </w:rPr>
        <w:t xml:space="preserve"> </w:t>
      </w:r>
      <w:r>
        <w:t>the</w:t>
      </w:r>
      <w:r>
        <w:rPr>
          <w:spacing w:val="-50"/>
        </w:rPr>
        <w:t xml:space="preserve"> </w:t>
      </w:r>
      <w:r>
        <w:t>product/process/service</w:t>
      </w:r>
      <w:r>
        <w:rPr>
          <w:spacing w:val="-51"/>
        </w:rPr>
        <w:t xml:space="preserve"> </w:t>
      </w:r>
      <w:r>
        <w:t>and</w:t>
      </w:r>
      <w:r>
        <w:rPr>
          <w:spacing w:val="-49"/>
        </w:rPr>
        <w:t xml:space="preserve"> </w:t>
      </w:r>
      <w:r>
        <w:t>implement</w:t>
      </w:r>
      <w:r>
        <w:rPr>
          <w:spacing w:val="-51"/>
        </w:rPr>
        <w:t xml:space="preserve"> </w:t>
      </w:r>
      <w:r>
        <w:t>the</w:t>
      </w:r>
      <w:r>
        <w:rPr>
          <w:spacing w:val="-51"/>
        </w:rPr>
        <w:t xml:space="preserve"> </w:t>
      </w:r>
      <w:r>
        <w:t>same.</w:t>
      </w:r>
    </w:p>
    <w:p w14:paraId="1355127A" w14:textId="77777777" w:rsidR="002023ED" w:rsidRDefault="002023ED">
      <w:pPr>
        <w:pStyle w:val="BodyText"/>
        <w:spacing w:before="4"/>
        <w:rPr>
          <w:sz w:val="21"/>
        </w:rPr>
      </w:pPr>
    </w:p>
    <w:p w14:paraId="41B28DF7" w14:textId="77777777" w:rsidR="002023ED" w:rsidRDefault="00F36EAD">
      <w:pPr>
        <w:pStyle w:val="Heading2"/>
        <w:numPr>
          <w:ilvl w:val="0"/>
          <w:numId w:val="1"/>
        </w:numPr>
        <w:tabs>
          <w:tab w:val="left" w:pos="504"/>
        </w:tabs>
        <w:jc w:val="left"/>
        <w:rPr>
          <w:color w:val="006FC0"/>
        </w:rPr>
      </w:pPr>
      <w:r>
        <w:rPr>
          <w:color w:val="006FC0"/>
        </w:rPr>
        <w:t>COURSE-BASED</w:t>
      </w:r>
      <w:r>
        <w:rPr>
          <w:color w:val="006FC0"/>
          <w:spacing w:val="-31"/>
        </w:rPr>
        <w:t xml:space="preserve"> </w:t>
      </w:r>
      <w:r>
        <w:rPr>
          <w:color w:val="006FC0"/>
        </w:rPr>
        <w:t>PROJECT</w:t>
      </w:r>
      <w:r>
        <w:rPr>
          <w:color w:val="006FC0"/>
          <w:spacing w:val="-30"/>
        </w:rPr>
        <w:t xml:space="preserve"> </w:t>
      </w:r>
      <w:r>
        <w:rPr>
          <w:color w:val="006FC0"/>
        </w:rPr>
        <w:t>(Psychomotor</w:t>
      </w:r>
      <w:r>
        <w:rPr>
          <w:color w:val="006FC0"/>
          <w:spacing w:val="-30"/>
        </w:rPr>
        <w:t xml:space="preserve"> </w:t>
      </w:r>
      <w:r>
        <w:rPr>
          <w:color w:val="006FC0"/>
        </w:rPr>
        <w:t>skills)</w:t>
      </w:r>
    </w:p>
    <w:p w14:paraId="79FD06AE" w14:textId="77777777" w:rsidR="002023ED" w:rsidRDefault="002023ED">
      <w:pPr>
        <w:pStyle w:val="BodyText"/>
        <w:spacing w:before="2"/>
        <w:rPr>
          <w:b/>
          <w:sz w:val="26"/>
        </w:rPr>
      </w:pPr>
    </w:p>
    <w:p w14:paraId="7AF64C20" w14:textId="77777777" w:rsidR="002023ED" w:rsidRDefault="00F36EAD">
      <w:pPr>
        <w:pStyle w:val="BodyText"/>
        <w:spacing w:line="253" w:lineRule="exact"/>
        <w:ind w:left="220"/>
      </w:pPr>
      <w:r>
        <w:rPr>
          <w:color w:val="000009"/>
        </w:rPr>
        <w:t>To</w:t>
      </w:r>
      <w:r>
        <w:rPr>
          <w:color w:val="000009"/>
          <w:spacing w:val="-39"/>
        </w:rPr>
        <w:t xml:space="preserve"> </w:t>
      </w:r>
      <w:r>
        <w:rPr>
          <w:color w:val="000009"/>
        </w:rPr>
        <w:t>enhance</w:t>
      </w:r>
      <w:r>
        <w:rPr>
          <w:color w:val="000009"/>
          <w:spacing w:val="-37"/>
        </w:rPr>
        <w:t xml:space="preserve"> </w:t>
      </w:r>
      <w:r>
        <w:rPr>
          <w:color w:val="000009"/>
        </w:rPr>
        <w:t>their</w:t>
      </w:r>
      <w:r>
        <w:rPr>
          <w:color w:val="000009"/>
          <w:spacing w:val="-37"/>
        </w:rPr>
        <w:t xml:space="preserve"> </w:t>
      </w:r>
      <w:r>
        <w:rPr>
          <w:color w:val="000009"/>
        </w:rPr>
        <w:t>skill</w:t>
      </w:r>
      <w:r>
        <w:rPr>
          <w:color w:val="000009"/>
          <w:spacing w:val="-38"/>
        </w:rPr>
        <w:t xml:space="preserve"> </w:t>
      </w:r>
      <w:r>
        <w:rPr>
          <w:color w:val="000009"/>
        </w:rPr>
        <w:t>set</w:t>
      </w:r>
      <w:r>
        <w:rPr>
          <w:color w:val="000009"/>
          <w:spacing w:val="-38"/>
        </w:rPr>
        <w:t xml:space="preserve"> </w:t>
      </w:r>
      <w:r>
        <w:rPr>
          <w:color w:val="000009"/>
          <w:spacing w:val="-3"/>
        </w:rPr>
        <w:t>in</w:t>
      </w:r>
      <w:r>
        <w:rPr>
          <w:color w:val="000009"/>
          <w:spacing w:val="-38"/>
        </w:rPr>
        <w:t xml:space="preserve"> </w:t>
      </w:r>
      <w:r>
        <w:rPr>
          <w:color w:val="000009"/>
        </w:rPr>
        <w:t>the</w:t>
      </w:r>
      <w:r>
        <w:rPr>
          <w:color w:val="000009"/>
          <w:spacing w:val="-39"/>
        </w:rPr>
        <w:t xml:space="preserve"> </w:t>
      </w:r>
      <w:r>
        <w:rPr>
          <w:color w:val="000009"/>
        </w:rPr>
        <w:t>integrated</w:t>
      </w:r>
      <w:r>
        <w:rPr>
          <w:color w:val="000009"/>
          <w:spacing w:val="-37"/>
        </w:rPr>
        <w:t xml:space="preserve"> </w:t>
      </w:r>
      <w:r>
        <w:rPr>
          <w:color w:val="000009"/>
        </w:rPr>
        <w:t>course,</w:t>
      </w:r>
      <w:r>
        <w:rPr>
          <w:color w:val="000009"/>
          <w:spacing w:val="-39"/>
        </w:rPr>
        <w:t xml:space="preserve"> </w:t>
      </w:r>
      <w:r>
        <w:rPr>
          <w:color w:val="000009"/>
        </w:rPr>
        <w:t>the</w:t>
      </w:r>
      <w:r>
        <w:rPr>
          <w:color w:val="000009"/>
          <w:spacing w:val="-39"/>
        </w:rPr>
        <w:t xml:space="preserve"> </w:t>
      </w:r>
      <w:r>
        <w:rPr>
          <w:color w:val="000009"/>
        </w:rPr>
        <w:t>students</w:t>
      </w:r>
      <w:r>
        <w:rPr>
          <w:color w:val="000009"/>
          <w:spacing w:val="-38"/>
        </w:rPr>
        <w:t xml:space="preserve"> </w:t>
      </w:r>
      <w:r>
        <w:rPr>
          <w:color w:val="000009"/>
        </w:rPr>
        <w:t>are</w:t>
      </w:r>
      <w:r>
        <w:rPr>
          <w:color w:val="000009"/>
          <w:spacing w:val="-39"/>
        </w:rPr>
        <w:t xml:space="preserve"> </w:t>
      </w:r>
      <w:r>
        <w:rPr>
          <w:color w:val="000009"/>
        </w:rPr>
        <w:t>advised</w:t>
      </w:r>
      <w:r>
        <w:rPr>
          <w:color w:val="000009"/>
          <w:spacing w:val="-39"/>
        </w:rPr>
        <w:t xml:space="preserve"> </w:t>
      </w:r>
      <w:r>
        <w:rPr>
          <w:color w:val="000009"/>
        </w:rPr>
        <w:t>to</w:t>
      </w:r>
      <w:r>
        <w:rPr>
          <w:color w:val="000009"/>
          <w:spacing w:val="-38"/>
        </w:rPr>
        <w:t xml:space="preserve"> </w:t>
      </w:r>
      <w:r>
        <w:rPr>
          <w:color w:val="000009"/>
        </w:rPr>
        <w:t>execute</w:t>
      </w:r>
      <w:r>
        <w:rPr>
          <w:color w:val="000009"/>
          <w:spacing w:val="-38"/>
        </w:rPr>
        <w:t xml:space="preserve"> </w:t>
      </w:r>
      <w:r>
        <w:rPr>
          <w:color w:val="000009"/>
        </w:rPr>
        <w:t>course-based</w:t>
      </w:r>
    </w:p>
    <w:p w14:paraId="55D35ED6" w14:textId="77777777" w:rsidR="002023ED" w:rsidRDefault="007A32E0">
      <w:pPr>
        <w:spacing w:line="253" w:lineRule="exact"/>
        <w:ind w:left="220"/>
      </w:pPr>
      <w:r>
        <w:rPr>
          <w:noProof/>
        </w:rPr>
        <mc:AlternateContent>
          <mc:Choice Requires="wps">
            <w:drawing>
              <wp:anchor distT="0" distB="0" distL="114300" distR="114300" simplePos="0" relativeHeight="486703616" behindDoc="1" locked="0" layoutInCell="1" allowOverlap="1" wp14:anchorId="4DF6CB02" wp14:editId="0FD6FC46">
                <wp:simplePos x="0" y="0"/>
                <wp:positionH relativeFrom="page">
                  <wp:posOffset>2139950</wp:posOffset>
                </wp:positionH>
                <wp:positionV relativeFrom="paragraph">
                  <wp:posOffset>287020</wp:posOffset>
                </wp:positionV>
                <wp:extent cx="3821430" cy="4102735"/>
                <wp:effectExtent l="0" t="0" r="0" b="0"/>
                <wp:wrapNone/>
                <wp:docPr id="5"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21430" cy="4102735"/>
                        </a:xfrm>
                        <a:custGeom>
                          <a:avLst/>
                          <a:gdLst>
                            <a:gd name="T0" fmla="+- 0 6387 3370"/>
                            <a:gd name="T1" fmla="*/ T0 w 6018"/>
                            <a:gd name="T2" fmla="+- 0 5957 452"/>
                            <a:gd name="T3" fmla="*/ 5957 h 6461"/>
                            <a:gd name="T4" fmla="+- 0 5546 3370"/>
                            <a:gd name="T5" fmla="*/ T4 w 6018"/>
                            <a:gd name="T6" fmla="+- 0 5449 452"/>
                            <a:gd name="T7" fmla="*/ 5449 h 6461"/>
                            <a:gd name="T8" fmla="+- 0 5184 3370"/>
                            <a:gd name="T9" fmla="*/ T8 w 6018"/>
                            <a:gd name="T10" fmla="+- 0 5295 452"/>
                            <a:gd name="T11" fmla="*/ 5295 h 6461"/>
                            <a:gd name="T12" fmla="+- 0 5049 3370"/>
                            <a:gd name="T13" fmla="*/ T12 w 6018"/>
                            <a:gd name="T14" fmla="+- 0 5195 452"/>
                            <a:gd name="T15" fmla="*/ 5195 h 6461"/>
                            <a:gd name="T16" fmla="+- 0 4980 3370"/>
                            <a:gd name="T17" fmla="*/ T16 w 6018"/>
                            <a:gd name="T18" fmla="+- 0 4793 452"/>
                            <a:gd name="T19" fmla="*/ 4793 h 6461"/>
                            <a:gd name="T20" fmla="+- 0 4776 3370"/>
                            <a:gd name="T21" fmla="*/ T20 w 6018"/>
                            <a:gd name="T22" fmla="+- 0 5153 452"/>
                            <a:gd name="T23" fmla="*/ 5153 h 6461"/>
                            <a:gd name="T24" fmla="+- 0 3901 3370"/>
                            <a:gd name="T25" fmla="*/ T24 w 6018"/>
                            <a:gd name="T26" fmla="+- 0 4628 452"/>
                            <a:gd name="T27" fmla="*/ 4628 h 6461"/>
                            <a:gd name="T28" fmla="+- 0 4071 3370"/>
                            <a:gd name="T29" fmla="*/ T28 w 6018"/>
                            <a:gd name="T30" fmla="+- 0 4502 452"/>
                            <a:gd name="T31" fmla="*/ 4502 h 6461"/>
                            <a:gd name="T32" fmla="+- 0 4577 3370"/>
                            <a:gd name="T33" fmla="*/ T32 w 6018"/>
                            <a:gd name="T34" fmla="+- 0 4694 452"/>
                            <a:gd name="T35" fmla="*/ 4694 h 6461"/>
                            <a:gd name="T36" fmla="+- 0 4775 3370"/>
                            <a:gd name="T37" fmla="*/ T36 w 6018"/>
                            <a:gd name="T38" fmla="+- 0 5028 452"/>
                            <a:gd name="T39" fmla="*/ 5028 h 6461"/>
                            <a:gd name="T40" fmla="+- 0 4566 3370"/>
                            <a:gd name="T41" fmla="*/ T40 w 6018"/>
                            <a:gd name="T42" fmla="+- 0 4320 452"/>
                            <a:gd name="T43" fmla="*/ 4320 h 6461"/>
                            <a:gd name="T44" fmla="+- 0 4110 3370"/>
                            <a:gd name="T45" fmla="*/ T44 w 6018"/>
                            <a:gd name="T46" fmla="+- 0 4152 452"/>
                            <a:gd name="T47" fmla="*/ 4152 h 6461"/>
                            <a:gd name="T48" fmla="+- 0 3772 3370"/>
                            <a:gd name="T49" fmla="*/ T48 w 6018"/>
                            <a:gd name="T50" fmla="+- 0 4278 452"/>
                            <a:gd name="T51" fmla="*/ 4278 h 6461"/>
                            <a:gd name="T52" fmla="+- 0 3373 3370"/>
                            <a:gd name="T53" fmla="*/ T52 w 6018"/>
                            <a:gd name="T54" fmla="+- 0 4683 452"/>
                            <a:gd name="T55" fmla="*/ 4683 h 6461"/>
                            <a:gd name="T56" fmla="+- 0 5507 3370"/>
                            <a:gd name="T57" fmla="*/ T56 w 6018"/>
                            <a:gd name="T58" fmla="+- 0 6904 452"/>
                            <a:gd name="T59" fmla="*/ 6904 h 6461"/>
                            <a:gd name="T60" fmla="+- 0 5598 3370"/>
                            <a:gd name="T61" fmla="*/ T60 w 6018"/>
                            <a:gd name="T62" fmla="+- 0 6884 452"/>
                            <a:gd name="T63" fmla="*/ 6884 h 6461"/>
                            <a:gd name="T64" fmla="+- 0 5682 3370"/>
                            <a:gd name="T65" fmla="*/ T64 w 6018"/>
                            <a:gd name="T66" fmla="+- 0 6793 452"/>
                            <a:gd name="T67" fmla="*/ 6793 h 6461"/>
                            <a:gd name="T68" fmla="+- 0 5680 3370"/>
                            <a:gd name="T69" fmla="*/ T68 w 6018"/>
                            <a:gd name="T70" fmla="+- 0 6714 452"/>
                            <a:gd name="T71" fmla="*/ 6714 h 6461"/>
                            <a:gd name="T72" fmla="+- 0 5066 3370"/>
                            <a:gd name="T73" fmla="*/ T72 w 6018"/>
                            <a:gd name="T74" fmla="+- 0 5558 452"/>
                            <a:gd name="T75" fmla="*/ 5558 h 6461"/>
                            <a:gd name="T76" fmla="+- 0 5436 3370"/>
                            <a:gd name="T77" fmla="*/ T76 w 6018"/>
                            <a:gd name="T78" fmla="+- 0 5696 452"/>
                            <a:gd name="T79" fmla="*/ 5696 h 6461"/>
                            <a:gd name="T80" fmla="+- 0 6261 3370"/>
                            <a:gd name="T81" fmla="*/ T80 w 6018"/>
                            <a:gd name="T82" fmla="+- 0 6184 452"/>
                            <a:gd name="T83" fmla="*/ 6184 h 6461"/>
                            <a:gd name="T84" fmla="+- 0 6349 3370"/>
                            <a:gd name="T85" fmla="*/ T84 w 6018"/>
                            <a:gd name="T86" fmla="+- 0 6137 452"/>
                            <a:gd name="T87" fmla="*/ 6137 h 6461"/>
                            <a:gd name="T88" fmla="+- 0 6426 3370"/>
                            <a:gd name="T89" fmla="*/ T88 w 6018"/>
                            <a:gd name="T90" fmla="+- 0 6040 452"/>
                            <a:gd name="T91" fmla="*/ 6040 h 6461"/>
                            <a:gd name="T92" fmla="+- 0 7707 3370"/>
                            <a:gd name="T93" fmla="*/ T92 w 6018"/>
                            <a:gd name="T94" fmla="+- 0 4670 452"/>
                            <a:gd name="T95" fmla="*/ 4670 h 6461"/>
                            <a:gd name="T96" fmla="+- 0 6098 3370"/>
                            <a:gd name="T97" fmla="*/ T96 w 6018"/>
                            <a:gd name="T98" fmla="+- 0 4738 452"/>
                            <a:gd name="T99" fmla="*/ 4738 h 6461"/>
                            <a:gd name="T100" fmla="+- 0 6575 3370"/>
                            <a:gd name="T101" fmla="*/ T100 w 6018"/>
                            <a:gd name="T102" fmla="+- 0 4260 452"/>
                            <a:gd name="T103" fmla="*/ 4260 h 6461"/>
                            <a:gd name="T104" fmla="+- 0 5069 3370"/>
                            <a:gd name="T105" fmla="*/ T104 w 6018"/>
                            <a:gd name="T106" fmla="+- 0 3004 452"/>
                            <a:gd name="T107" fmla="*/ 3004 h 6461"/>
                            <a:gd name="T108" fmla="+- 0 4979 3370"/>
                            <a:gd name="T109" fmla="*/ T108 w 6018"/>
                            <a:gd name="T110" fmla="+- 0 3045 452"/>
                            <a:gd name="T111" fmla="*/ 3045 h 6461"/>
                            <a:gd name="T112" fmla="+- 0 4876 3370"/>
                            <a:gd name="T113" fmla="*/ T112 w 6018"/>
                            <a:gd name="T114" fmla="+- 0 3154 452"/>
                            <a:gd name="T115" fmla="*/ 3154 h 6461"/>
                            <a:gd name="T116" fmla="+- 0 4862 3370"/>
                            <a:gd name="T117" fmla="*/ T116 w 6018"/>
                            <a:gd name="T118" fmla="+- 0 3236 452"/>
                            <a:gd name="T119" fmla="*/ 3236 h 6461"/>
                            <a:gd name="T120" fmla="+- 0 6472 3370"/>
                            <a:gd name="T121" fmla="*/ T120 w 6018"/>
                            <a:gd name="T122" fmla="+- 0 5782 452"/>
                            <a:gd name="T123" fmla="*/ 5782 h 6461"/>
                            <a:gd name="T124" fmla="+- 0 6566 3370"/>
                            <a:gd name="T125" fmla="*/ T124 w 6018"/>
                            <a:gd name="T126" fmla="+- 0 5879 452"/>
                            <a:gd name="T127" fmla="*/ 5879 h 6461"/>
                            <a:gd name="T128" fmla="+- 0 6664 3370"/>
                            <a:gd name="T129" fmla="*/ T128 w 6018"/>
                            <a:gd name="T130" fmla="+- 0 5822 452"/>
                            <a:gd name="T131" fmla="*/ 5822 h 6461"/>
                            <a:gd name="T132" fmla="+- 0 6726 3370"/>
                            <a:gd name="T133" fmla="*/ T132 w 6018"/>
                            <a:gd name="T134" fmla="+- 0 5729 452"/>
                            <a:gd name="T135" fmla="*/ 5729 h 6461"/>
                            <a:gd name="T136" fmla="+- 0 6286 3370"/>
                            <a:gd name="T137" fmla="*/ T136 w 6018"/>
                            <a:gd name="T138" fmla="+- 0 5017 452"/>
                            <a:gd name="T139" fmla="*/ 5017 h 6461"/>
                            <a:gd name="T140" fmla="+- 0 7568 3370"/>
                            <a:gd name="T141" fmla="*/ T140 w 6018"/>
                            <a:gd name="T142" fmla="+- 0 4888 452"/>
                            <a:gd name="T143" fmla="*/ 4888 h 6461"/>
                            <a:gd name="T144" fmla="+- 0 7657 3370"/>
                            <a:gd name="T145" fmla="*/ T144 w 6018"/>
                            <a:gd name="T146" fmla="+- 0 4830 452"/>
                            <a:gd name="T147" fmla="*/ 4830 h 6461"/>
                            <a:gd name="T148" fmla="+- 0 7735 3370"/>
                            <a:gd name="T149" fmla="*/ T148 w 6018"/>
                            <a:gd name="T150" fmla="+- 0 4725 452"/>
                            <a:gd name="T151" fmla="*/ 4725 h 6461"/>
                            <a:gd name="T152" fmla="+- 0 7670 3370"/>
                            <a:gd name="T153" fmla="*/ T152 w 6018"/>
                            <a:gd name="T154" fmla="+- 0 2859 452"/>
                            <a:gd name="T155" fmla="*/ 2859 h 6461"/>
                            <a:gd name="T156" fmla="+- 0 7618 3370"/>
                            <a:gd name="T157" fmla="*/ T156 w 6018"/>
                            <a:gd name="T158" fmla="+- 0 2757 452"/>
                            <a:gd name="T159" fmla="*/ 2757 h 6461"/>
                            <a:gd name="T160" fmla="+- 0 7481 3370"/>
                            <a:gd name="T161" fmla="*/ T160 w 6018"/>
                            <a:gd name="T162" fmla="+- 0 2631 452"/>
                            <a:gd name="T163" fmla="*/ 2631 h 6461"/>
                            <a:gd name="T164" fmla="+- 0 6192 3370"/>
                            <a:gd name="T165" fmla="*/ T164 w 6018"/>
                            <a:gd name="T166" fmla="+- 0 2351 452"/>
                            <a:gd name="T167" fmla="*/ 2351 h 6461"/>
                            <a:gd name="T168" fmla="+- 0 6672 3370"/>
                            <a:gd name="T169" fmla="*/ T168 w 6018"/>
                            <a:gd name="T170" fmla="+- 0 1759 452"/>
                            <a:gd name="T171" fmla="*/ 1759 h 6461"/>
                            <a:gd name="T172" fmla="+- 0 6535 3370"/>
                            <a:gd name="T173" fmla="*/ T172 w 6018"/>
                            <a:gd name="T174" fmla="+- 0 1623 452"/>
                            <a:gd name="T175" fmla="*/ 1623 h 6461"/>
                            <a:gd name="T176" fmla="+- 0 5828 3370"/>
                            <a:gd name="T177" fmla="*/ T176 w 6018"/>
                            <a:gd name="T178" fmla="+- 0 2216 452"/>
                            <a:gd name="T179" fmla="*/ 2216 h 6461"/>
                            <a:gd name="T180" fmla="+- 0 5879 3370"/>
                            <a:gd name="T181" fmla="*/ T180 w 6018"/>
                            <a:gd name="T182" fmla="+- 0 2403 452"/>
                            <a:gd name="T183" fmla="*/ 2403 h 6461"/>
                            <a:gd name="T184" fmla="+- 0 8004 3370"/>
                            <a:gd name="T185" fmla="*/ T184 w 6018"/>
                            <a:gd name="T186" fmla="+- 0 4465 452"/>
                            <a:gd name="T187" fmla="*/ 4465 h 6461"/>
                            <a:gd name="T188" fmla="+- 0 8096 3370"/>
                            <a:gd name="T189" fmla="*/ T188 w 6018"/>
                            <a:gd name="T190" fmla="+- 0 4388 452"/>
                            <a:gd name="T191" fmla="*/ 4388 h 6461"/>
                            <a:gd name="T192" fmla="+- 0 9387 3370"/>
                            <a:gd name="T193" fmla="*/ T192 w 6018"/>
                            <a:gd name="T194" fmla="+- 0 3061 452"/>
                            <a:gd name="T195" fmla="*/ 3061 h 6461"/>
                            <a:gd name="T196" fmla="+- 0 7840 3370"/>
                            <a:gd name="T197" fmla="*/ T196 w 6018"/>
                            <a:gd name="T198" fmla="+- 0 678 452"/>
                            <a:gd name="T199" fmla="*/ 678 h 6461"/>
                            <a:gd name="T200" fmla="+- 0 7729 3370"/>
                            <a:gd name="T201" fmla="*/ T200 w 6018"/>
                            <a:gd name="T202" fmla="+- 0 535 452"/>
                            <a:gd name="T203" fmla="*/ 535 h 6461"/>
                            <a:gd name="T204" fmla="+- 0 7615 3370"/>
                            <a:gd name="T205" fmla="*/ T204 w 6018"/>
                            <a:gd name="T206" fmla="+- 0 453 452"/>
                            <a:gd name="T207" fmla="*/ 453 h 6461"/>
                            <a:gd name="T208" fmla="+- 0 6623 3370"/>
                            <a:gd name="T209" fmla="*/ T208 w 6018"/>
                            <a:gd name="T210" fmla="+- 0 1458 452"/>
                            <a:gd name="T211" fmla="*/ 1458 h 6461"/>
                            <a:gd name="T212" fmla="+- 0 6718 3370"/>
                            <a:gd name="T213" fmla="*/ T212 w 6018"/>
                            <a:gd name="T214" fmla="+- 0 1578 452"/>
                            <a:gd name="T215" fmla="*/ 1578 h 6461"/>
                            <a:gd name="T216" fmla="+- 0 6835 3370"/>
                            <a:gd name="T217" fmla="*/ T216 w 6018"/>
                            <a:gd name="T218" fmla="+- 0 1670 452"/>
                            <a:gd name="T219" fmla="*/ 1670 h 6461"/>
                            <a:gd name="T220" fmla="+- 0 9219 3370"/>
                            <a:gd name="T221" fmla="*/ T220 w 6018"/>
                            <a:gd name="T222" fmla="+- 0 3219 452"/>
                            <a:gd name="T223" fmla="*/ 3219 h 6461"/>
                            <a:gd name="T224" fmla="+- 0 9302 3370"/>
                            <a:gd name="T225" fmla="*/ T224 w 6018"/>
                            <a:gd name="T226" fmla="+- 0 3182 452"/>
                            <a:gd name="T227" fmla="*/ 3182 h 6461"/>
                            <a:gd name="T228" fmla="+- 0 9378 3370"/>
                            <a:gd name="T229" fmla="*/ T228 w 6018"/>
                            <a:gd name="T230" fmla="+- 0 3091 452"/>
                            <a:gd name="T231" fmla="*/ 3091 h 646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 ang="0">
                              <a:pos x="T229" y="T231"/>
                            </a:cxn>
                          </a:cxnLst>
                          <a:rect l="0" t="0" r="r" b="b"/>
                          <a:pathLst>
                            <a:path w="6018" h="6461">
                              <a:moveTo>
                                <a:pt x="3061" y="5565"/>
                              </a:moveTo>
                              <a:lnTo>
                                <a:pt x="3060" y="5556"/>
                              </a:lnTo>
                              <a:lnTo>
                                <a:pt x="3055" y="5547"/>
                              </a:lnTo>
                              <a:lnTo>
                                <a:pt x="3051" y="5538"/>
                              </a:lnTo>
                              <a:lnTo>
                                <a:pt x="3043" y="5529"/>
                              </a:lnTo>
                              <a:lnTo>
                                <a:pt x="3035" y="5520"/>
                              </a:lnTo>
                              <a:lnTo>
                                <a:pt x="3027" y="5513"/>
                              </a:lnTo>
                              <a:lnTo>
                                <a:pt x="3017" y="5505"/>
                              </a:lnTo>
                              <a:lnTo>
                                <a:pt x="3005" y="5495"/>
                              </a:lnTo>
                              <a:lnTo>
                                <a:pt x="2991" y="5485"/>
                              </a:lnTo>
                              <a:lnTo>
                                <a:pt x="2974" y="5474"/>
                              </a:lnTo>
                              <a:lnTo>
                                <a:pt x="2887" y="5419"/>
                              </a:lnTo>
                              <a:lnTo>
                                <a:pt x="2362" y="5106"/>
                              </a:lnTo>
                              <a:lnTo>
                                <a:pt x="2309" y="5074"/>
                              </a:lnTo>
                              <a:lnTo>
                                <a:pt x="2225" y="5024"/>
                              </a:lnTo>
                              <a:lnTo>
                                <a:pt x="2176" y="4997"/>
                              </a:lnTo>
                              <a:lnTo>
                                <a:pt x="2084" y="4947"/>
                              </a:lnTo>
                              <a:lnTo>
                                <a:pt x="2041" y="4925"/>
                              </a:lnTo>
                              <a:lnTo>
                                <a:pt x="1999" y="4906"/>
                              </a:lnTo>
                              <a:lnTo>
                                <a:pt x="1960" y="4889"/>
                              </a:lnTo>
                              <a:lnTo>
                                <a:pt x="1921" y="4874"/>
                              </a:lnTo>
                              <a:lnTo>
                                <a:pt x="1884" y="4861"/>
                              </a:lnTo>
                              <a:lnTo>
                                <a:pt x="1848" y="4851"/>
                              </a:lnTo>
                              <a:lnTo>
                                <a:pt x="1814" y="4843"/>
                              </a:lnTo>
                              <a:lnTo>
                                <a:pt x="1789" y="4838"/>
                              </a:lnTo>
                              <a:lnTo>
                                <a:pt x="1780" y="4837"/>
                              </a:lnTo>
                              <a:lnTo>
                                <a:pt x="1749" y="4834"/>
                              </a:lnTo>
                              <a:lnTo>
                                <a:pt x="1718" y="4833"/>
                              </a:lnTo>
                              <a:lnTo>
                                <a:pt x="1688" y="4835"/>
                              </a:lnTo>
                              <a:lnTo>
                                <a:pt x="1659" y="4838"/>
                              </a:lnTo>
                              <a:lnTo>
                                <a:pt x="1671" y="4791"/>
                              </a:lnTo>
                              <a:lnTo>
                                <a:pt x="1679" y="4743"/>
                              </a:lnTo>
                              <a:lnTo>
                                <a:pt x="1683" y="4694"/>
                              </a:lnTo>
                              <a:lnTo>
                                <a:pt x="1685" y="4645"/>
                              </a:lnTo>
                              <a:lnTo>
                                <a:pt x="1682" y="4596"/>
                              </a:lnTo>
                              <a:lnTo>
                                <a:pt x="1676" y="4546"/>
                              </a:lnTo>
                              <a:lnTo>
                                <a:pt x="1666" y="4495"/>
                              </a:lnTo>
                              <a:lnTo>
                                <a:pt x="1651" y="4444"/>
                              </a:lnTo>
                              <a:lnTo>
                                <a:pt x="1632" y="4393"/>
                              </a:lnTo>
                              <a:lnTo>
                                <a:pt x="1610" y="4341"/>
                              </a:lnTo>
                              <a:lnTo>
                                <a:pt x="1582" y="4288"/>
                              </a:lnTo>
                              <a:lnTo>
                                <a:pt x="1549" y="4234"/>
                              </a:lnTo>
                              <a:lnTo>
                                <a:pt x="1512" y="4181"/>
                              </a:lnTo>
                              <a:lnTo>
                                <a:pt x="1469" y="4127"/>
                              </a:lnTo>
                              <a:lnTo>
                                <a:pt x="1422" y="4073"/>
                              </a:lnTo>
                              <a:lnTo>
                                <a:pt x="1411" y="4062"/>
                              </a:lnTo>
                              <a:lnTo>
                                <a:pt x="1411" y="4660"/>
                              </a:lnTo>
                              <a:lnTo>
                                <a:pt x="1406" y="4701"/>
                              </a:lnTo>
                              <a:lnTo>
                                <a:pt x="1397" y="4742"/>
                              </a:lnTo>
                              <a:lnTo>
                                <a:pt x="1382" y="4782"/>
                              </a:lnTo>
                              <a:lnTo>
                                <a:pt x="1361" y="4821"/>
                              </a:lnTo>
                              <a:lnTo>
                                <a:pt x="1334" y="4860"/>
                              </a:lnTo>
                              <a:lnTo>
                                <a:pt x="1301" y="4896"/>
                              </a:lnTo>
                              <a:lnTo>
                                <a:pt x="1122" y="5074"/>
                              </a:lnTo>
                              <a:lnTo>
                                <a:pt x="377" y="4329"/>
                              </a:lnTo>
                              <a:lnTo>
                                <a:pt x="531" y="4176"/>
                              </a:lnTo>
                              <a:lnTo>
                                <a:pt x="557" y="4150"/>
                              </a:lnTo>
                              <a:lnTo>
                                <a:pt x="582" y="4127"/>
                              </a:lnTo>
                              <a:lnTo>
                                <a:pt x="604" y="4108"/>
                              </a:lnTo>
                              <a:lnTo>
                                <a:pt x="625" y="4093"/>
                              </a:lnTo>
                              <a:lnTo>
                                <a:pt x="644" y="4079"/>
                              </a:lnTo>
                              <a:lnTo>
                                <a:pt x="662" y="4068"/>
                              </a:lnTo>
                              <a:lnTo>
                                <a:pt x="681" y="4058"/>
                              </a:lnTo>
                              <a:lnTo>
                                <a:pt x="701" y="4050"/>
                              </a:lnTo>
                              <a:lnTo>
                                <a:pt x="763" y="4034"/>
                              </a:lnTo>
                              <a:lnTo>
                                <a:pt x="825" y="4029"/>
                              </a:lnTo>
                              <a:lnTo>
                                <a:pt x="887" y="4037"/>
                              </a:lnTo>
                              <a:lnTo>
                                <a:pt x="950" y="4057"/>
                              </a:lnTo>
                              <a:lnTo>
                                <a:pt x="1013" y="4089"/>
                              </a:lnTo>
                              <a:lnTo>
                                <a:pt x="1077" y="4130"/>
                              </a:lnTo>
                              <a:lnTo>
                                <a:pt x="1142" y="4181"/>
                              </a:lnTo>
                              <a:lnTo>
                                <a:pt x="1207" y="4242"/>
                              </a:lnTo>
                              <a:lnTo>
                                <a:pt x="1245" y="4282"/>
                              </a:lnTo>
                              <a:lnTo>
                                <a:pt x="1279" y="4323"/>
                              </a:lnTo>
                              <a:lnTo>
                                <a:pt x="1311" y="4364"/>
                              </a:lnTo>
                              <a:lnTo>
                                <a:pt x="1339" y="4406"/>
                              </a:lnTo>
                              <a:lnTo>
                                <a:pt x="1363" y="4449"/>
                              </a:lnTo>
                              <a:lnTo>
                                <a:pt x="1382" y="4492"/>
                              </a:lnTo>
                              <a:lnTo>
                                <a:pt x="1396" y="4534"/>
                              </a:lnTo>
                              <a:lnTo>
                                <a:pt x="1405" y="4576"/>
                              </a:lnTo>
                              <a:lnTo>
                                <a:pt x="1411" y="4619"/>
                              </a:lnTo>
                              <a:lnTo>
                                <a:pt x="1411" y="4660"/>
                              </a:lnTo>
                              <a:lnTo>
                                <a:pt x="1411" y="4062"/>
                              </a:lnTo>
                              <a:lnTo>
                                <a:pt x="1380" y="4029"/>
                              </a:lnTo>
                              <a:lnTo>
                                <a:pt x="1369" y="4018"/>
                              </a:lnTo>
                              <a:lnTo>
                                <a:pt x="1311" y="3963"/>
                              </a:lnTo>
                              <a:lnTo>
                                <a:pt x="1254" y="3913"/>
                              </a:lnTo>
                              <a:lnTo>
                                <a:pt x="1196" y="3868"/>
                              </a:lnTo>
                              <a:lnTo>
                                <a:pt x="1139" y="3828"/>
                              </a:lnTo>
                              <a:lnTo>
                                <a:pt x="1081" y="3794"/>
                              </a:lnTo>
                              <a:lnTo>
                                <a:pt x="1024" y="3765"/>
                              </a:lnTo>
                              <a:lnTo>
                                <a:pt x="966" y="3742"/>
                              </a:lnTo>
                              <a:lnTo>
                                <a:pt x="909" y="3723"/>
                              </a:lnTo>
                              <a:lnTo>
                                <a:pt x="851" y="3709"/>
                              </a:lnTo>
                              <a:lnTo>
                                <a:pt x="795" y="3702"/>
                              </a:lnTo>
                              <a:lnTo>
                                <a:pt x="740" y="3700"/>
                              </a:lnTo>
                              <a:lnTo>
                                <a:pt x="685" y="3703"/>
                              </a:lnTo>
                              <a:lnTo>
                                <a:pt x="631" y="3713"/>
                              </a:lnTo>
                              <a:lnTo>
                                <a:pt x="578" y="3728"/>
                              </a:lnTo>
                              <a:lnTo>
                                <a:pt x="526" y="3749"/>
                              </a:lnTo>
                              <a:lnTo>
                                <a:pt x="474" y="3775"/>
                              </a:lnTo>
                              <a:lnTo>
                                <a:pt x="457" y="3786"/>
                              </a:lnTo>
                              <a:lnTo>
                                <a:pt x="440" y="3799"/>
                              </a:lnTo>
                              <a:lnTo>
                                <a:pt x="402" y="3826"/>
                              </a:lnTo>
                              <a:lnTo>
                                <a:pt x="383" y="3843"/>
                              </a:lnTo>
                              <a:lnTo>
                                <a:pt x="361" y="3863"/>
                              </a:lnTo>
                              <a:lnTo>
                                <a:pt x="337" y="3885"/>
                              </a:lnTo>
                              <a:lnTo>
                                <a:pt x="312" y="3910"/>
                              </a:lnTo>
                              <a:lnTo>
                                <a:pt x="94" y="4128"/>
                              </a:lnTo>
                              <a:lnTo>
                                <a:pt x="20" y="4201"/>
                              </a:lnTo>
                              <a:lnTo>
                                <a:pt x="10" y="4215"/>
                              </a:lnTo>
                              <a:lnTo>
                                <a:pt x="3" y="4231"/>
                              </a:lnTo>
                              <a:lnTo>
                                <a:pt x="0" y="4251"/>
                              </a:lnTo>
                              <a:lnTo>
                                <a:pt x="0" y="4273"/>
                              </a:lnTo>
                              <a:lnTo>
                                <a:pt x="7" y="4299"/>
                              </a:lnTo>
                              <a:lnTo>
                                <a:pt x="21" y="4327"/>
                              </a:lnTo>
                              <a:lnTo>
                                <a:pt x="42" y="4357"/>
                              </a:lnTo>
                              <a:lnTo>
                                <a:pt x="72" y="4389"/>
                              </a:lnTo>
                              <a:lnTo>
                                <a:pt x="2127" y="6444"/>
                              </a:lnTo>
                              <a:lnTo>
                                <a:pt x="2137" y="6452"/>
                              </a:lnTo>
                              <a:lnTo>
                                <a:pt x="2157" y="6459"/>
                              </a:lnTo>
                              <a:lnTo>
                                <a:pt x="2167" y="6460"/>
                              </a:lnTo>
                              <a:lnTo>
                                <a:pt x="2177" y="6456"/>
                              </a:lnTo>
                              <a:lnTo>
                                <a:pt x="2187" y="6454"/>
                              </a:lnTo>
                              <a:lnTo>
                                <a:pt x="2197" y="6450"/>
                              </a:lnTo>
                              <a:lnTo>
                                <a:pt x="2207" y="6445"/>
                              </a:lnTo>
                              <a:lnTo>
                                <a:pt x="2218" y="6439"/>
                              </a:lnTo>
                              <a:lnTo>
                                <a:pt x="2228" y="6432"/>
                              </a:lnTo>
                              <a:lnTo>
                                <a:pt x="2240" y="6423"/>
                              </a:lnTo>
                              <a:lnTo>
                                <a:pt x="2252" y="6412"/>
                              </a:lnTo>
                              <a:lnTo>
                                <a:pt x="2265" y="6399"/>
                              </a:lnTo>
                              <a:lnTo>
                                <a:pt x="2277" y="6386"/>
                              </a:lnTo>
                              <a:lnTo>
                                <a:pt x="2288" y="6374"/>
                              </a:lnTo>
                              <a:lnTo>
                                <a:pt x="2298" y="6362"/>
                              </a:lnTo>
                              <a:lnTo>
                                <a:pt x="2306" y="6351"/>
                              </a:lnTo>
                              <a:lnTo>
                                <a:pt x="2312" y="6341"/>
                              </a:lnTo>
                              <a:lnTo>
                                <a:pt x="2316" y="6331"/>
                              </a:lnTo>
                              <a:lnTo>
                                <a:pt x="2319" y="6321"/>
                              </a:lnTo>
                              <a:lnTo>
                                <a:pt x="2322" y="6312"/>
                              </a:lnTo>
                              <a:lnTo>
                                <a:pt x="2325" y="6302"/>
                              </a:lnTo>
                              <a:lnTo>
                                <a:pt x="2325" y="6292"/>
                              </a:lnTo>
                              <a:lnTo>
                                <a:pt x="2321" y="6282"/>
                              </a:lnTo>
                              <a:lnTo>
                                <a:pt x="2317" y="6272"/>
                              </a:lnTo>
                              <a:lnTo>
                                <a:pt x="2310" y="6262"/>
                              </a:lnTo>
                              <a:lnTo>
                                <a:pt x="1360" y="5312"/>
                              </a:lnTo>
                              <a:lnTo>
                                <a:pt x="1482" y="5190"/>
                              </a:lnTo>
                              <a:lnTo>
                                <a:pt x="1514" y="5162"/>
                              </a:lnTo>
                              <a:lnTo>
                                <a:pt x="1547" y="5139"/>
                              </a:lnTo>
                              <a:lnTo>
                                <a:pt x="1582" y="5123"/>
                              </a:lnTo>
                              <a:lnTo>
                                <a:pt x="1618" y="5112"/>
                              </a:lnTo>
                              <a:lnTo>
                                <a:pt x="1656" y="5107"/>
                              </a:lnTo>
                              <a:lnTo>
                                <a:pt x="1696" y="5106"/>
                              </a:lnTo>
                              <a:lnTo>
                                <a:pt x="1737" y="5110"/>
                              </a:lnTo>
                              <a:lnTo>
                                <a:pt x="1779" y="5118"/>
                              </a:lnTo>
                              <a:lnTo>
                                <a:pt x="1824" y="5130"/>
                              </a:lnTo>
                              <a:lnTo>
                                <a:pt x="1869" y="5146"/>
                              </a:lnTo>
                              <a:lnTo>
                                <a:pt x="1916" y="5165"/>
                              </a:lnTo>
                              <a:lnTo>
                                <a:pt x="1965" y="5189"/>
                              </a:lnTo>
                              <a:lnTo>
                                <a:pt x="2015" y="5215"/>
                              </a:lnTo>
                              <a:lnTo>
                                <a:pt x="2066" y="5244"/>
                              </a:lnTo>
                              <a:lnTo>
                                <a:pt x="2120" y="5274"/>
                              </a:lnTo>
                              <a:lnTo>
                                <a:pt x="2175" y="5307"/>
                              </a:lnTo>
                              <a:lnTo>
                                <a:pt x="2834" y="5710"/>
                              </a:lnTo>
                              <a:lnTo>
                                <a:pt x="2846" y="5716"/>
                              </a:lnTo>
                              <a:lnTo>
                                <a:pt x="2857" y="5722"/>
                              </a:lnTo>
                              <a:lnTo>
                                <a:pt x="2867" y="5726"/>
                              </a:lnTo>
                              <a:lnTo>
                                <a:pt x="2878" y="5731"/>
                              </a:lnTo>
                              <a:lnTo>
                                <a:pt x="2891" y="5732"/>
                              </a:lnTo>
                              <a:lnTo>
                                <a:pt x="2903" y="5730"/>
                              </a:lnTo>
                              <a:lnTo>
                                <a:pt x="2914" y="5729"/>
                              </a:lnTo>
                              <a:lnTo>
                                <a:pt x="2924" y="5726"/>
                              </a:lnTo>
                              <a:lnTo>
                                <a:pt x="2934" y="5720"/>
                              </a:lnTo>
                              <a:lnTo>
                                <a:pt x="2944" y="5714"/>
                              </a:lnTo>
                              <a:lnTo>
                                <a:pt x="2954" y="5706"/>
                              </a:lnTo>
                              <a:lnTo>
                                <a:pt x="2966" y="5696"/>
                              </a:lnTo>
                              <a:lnTo>
                                <a:pt x="2979" y="5685"/>
                              </a:lnTo>
                              <a:lnTo>
                                <a:pt x="2992" y="5672"/>
                              </a:lnTo>
                              <a:lnTo>
                                <a:pt x="3007" y="5657"/>
                              </a:lnTo>
                              <a:lnTo>
                                <a:pt x="3019" y="5643"/>
                              </a:lnTo>
                              <a:lnTo>
                                <a:pt x="3030" y="5630"/>
                              </a:lnTo>
                              <a:lnTo>
                                <a:pt x="3039" y="5618"/>
                              </a:lnTo>
                              <a:lnTo>
                                <a:pt x="3047" y="5608"/>
                              </a:lnTo>
                              <a:lnTo>
                                <a:pt x="3052" y="5597"/>
                              </a:lnTo>
                              <a:lnTo>
                                <a:pt x="3056" y="5588"/>
                              </a:lnTo>
                              <a:lnTo>
                                <a:pt x="3059" y="5578"/>
                              </a:lnTo>
                              <a:lnTo>
                                <a:pt x="3061" y="5565"/>
                              </a:lnTo>
                              <a:close/>
                              <a:moveTo>
                                <a:pt x="4365" y="4273"/>
                              </a:moveTo>
                              <a:lnTo>
                                <a:pt x="4364" y="4262"/>
                              </a:lnTo>
                              <a:lnTo>
                                <a:pt x="4361" y="4252"/>
                              </a:lnTo>
                              <a:lnTo>
                                <a:pt x="4355" y="4241"/>
                              </a:lnTo>
                              <a:lnTo>
                                <a:pt x="4347" y="4230"/>
                              </a:lnTo>
                              <a:lnTo>
                                <a:pt x="4337" y="4218"/>
                              </a:lnTo>
                              <a:lnTo>
                                <a:pt x="4323" y="4207"/>
                              </a:lnTo>
                              <a:lnTo>
                                <a:pt x="4308" y="4195"/>
                              </a:lnTo>
                              <a:lnTo>
                                <a:pt x="4289" y="4182"/>
                              </a:lnTo>
                              <a:lnTo>
                                <a:pt x="4267" y="4168"/>
                              </a:lnTo>
                              <a:lnTo>
                                <a:pt x="3996" y="3995"/>
                              </a:lnTo>
                              <a:lnTo>
                                <a:pt x="3205" y="3495"/>
                              </a:lnTo>
                              <a:lnTo>
                                <a:pt x="3205" y="3808"/>
                              </a:lnTo>
                              <a:lnTo>
                                <a:pt x="2728" y="4286"/>
                              </a:lnTo>
                              <a:lnTo>
                                <a:pt x="2539" y="3995"/>
                              </a:lnTo>
                              <a:lnTo>
                                <a:pt x="2511" y="3951"/>
                              </a:lnTo>
                              <a:lnTo>
                                <a:pt x="1949" y="3081"/>
                              </a:lnTo>
                              <a:lnTo>
                                <a:pt x="1862" y="2947"/>
                              </a:lnTo>
                              <a:lnTo>
                                <a:pt x="1863" y="2947"/>
                              </a:lnTo>
                              <a:lnTo>
                                <a:pt x="1863" y="2946"/>
                              </a:lnTo>
                              <a:lnTo>
                                <a:pt x="3205" y="3808"/>
                              </a:lnTo>
                              <a:lnTo>
                                <a:pt x="3205" y="3495"/>
                              </a:lnTo>
                              <a:lnTo>
                                <a:pt x="2337" y="2946"/>
                              </a:lnTo>
                              <a:lnTo>
                                <a:pt x="1753" y="2575"/>
                              </a:lnTo>
                              <a:lnTo>
                                <a:pt x="1742" y="2568"/>
                              </a:lnTo>
                              <a:lnTo>
                                <a:pt x="1730" y="2562"/>
                              </a:lnTo>
                              <a:lnTo>
                                <a:pt x="1719" y="2557"/>
                              </a:lnTo>
                              <a:lnTo>
                                <a:pt x="1709" y="2554"/>
                              </a:lnTo>
                              <a:lnTo>
                                <a:pt x="1699" y="2552"/>
                              </a:lnTo>
                              <a:lnTo>
                                <a:pt x="1689" y="2552"/>
                              </a:lnTo>
                              <a:lnTo>
                                <a:pt x="1679" y="2554"/>
                              </a:lnTo>
                              <a:lnTo>
                                <a:pt x="1669" y="2556"/>
                              </a:lnTo>
                              <a:lnTo>
                                <a:pt x="1658" y="2560"/>
                              </a:lnTo>
                              <a:lnTo>
                                <a:pt x="1646" y="2566"/>
                              </a:lnTo>
                              <a:lnTo>
                                <a:pt x="1635" y="2573"/>
                              </a:lnTo>
                              <a:lnTo>
                                <a:pt x="1622" y="2582"/>
                              </a:lnTo>
                              <a:lnTo>
                                <a:pt x="1609" y="2593"/>
                              </a:lnTo>
                              <a:lnTo>
                                <a:pt x="1596" y="2606"/>
                              </a:lnTo>
                              <a:lnTo>
                                <a:pt x="1581" y="2620"/>
                              </a:lnTo>
                              <a:lnTo>
                                <a:pt x="1564" y="2636"/>
                              </a:lnTo>
                              <a:lnTo>
                                <a:pt x="1549" y="2652"/>
                              </a:lnTo>
                              <a:lnTo>
                                <a:pt x="1536" y="2665"/>
                              </a:lnTo>
                              <a:lnTo>
                                <a:pt x="1524" y="2678"/>
                              </a:lnTo>
                              <a:lnTo>
                                <a:pt x="1514" y="2690"/>
                              </a:lnTo>
                              <a:lnTo>
                                <a:pt x="1506" y="2702"/>
                              </a:lnTo>
                              <a:lnTo>
                                <a:pt x="1499" y="2713"/>
                              </a:lnTo>
                              <a:lnTo>
                                <a:pt x="1494" y="2724"/>
                              </a:lnTo>
                              <a:lnTo>
                                <a:pt x="1491" y="2734"/>
                              </a:lnTo>
                              <a:lnTo>
                                <a:pt x="1488" y="2745"/>
                              </a:lnTo>
                              <a:lnTo>
                                <a:pt x="1487" y="2755"/>
                              </a:lnTo>
                              <a:lnTo>
                                <a:pt x="1487" y="2764"/>
                              </a:lnTo>
                              <a:lnTo>
                                <a:pt x="1489" y="2773"/>
                              </a:lnTo>
                              <a:lnTo>
                                <a:pt x="1492" y="2784"/>
                              </a:lnTo>
                              <a:lnTo>
                                <a:pt x="1497" y="2794"/>
                              </a:lnTo>
                              <a:lnTo>
                                <a:pt x="1502" y="2805"/>
                              </a:lnTo>
                              <a:lnTo>
                                <a:pt x="1508" y="2816"/>
                              </a:lnTo>
                              <a:lnTo>
                                <a:pt x="1592" y="2946"/>
                              </a:lnTo>
                              <a:lnTo>
                                <a:pt x="1638" y="3019"/>
                              </a:lnTo>
                              <a:lnTo>
                                <a:pt x="2228" y="3952"/>
                              </a:lnTo>
                              <a:lnTo>
                                <a:pt x="2256" y="3995"/>
                              </a:lnTo>
                              <a:lnTo>
                                <a:pt x="3102" y="5330"/>
                              </a:lnTo>
                              <a:lnTo>
                                <a:pt x="3116" y="5352"/>
                              </a:lnTo>
                              <a:lnTo>
                                <a:pt x="3129" y="5370"/>
                              </a:lnTo>
                              <a:lnTo>
                                <a:pt x="3141" y="5386"/>
                              </a:lnTo>
                              <a:lnTo>
                                <a:pt x="3153" y="5399"/>
                              </a:lnTo>
                              <a:lnTo>
                                <a:pt x="3164" y="5410"/>
                              </a:lnTo>
                              <a:lnTo>
                                <a:pt x="3175" y="5418"/>
                              </a:lnTo>
                              <a:lnTo>
                                <a:pt x="3186" y="5423"/>
                              </a:lnTo>
                              <a:lnTo>
                                <a:pt x="3196" y="5427"/>
                              </a:lnTo>
                              <a:lnTo>
                                <a:pt x="3207" y="5428"/>
                              </a:lnTo>
                              <a:lnTo>
                                <a:pt x="3217" y="5427"/>
                              </a:lnTo>
                              <a:lnTo>
                                <a:pt x="3229" y="5423"/>
                              </a:lnTo>
                              <a:lnTo>
                                <a:pt x="3241" y="5416"/>
                              </a:lnTo>
                              <a:lnTo>
                                <a:pt x="3253" y="5407"/>
                              </a:lnTo>
                              <a:lnTo>
                                <a:pt x="3265" y="5397"/>
                              </a:lnTo>
                              <a:lnTo>
                                <a:pt x="3279" y="5384"/>
                              </a:lnTo>
                              <a:lnTo>
                                <a:pt x="3294" y="5370"/>
                              </a:lnTo>
                              <a:lnTo>
                                <a:pt x="3308" y="5355"/>
                              </a:lnTo>
                              <a:lnTo>
                                <a:pt x="3320" y="5342"/>
                              </a:lnTo>
                              <a:lnTo>
                                <a:pt x="3331" y="5329"/>
                              </a:lnTo>
                              <a:lnTo>
                                <a:pt x="3340" y="5318"/>
                              </a:lnTo>
                              <a:lnTo>
                                <a:pt x="3346" y="5308"/>
                              </a:lnTo>
                              <a:lnTo>
                                <a:pt x="3352" y="5298"/>
                              </a:lnTo>
                              <a:lnTo>
                                <a:pt x="3355" y="5288"/>
                              </a:lnTo>
                              <a:lnTo>
                                <a:pt x="3356" y="5277"/>
                              </a:lnTo>
                              <a:lnTo>
                                <a:pt x="3357" y="5266"/>
                              </a:lnTo>
                              <a:lnTo>
                                <a:pt x="3358" y="5255"/>
                              </a:lnTo>
                              <a:lnTo>
                                <a:pt x="3352" y="5243"/>
                              </a:lnTo>
                              <a:lnTo>
                                <a:pt x="3349" y="5233"/>
                              </a:lnTo>
                              <a:lnTo>
                                <a:pt x="3343" y="5222"/>
                              </a:lnTo>
                              <a:lnTo>
                                <a:pt x="3335" y="5209"/>
                              </a:lnTo>
                              <a:lnTo>
                                <a:pt x="2958" y="4630"/>
                              </a:lnTo>
                              <a:lnTo>
                                <a:pt x="2916" y="4565"/>
                              </a:lnTo>
                              <a:lnTo>
                                <a:pt x="3196" y="4286"/>
                              </a:lnTo>
                              <a:lnTo>
                                <a:pt x="3487" y="3995"/>
                              </a:lnTo>
                              <a:lnTo>
                                <a:pt x="4143" y="4415"/>
                              </a:lnTo>
                              <a:lnTo>
                                <a:pt x="4157" y="4422"/>
                              </a:lnTo>
                              <a:lnTo>
                                <a:pt x="4168" y="4427"/>
                              </a:lnTo>
                              <a:lnTo>
                                <a:pt x="4178" y="4431"/>
                              </a:lnTo>
                              <a:lnTo>
                                <a:pt x="4188" y="4435"/>
                              </a:lnTo>
                              <a:lnTo>
                                <a:pt x="4198" y="4436"/>
                              </a:lnTo>
                              <a:lnTo>
                                <a:pt x="4209" y="4432"/>
                              </a:lnTo>
                              <a:lnTo>
                                <a:pt x="4218" y="4430"/>
                              </a:lnTo>
                              <a:lnTo>
                                <a:pt x="4227" y="4426"/>
                              </a:lnTo>
                              <a:lnTo>
                                <a:pt x="4237" y="4420"/>
                              </a:lnTo>
                              <a:lnTo>
                                <a:pt x="4249" y="4412"/>
                              </a:lnTo>
                              <a:lnTo>
                                <a:pt x="4260" y="4403"/>
                              </a:lnTo>
                              <a:lnTo>
                                <a:pt x="4273" y="4391"/>
                              </a:lnTo>
                              <a:lnTo>
                                <a:pt x="4287" y="4378"/>
                              </a:lnTo>
                              <a:lnTo>
                                <a:pt x="4302" y="4362"/>
                              </a:lnTo>
                              <a:lnTo>
                                <a:pt x="4318" y="4346"/>
                              </a:lnTo>
                              <a:lnTo>
                                <a:pt x="4331" y="4331"/>
                              </a:lnTo>
                              <a:lnTo>
                                <a:pt x="4342" y="4318"/>
                              </a:lnTo>
                              <a:lnTo>
                                <a:pt x="4352" y="4305"/>
                              </a:lnTo>
                              <a:lnTo>
                                <a:pt x="4359" y="4295"/>
                              </a:lnTo>
                              <a:lnTo>
                                <a:pt x="4363" y="4284"/>
                              </a:lnTo>
                              <a:lnTo>
                                <a:pt x="4365" y="4273"/>
                              </a:lnTo>
                              <a:close/>
                              <a:moveTo>
                                <a:pt x="4763" y="3863"/>
                              </a:moveTo>
                              <a:lnTo>
                                <a:pt x="4762" y="3854"/>
                              </a:lnTo>
                              <a:lnTo>
                                <a:pt x="4757" y="3842"/>
                              </a:lnTo>
                              <a:lnTo>
                                <a:pt x="4753" y="3832"/>
                              </a:lnTo>
                              <a:lnTo>
                                <a:pt x="4747" y="3824"/>
                              </a:lnTo>
                              <a:lnTo>
                                <a:pt x="3818" y="2895"/>
                              </a:lnTo>
                              <a:lnTo>
                                <a:pt x="4299" y="2414"/>
                              </a:lnTo>
                              <a:lnTo>
                                <a:pt x="4300" y="2407"/>
                              </a:lnTo>
                              <a:lnTo>
                                <a:pt x="4300" y="2396"/>
                              </a:lnTo>
                              <a:lnTo>
                                <a:pt x="4299" y="2387"/>
                              </a:lnTo>
                              <a:lnTo>
                                <a:pt x="4296" y="2376"/>
                              </a:lnTo>
                              <a:lnTo>
                                <a:pt x="4284" y="2353"/>
                              </a:lnTo>
                              <a:lnTo>
                                <a:pt x="4277" y="2341"/>
                              </a:lnTo>
                              <a:lnTo>
                                <a:pt x="4269" y="2330"/>
                              </a:lnTo>
                              <a:lnTo>
                                <a:pt x="4259" y="2317"/>
                              </a:lnTo>
                              <a:lnTo>
                                <a:pt x="4248" y="2305"/>
                              </a:lnTo>
                              <a:lnTo>
                                <a:pt x="4222" y="2276"/>
                              </a:lnTo>
                              <a:lnTo>
                                <a:pt x="4206" y="2260"/>
                              </a:lnTo>
                              <a:lnTo>
                                <a:pt x="4189" y="2243"/>
                              </a:lnTo>
                              <a:lnTo>
                                <a:pt x="4173" y="2228"/>
                              </a:lnTo>
                              <a:lnTo>
                                <a:pt x="4144" y="2203"/>
                              </a:lnTo>
                              <a:lnTo>
                                <a:pt x="4132" y="2193"/>
                              </a:lnTo>
                              <a:lnTo>
                                <a:pt x="4121" y="2185"/>
                              </a:lnTo>
                              <a:lnTo>
                                <a:pt x="4111" y="2179"/>
                              </a:lnTo>
                              <a:lnTo>
                                <a:pt x="4101" y="2174"/>
                              </a:lnTo>
                              <a:lnTo>
                                <a:pt x="4089" y="2169"/>
                              </a:lnTo>
                              <a:lnTo>
                                <a:pt x="4078" y="2166"/>
                              </a:lnTo>
                              <a:lnTo>
                                <a:pt x="4069" y="2165"/>
                              </a:lnTo>
                              <a:lnTo>
                                <a:pt x="4060" y="2167"/>
                              </a:lnTo>
                              <a:lnTo>
                                <a:pt x="4054" y="2170"/>
                              </a:lnTo>
                              <a:lnTo>
                                <a:pt x="3574" y="2651"/>
                              </a:lnTo>
                              <a:lnTo>
                                <a:pt x="2822" y="1899"/>
                              </a:lnTo>
                              <a:lnTo>
                                <a:pt x="3330" y="1390"/>
                              </a:lnTo>
                              <a:lnTo>
                                <a:pt x="3333" y="1384"/>
                              </a:lnTo>
                              <a:lnTo>
                                <a:pt x="3333" y="1374"/>
                              </a:lnTo>
                              <a:lnTo>
                                <a:pt x="3332" y="1365"/>
                              </a:lnTo>
                              <a:lnTo>
                                <a:pt x="3329" y="1354"/>
                              </a:lnTo>
                              <a:lnTo>
                                <a:pt x="3317" y="1331"/>
                              </a:lnTo>
                              <a:lnTo>
                                <a:pt x="3310" y="1319"/>
                              </a:lnTo>
                              <a:lnTo>
                                <a:pt x="3302" y="1307"/>
                              </a:lnTo>
                              <a:lnTo>
                                <a:pt x="3292" y="1295"/>
                              </a:lnTo>
                              <a:lnTo>
                                <a:pt x="3281" y="1282"/>
                              </a:lnTo>
                              <a:lnTo>
                                <a:pt x="3254" y="1253"/>
                              </a:lnTo>
                              <a:lnTo>
                                <a:pt x="3238" y="1237"/>
                              </a:lnTo>
                              <a:lnTo>
                                <a:pt x="3222" y="1221"/>
                              </a:lnTo>
                              <a:lnTo>
                                <a:pt x="3206" y="1206"/>
                              </a:lnTo>
                              <a:lnTo>
                                <a:pt x="3178" y="1181"/>
                              </a:lnTo>
                              <a:lnTo>
                                <a:pt x="3165" y="1171"/>
                              </a:lnTo>
                              <a:lnTo>
                                <a:pt x="3153" y="1162"/>
                              </a:lnTo>
                              <a:lnTo>
                                <a:pt x="3141" y="1155"/>
                              </a:lnTo>
                              <a:lnTo>
                                <a:pt x="3117" y="1142"/>
                              </a:lnTo>
                              <a:lnTo>
                                <a:pt x="3106" y="1139"/>
                              </a:lnTo>
                              <a:lnTo>
                                <a:pt x="3097" y="1138"/>
                              </a:lnTo>
                              <a:lnTo>
                                <a:pt x="3087" y="1138"/>
                              </a:lnTo>
                              <a:lnTo>
                                <a:pt x="3081" y="1141"/>
                              </a:lnTo>
                              <a:lnTo>
                                <a:pt x="2458" y="1764"/>
                              </a:lnTo>
                              <a:lnTo>
                                <a:pt x="2447" y="1777"/>
                              </a:lnTo>
                              <a:lnTo>
                                <a:pt x="2440" y="1794"/>
                              </a:lnTo>
                              <a:lnTo>
                                <a:pt x="2437" y="1813"/>
                              </a:lnTo>
                              <a:lnTo>
                                <a:pt x="2438" y="1835"/>
                              </a:lnTo>
                              <a:lnTo>
                                <a:pt x="2444" y="1861"/>
                              </a:lnTo>
                              <a:lnTo>
                                <a:pt x="2459" y="1889"/>
                              </a:lnTo>
                              <a:lnTo>
                                <a:pt x="2480" y="1919"/>
                              </a:lnTo>
                              <a:lnTo>
                                <a:pt x="2509" y="1951"/>
                              </a:lnTo>
                              <a:lnTo>
                                <a:pt x="4565" y="4007"/>
                              </a:lnTo>
                              <a:lnTo>
                                <a:pt x="4573" y="4013"/>
                              </a:lnTo>
                              <a:lnTo>
                                <a:pt x="4583" y="4016"/>
                              </a:lnTo>
                              <a:lnTo>
                                <a:pt x="4595" y="4022"/>
                              </a:lnTo>
                              <a:lnTo>
                                <a:pt x="4604" y="4023"/>
                              </a:lnTo>
                              <a:lnTo>
                                <a:pt x="4615" y="4019"/>
                              </a:lnTo>
                              <a:lnTo>
                                <a:pt x="4624" y="4016"/>
                              </a:lnTo>
                              <a:lnTo>
                                <a:pt x="4634" y="4013"/>
                              </a:lnTo>
                              <a:lnTo>
                                <a:pt x="4644" y="4008"/>
                              </a:lnTo>
                              <a:lnTo>
                                <a:pt x="4655" y="4002"/>
                              </a:lnTo>
                              <a:lnTo>
                                <a:pt x="4666" y="3994"/>
                              </a:lnTo>
                              <a:lnTo>
                                <a:pt x="4678" y="3985"/>
                              </a:lnTo>
                              <a:lnTo>
                                <a:pt x="4690" y="3974"/>
                              </a:lnTo>
                              <a:lnTo>
                                <a:pt x="4702" y="3962"/>
                              </a:lnTo>
                              <a:lnTo>
                                <a:pt x="4715" y="3949"/>
                              </a:lnTo>
                              <a:lnTo>
                                <a:pt x="4726" y="3936"/>
                              </a:lnTo>
                              <a:lnTo>
                                <a:pt x="4735" y="3925"/>
                              </a:lnTo>
                              <a:lnTo>
                                <a:pt x="4744" y="3914"/>
                              </a:lnTo>
                              <a:lnTo>
                                <a:pt x="4749" y="3903"/>
                              </a:lnTo>
                              <a:lnTo>
                                <a:pt x="4754" y="3893"/>
                              </a:lnTo>
                              <a:lnTo>
                                <a:pt x="4757" y="3884"/>
                              </a:lnTo>
                              <a:lnTo>
                                <a:pt x="4759" y="3874"/>
                              </a:lnTo>
                              <a:lnTo>
                                <a:pt x="4763" y="3863"/>
                              </a:lnTo>
                              <a:close/>
                              <a:moveTo>
                                <a:pt x="6017" y="2609"/>
                              </a:moveTo>
                              <a:lnTo>
                                <a:pt x="6017" y="2600"/>
                              </a:lnTo>
                              <a:lnTo>
                                <a:pt x="6009" y="2580"/>
                              </a:lnTo>
                              <a:lnTo>
                                <a:pt x="6002" y="2570"/>
                              </a:lnTo>
                              <a:lnTo>
                                <a:pt x="4076" y="644"/>
                              </a:lnTo>
                              <a:lnTo>
                                <a:pt x="4468" y="253"/>
                              </a:lnTo>
                              <a:lnTo>
                                <a:pt x="4471" y="246"/>
                              </a:lnTo>
                              <a:lnTo>
                                <a:pt x="4471" y="235"/>
                              </a:lnTo>
                              <a:lnTo>
                                <a:pt x="4470" y="226"/>
                              </a:lnTo>
                              <a:lnTo>
                                <a:pt x="4468" y="215"/>
                              </a:lnTo>
                              <a:lnTo>
                                <a:pt x="4456" y="192"/>
                              </a:lnTo>
                              <a:lnTo>
                                <a:pt x="4449" y="181"/>
                              </a:lnTo>
                              <a:lnTo>
                                <a:pt x="4440" y="170"/>
                              </a:lnTo>
                              <a:lnTo>
                                <a:pt x="4430" y="157"/>
                              </a:lnTo>
                              <a:lnTo>
                                <a:pt x="4391" y="115"/>
                              </a:lnTo>
                              <a:lnTo>
                                <a:pt x="4375" y="99"/>
                              </a:lnTo>
                              <a:lnTo>
                                <a:pt x="4359" y="83"/>
                              </a:lnTo>
                              <a:lnTo>
                                <a:pt x="4344" y="69"/>
                              </a:lnTo>
                              <a:lnTo>
                                <a:pt x="4315" y="43"/>
                              </a:lnTo>
                              <a:lnTo>
                                <a:pt x="4303" y="33"/>
                              </a:lnTo>
                              <a:lnTo>
                                <a:pt x="4291" y="24"/>
                              </a:lnTo>
                              <a:lnTo>
                                <a:pt x="4280" y="16"/>
                              </a:lnTo>
                              <a:lnTo>
                                <a:pt x="4269" y="10"/>
                              </a:lnTo>
                              <a:lnTo>
                                <a:pt x="4256" y="3"/>
                              </a:lnTo>
                              <a:lnTo>
                                <a:pt x="4245" y="1"/>
                              </a:lnTo>
                              <a:lnTo>
                                <a:pt x="4236" y="0"/>
                              </a:lnTo>
                              <a:lnTo>
                                <a:pt x="4225" y="0"/>
                              </a:lnTo>
                              <a:lnTo>
                                <a:pt x="4218" y="3"/>
                              </a:lnTo>
                              <a:lnTo>
                                <a:pt x="3252" y="969"/>
                              </a:lnTo>
                              <a:lnTo>
                                <a:pt x="3249" y="976"/>
                              </a:lnTo>
                              <a:lnTo>
                                <a:pt x="3250" y="985"/>
                              </a:lnTo>
                              <a:lnTo>
                                <a:pt x="3250" y="996"/>
                              </a:lnTo>
                              <a:lnTo>
                                <a:pt x="3253" y="1006"/>
                              </a:lnTo>
                              <a:lnTo>
                                <a:pt x="3260" y="1019"/>
                              </a:lnTo>
                              <a:lnTo>
                                <a:pt x="3266" y="1030"/>
                              </a:lnTo>
                              <a:lnTo>
                                <a:pt x="3274" y="1041"/>
                              </a:lnTo>
                              <a:lnTo>
                                <a:pt x="3283" y="1053"/>
                              </a:lnTo>
                              <a:lnTo>
                                <a:pt x="3305" y="1080"/>
                              </a:lnTo>
                              <a:lnTo>
                                <a:pt x="3318" y="1095"/>
                              </a:lnTo>
                              <a:lnTo>
                                <a:pt x="3332" y="1110"/>
                              </a:lnTo>
                              <a:lnTo>
                                <a:pt x="3348" y="1126"/>
                              </a:lnTo>
                              <a:lnTo>
                                <a:pt x="3364" y="1142"/>
                              </a:lnTo>
                              <a:lnTo>
                                <a:pt x="3380" y="1156"/>
                              </a:lnTo>
                              <a:lnTo>
                                <a:pt x="3394" y="1169"/>
                              </a:lnTo>
                              <a:lnTo>
                                <a:pt x="3408" y="1179"/>
                              </a:lnTo>
                              <a:lnTo>
                                <a:pt x="3420" y="1190"/>
                              </a:lnTo>
                              <a:lnTo>
                                <a:pt x="3432" y="1198"/>
                              </a:lnTo>
                              <a:lnTo>
                                <a:pt x="3442" y="1206"/>
                              </a:lnTo>
                              <a:lnTo>
                                <a:pt x="3465" y="1218"/>
                              </a:lnTo>
                              <a:lnTo>
                                <a:pt x="3475" y="1221"/>
                              </a:lnTo>
                              <a:lnTo>
                                <a:pt x="3486" y="1221"/>
                              </a:lnTo>
                              <a:lnTo>
                                <a:pt x="3495" y="1222"/>
                              </a:lnTo>
                              <a:lnTo>
                                <a:pt x="3502" y="1218"/>
                              </a:lnTo>
                              <a:lnTo>
                                <a:pt x="3894" y="827"/>
                              </a:lnTo>
                              <a:lnTo>
                                <a:pt x="5819" y="2753"/>
                              </a:lnTo>
                              <a:lnTo>
                                <a:pt x="5829" y="2760"/>
                              </a:lnTo>
                              <a:lnTo>
                                <a:pt x="5849" y="2767"/>
                              </a:lnTo>
                              <a:lnTo>
                                <a:pt x="5858" y="2768"/>
                              </a:lnTo>
                              <a:lnTo>
                                <a:pt x="5869" y="2764"/>
                              </a:lnTo>
                              <a:lnTo>
                                <a:pt x="5879" y="2762"/>
                              </a:lnTo>
                              <a:lnTo>
                                <a:pt x="5888" y="2758"/>
                              </a:lnTo>
                              <a:lnTo>
                                <a:pt x="5899" y="2753"/>
                              </a:lnTo>
                              <a:lnTo>
                                <a:pt x="5910" y="2748"/>
                              </a:lnTo>
                              <a:lnTo>
                                <a:pt x="5920" y="2740"/>
                              </a:lnTo>
                              <a:lnTo>
                                <a:pt x="5932" y="2730"/>
                              </a:lnTo>
                              <a:lnTo>
                                <a:pt x="5944" y="2720"/>
                              </a:lnTo>
                              <a:lnTo>
                                <a:pt x="5957" y="2708"/>
                              </a:lnTo>
                              <a:lnTo>
                                <a:pt x="5969" y="2694"/>
                              </a:lnTo>
                              <a:lnTo>
                                <a:pt x="5980" y="2682"/>
                              </a:lnTo>
                              <a:lnTo>
                                <a:pt x="5990" y="2670"/>
                              </a:lnTo>
                              <a:lnTo>
                                <a:pt x="5998" y="2660"/>
                              </a:lnTo>
                              <a:lnTo>
                                <a:pt x="6003" y="2649"/>
                              </a:lnTo>
                              <a:lnTo>
                                <a:pt x="6008" y="2639"/>
                              </a:lnTo>
                              <a:lnTo>
                                <a:pt x="6011" y="2629"/>
                              </a:lnTo>
                              <a:lnTo>
                                <a:pt x="6013" y="2620"/>
                              </a:lnTo>
                              <a:lnTo>
                                <a:pt x="6017" y="2609"/>
                              </a:lnTo>
                              <a:close/>
                            </a:path>
                          </a:pathLst>
                        </a:custGeom>
                        <a:solidFill>
                          <a:srgbClr val="C0C0C0">
                            <a:alpha val="50195"/>
                          </a:srgb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31F3B62C" id="AutoShape 3" o:spid="_x0000_s1026" style="position:absolute;margin-left:168.5pt;margin-top:22.6pt;width:300.9pt;height:323.05pt;z-index:-166128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6018,6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" path="m3061,5565r-1,-9l3055,5547r-4,-9l3043,5529r-8,-9l3027,5513r-10,-8l3005,5495r-14,-10l2974,5474r-87,-55l2362,5106r-53,-32l2225,5024r-49,-27l2084,4947r-43,-22l1999,4906r-39,-17l1921,4874r-37,-13l1848,4851r-34,-8l1789,4838r-9,-1l1749,4834r-31,-1l1688,4835r-29,3l1671,4791r8,-48l1683,4694r2,-49l1682,4596r-6,-50l1666,4495r-15,-51l1632,4393r-22,-52l1582,4288r-33,-54l1512,4181r-43,-54l1422,4073r-11,-11l1411,4660r-5,41l1397,4742r-15,40l1361,4821r-27,39l1301,4896r-179,178l377,4329,531,4176r26,-26l582,4127r22,-19l625,4093r19,-14l662,4068r19,-10l701,4050r62,-16l825,4029r62,8l950,4057r63,32l1077,4130r65,51l1207,4242r38,40l1279,4323r32,41l1339,4406r24,43l1382,4492r14,42l1405,4576r6,43l1411,4660r,-598l1380,4029r-11,-11l1311,3963r-57,-50l1196,3868r-57,-40l1081,3794r-57,-29l966,3742r-57,-19l851,3709r-56,-7l740,3700r-55,3l631,3713r-53,15l526,3749r-52,26l457,3786r-17,13l402,3826r-19,17l361,3863r-24,22l312,3910,94,4128r-74,73l10,4215r-7,16l,4251r,22l7,4299r14,28l42,4357r30,32l2127,6444r10,8l2157,6459r10,1l2177,6456r10,-2l2197,6450r10,-5l2218,6439r10,-7l2240,6423r12,-11l2265,6399r12,-13l2288,6374r10,-12l2306,6351r6,-10l2316,6331r3,-10l2322,6312r3,-10l2325,6292r-4,-10l2317,6272r-7,-10l1360,5312r122,-122l1514,5162r33,-23l1582,5123r36,-11l1656,5107r40,-1l1737,5110r42,8l1824,5130r45,16l1916,5165r49,24l2015,5215r51,29l2120,5274r55,33l2834,5710r12,6l2857,5722r10,4l2878,5731r13,1l2903,5730r11,-1l2924,5726r10,-6l2944,5714r10,-8l2966,5696r13,-11l2992,5672r15,-15l3019,5643r11,-13l3039,5618r8,-10l3052,5597r4,-9l3059,5578r2,-13xm4365,4273r-1,-11l4361,4252r-6,-11l4347,4230r-10,-12l4323,4207r-15,-12l4289,4182r-22,-14l3996,3995,3205,3495r,313l2728,4286,2539,3995r-28,-44l1949,3081r-87,-134l1863,2947r,-1l3205,3808r,-313l2337,2946,1753,2575r-11,-7l1730,2562r-11,-5l1709,2554r-10,-2l1689,2552r-10,2l1669,2556r-11,4l1646,2566r-11,7l1622,2582r-13,11l1596,2606r-15,14l1564,2636r-15,16l1536,2665r-12,13l1514,2690r-8,12l1499,2713r-5,11l1491,2734r-3,11l1487,2755r,9l1489,2773r3,11l1497,2794r5,11l1508,2816r84,130l1638,3019r590,933l2256,3995r846,1335l3116,5352r13,18l3141,5386r12,13l3164,5410r11,8l3186,5423r10,4l3207,5428r10,-1l3229,5423r12,-7l3253,5407r12,-10l3279,5384r15,-14l3308,5355r12,-13l3331,5329r9,-11l3346,5308r6,-10l3355,5288r1,-11l3357,5266r1,-11l3352,5243r-3,-10l3343,5222r-8,-13l2958,4630r-42,-65l3196,4286r291,-291l4143,4415r14,7l4168,4427r10,4l4188,4435r10,1l4209,4432r9,-2l4227,4426r10,-6l4249,4412r11,-9l4273,4391r14,-13l4302,4362r16,-16l4331,4331r11,-13l4352,4305r7,-10l4363,4284r2,-11xm4763,3863r-1,-9l4757,3842r-4,-10l4747,3824,3818,2895r481,-481l4300,2407r,-11l4299,2387r-3,-11l4284,2353r-7,-12l4269,2330r-10,-13l4248,2305r-26,-29l4206,2260r-17,-17l4173,2228r-29,-25l4132,2193r-11,-8l4111,2179r-10,-5l4089,2169r-11,-3l4069,2165r-9,2l4054,2170r-480,481l2822,1899r508,-509l3333,1384r,-10l3332,1365r-3,-11l3317,1331r-7,-12l3302,1307r-10,-12l3281,1282r-27,-29l3238,1237r-16,-16l3206,1206r-28,-25l3165,1171r-12,-9l3141,1155r-24,-13l3106,1139r-9,-1l3087,1138r-6,3l2458,1764r-11,13l2440,1794r-3,19l2438,1835r6,26l2459,1889r21,30l2509,1951,4565,4007r8,6l4583,4016r12,6l4604,4023r11,-4l4624,4016r10,-3l4644,4008r11,-6l4666,3994r12,-9l4690,3974r12,-12l4715,3949r11,-13l4735,3925r9,-11l4749,3903r5,-10l4757,3884r2,-10l4763,3863xm6017,2609r,-9l6009,2580r-7,-10l4076,644,4468,253r3,-7l4471,235r-1,-9l4468,215r-12,-23l4449,181r-9,-11l4430,157r-39,-42l4375,99,4359,83,4344,69,4315,43,4303,33r-12,-9l4280,16r-11,-6l4256,3,4245,1,4236,r-11,l4218,3,3252,969r-3,7l3250,985r,11l3253,1006r7,13l3266,1030r8,11l3283,1053r22,27l3318,1095r14,15l3348,1126r16,16l3380,1156r14,13l3408,1179r12,11l3432,1198r10,8l3465,1218r10,3l3486,1221r9,1l3502,1218,3894,827,5819,2753r10,7l5849,2767r9,1l5869,2764r10,-2l5888,2758r11,-5l5910,2748r10,-8l5932,2730r12,-10l5957,2708r12,-14l5980,2682r10,-12l5998,2660r5,-11l6008,2639r3,-10l6013,2620r4,-11xe" fillcolor="silver" stroked="f">
                <v:fill opacity="32896f"/>
                <v:path arrowok="t" o:connecttype="custom" o:connectlocs="1915795,3782695;1381760,3460115;1151890,3362325;1066165,3298825;1022350,3043555;892810,3272155;337185,2938780;445135,2858770;766445,2980690;892175,3192780;759460,2743200;469900,2636520;255270,2716530;1905,2973705;1356995,4384040;1414780,4371340;1468120,4313555;1466850,4263390;1076960,3529330;1311910,3616960;1835785,3926840;1891665,3896995;1940560,3835400;2753995,2965450;1732280,3008630;2035175,2705100;1078865,1907540;1021715,1933575;956310,2002790;947420,2054860;1969770,3671570;2029460,3733165;2091690,3696970;2131060,3637915;1851660,3185795;2665730,3103880;2722245,3067050;2771775,3000375;2730500,1815465;2697480,1750695;2610485,1670685;1791970,1492885;2096770,1116965;2009775,1030605;1560830,1407160;1593215,1525905;2942590,2835275;3001010,2786380;3820795,1943735;2838450,430530;2767965,339725;2695575,287655;2065655,925830;2125980,1002030;2200275,1060450;3714115,2044065;3766820,2020570;3815080,1962785" o:connectangles="0,0,0,0,0,0,0,0,0,0,0,0,0,0,0,0,0,0,0,0,0,0,0,0,0,0,0,0,0,0,0,0,0,0,0,0,0,0,0,0,0,0,0,0,0,0,0,0,0,0,0,0,0,0,0,0,0,0"/>
                <w10:wrap anchorx="page"/>
              </v:shape>
            </w:pict>
          </mc:Fallback>
        </mc:AlternateContent>
      </w:r>
      <w:r w:rsidR="00F36EAD">
        <w:rPr>
          <w:b/>
          <w:color w:val="006FC0"/>
        </w:rPr>
        <w:t>design projects</w:t>
      </w:r>
      <w:r w:rsidR="00F36EAD">
        <w:rPr>
          <w:color w:val="006FC0"/>
        </w:rPr>
        <w:t xml:space="preserve">. </w:t>
      </w:r>
      <w:r w:rsidR="00F36EAD">
        <w:rPr>
          <w:color w:val="000009"/>
        </w:rPr>
        <w:t>Some sample projects are given below:</w:t>
      </w:r>
    </w:p>
    <w:p w14:paraId="28EA1149" w14:textId="77777777" w:rsidR="002023ED" w:rsidRDefault="002023ED">
      <w:pPr>
        <w:pStyle w:val="BodyText"/>
        <w:rPr>
          <w:sz w:val="20"/>
        </w:rPr>
      </w:pPr>
    </w:p>
    <w:p w14:paraId="36A5D352" w14:textId="77777777" w:rsidR="002023ED" w:rsidRDefault="002023ED">
      <w:pPr>
        <w:pStyle w:val="BodyText"/>
        <w:spacing w:before="9"/>
        <w:rPr>
          <w:sz w:val="29"/>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7"/>
        <w:gridCol w:w="7595"/>
        <w:gridCol w:w="1118"/>
      </w:tblGrid>
      <w:tr w:rsidR="002B7261" w:rsidRPr="006E0120" w14:paraId="67E25F80" w14:textId="77777777" w:rsidTr="00E2163E">
        <w:tc>
          <w:tcPr>
            <w:tcW w:w="1008" w:type="dxa"/>
          </w:tcPr>
          <w:p w14:paraId="546260E3" w14:textId="77777777" w:rsidR="002B7261" w:rsidRPr="006E0120" w:rsidRDefault="002B7261" w:rsidP="00E2163E">
            <w:pPr>
              <w:adjustRightInd w:val="0"/>
              <w:jc w:val="center"/>
              <w:rPr>
                <w:rFonts w:ascii="Times" w:hAnsi="Times" w:cs="Times"/>
                <w:b/>
                <w:sz w:val="28"/>
                <w:szCs w:val="28"/>
              </w:rPr>
            </w:pPr>
            <w:r w:rsidRPr="006E0120">
              <w:rPr>
                <w:rFonts w:ascii="Times" w:hAnsi="Times" w:cs="Times"/>
                <w:b/>
                <w:sz w:val="28"/>
                <w:szCs w:val="28"/>
              </w:rPr>
              <w:t>S. No.</w:t>
            </w:r>
          </w:p>
        </w:tc>
        <w:tc>
          <w:tcPr>
            <w:tcW w:w="7733" w:type="dxa"/>
          </w:tcPr>
          <w:p w14:paraId="5D2BD348" w14:textId="77777777" w:rsidR="002B7261" w:rsidRPr="006E0120" w:rsidRDefault="002B7261" w:rsidP="00E2163E">
            <w:pPr>
              <w:ind w:right="449"/>
              <w:jc w:val="center"/>
              <w:rPr>
                <w:rFonts w:ascii="Times New Roman" w:hAnsi="Times New Roman"/>
                <w:b/>
                <w:sz w:val="28"/>
                <w:szCs w:val="28"/>
              </w:rPr>
            </w:pPr>
            <w:r w:rsidRPr="006E0120">
              <w:rPr>
                <w:rFonts w:ascii="Times New Roman" w:eastAsia="Calibri" w:hAnsi="Times New Roman"/>
                <w:b/>
                <w:color w:val="000000"/>
                <w:sz w:val="28"/>
                <w:szCs w:val="28"/>
              </w:rPr>
              <w:t>Suggested Projects</w:t>
            </w:r>
          </w:p>
        </w:tc>
        <w:tc>
          <w:tcPr>
            <w:tcW w:w="1130" w:type="dxa"/>
          </w:tcPr>
          <w:p w14:paraId="755563CB" w14:textId="77777777" w:rsidR="002B7261" w:rsidRPr="006E0120" w:rsidRDefault="002B7261" w:rsidP="00E2163E">
            <w:pPr>
              <w:tabs>
                <w:tab w:val="left" w:pos="799"/>
              </w:tabs>
              <w:ind w:right="25"/>
              <w:rPr>
                <w:rFonts w:ascii="Times New Roman" w:hAnsi="Times New Roman"/>
                <w:sz w:val="24"/>
                <w:szCs w:val="24"/>
              </w:rPr>
            </w:pPr>
            <w:r w:rsidRPr="006E0120">
              <w:rPr>
                <w:rFonts w:ascii="Times New Roman" w:eastAsia="Calibri" w:hAnsi="Times New Roman"/>
                <w:color w:val="000000"/>
                <w:sz w:val="24"/>
                <w:szCs w:val="24"/>
              </w:rPr>
              <w:t>BTL</w:t>
            </w:r>
          </w:p>
        </w:tc>
      </w:tr>
      <w:tr w:rsidR="002B7261" w:rsidRPr="006E0120" w14:paraId="783EDDD9" w14:textId="77777777" w:rsidTr="00E2163E">
        <w:tc>
          <w:tcPr>
            <w:tcW w:w="1008" w:type="dxa"/>
          </w:tcPr>
          <w:p w14:paraId="72769BF8" w14:textId="77777777" w:rsidR="002B7261" w:rsidRPr="006E0120" w:rsidRDefault="002B7261" w:rsidP="00E2163E">
            <w:pPr>
              <w:adjustRightInd w:val="0"/>
              <w:jc w:val="center"/>
              <w:rPr>
                <w:rFonts w:ascii="Times New Roman" w:hAnsi="Times New Roman"/>
                <w:sz w:val="24"/>
                <w:szCs w:val="24"/>
              </w:rPr>
            </w:pPr>
            <w:r w:rsidRPr="006E0120">
              <w:rPr>
                <w:rFonts w:ascii="Times New Roman" w:hAnsi="Times New Roman"/>
                <w:sz w:val="24"/>
                <w:szCs w:val="24"/>
              </w:rPr>
              <w:t>1</w:t>
            </w:r>
          </w:p>
        </w:tc>
        <w:tc>
          <w:tcPr>
            <w:tcW w:w="7733" w:type="dxa"/>
          </w:tcPr>
          <w:p w14:paraId="4B4A7D91" w14:textId="77777777" w:rsidR="002B7261" w:rsidRDefault="002B7261" w:rsidP="00E2163E">
            <w:pPr>
              <w:ind w:right="65"/>
              <w:rPr>
                <w:rFonts w:ascii="Times New Roman" w:hAnsi="Times New Roman"/>
                <w:sz w:val="24"/>
                <w:szCs w:val="24"/>
              </w:rPr>
            </w:pPr>
            <w:r w:rsidRPr="00282E73">
              <w:rPr>
                <w:rFonts w:ascii="Times New Roman" w:hAnsi="Times New Roman"/>
                <w:b/>
                <w:bCs/>
                <w:sz w:val="24"/>
                <w:szCs w:val="24"/>
              </w:rPr>
              <w:t>Game Theory:</w:t>
            </w:r>
            <w:r>
              <w:t xml:space="preserve"> </w:t>
            </w:r>
            <w:r w:rsidRPr="00282E73">
              <w:rPr>
                <w:rFonts w:ascii="Times New Roman" w:hAnsi="Times New Roman"/>
                <w:sz w:val="24"/>
                <w:szCs w:val="24"/>
              </w:rPr>
              <w:t>Designing interesting games and/or finding winning strategies for known games. Describe the game in terms of graphs, what are you trying to achieve or avoid?</w:t>
            </w:r>
          </w:p>
          <w:p w14:paraId="03C002EA" w14:textId="77777777" w:rsidR="002B7261" w:rsidRDefault="002B7261" w:rsidP="002B7261">
            <w:pPr>
              <w:widowControl/>
              <w:numPr>
                <w:ilvl w:val="0"/>
                <w:numId w:val="17"/>
              </w:numPr>
              <w:autoSpaceDE/>
              <w:autoSpaceDN/>
              <w:spacing w:line="276" w:lineRule="auto"/>
              <w:ind w:right="65"/>
              <w:rPr>
                <w:rFonts w:ascii="Times New Roman" w:hAnsi="Times New Roman"/>
                <w:sz w:val="24"/>
                <w:szCs w:val="24"/>
              </w:rPr>
            </w:pPr>
            <w:r w:rsidRPr="00282E73">
              <w:rPr>
                <w:rFonts w:ascii="Times New Roman" w:hAnsi="Times New Roman"/>
                <w:sz w:val="24"/>
                <w:szCs w:val="24"/>
              </w:rPr>
              <w:t>What games that you know can be studied in terms of graphs? Is Tic-Tac-Toe an example of this? What is the graph? What are you trying to avoid? You can also study Tic-Tac-Toe generalizations.</w:t>
            </w:r>
          </w:p>
          <w:p w14:paraId="783C794F" w14:textId="77777777" w:rsidR="002B7261" w:rsidRPr="004112B6" w:rsidRDefault="002B7261" w:rsidP="002B7261">
            <w:pPr>
              <w:widowControl/>
              <w:numPr>
                <w:ilvl w:val="0"/>
                <w:numId w:val="17"/>
              </w:numPr>
              <w:autoSpaceDE/>
              <w:autoSpaceDN/>
              <w:spacing w:line="276" w:lineRule="auto"/>
              <w:ind w:right="65"/>
              <w:rPr>
                <w:rFonts w:ascii="Times New Roman" w:hAnsi="Times New Roman"/>
                <w:sz w:val="24"/>
                <w:szCs w:val="24"/>
              </w:rPr>
            </w:pPr>
            <w:r w:rsidRPr="00282E73">
              <w:rPr>
                <w:rFonts w:ascii="Times New Roman" w:hAnsi="Times New Roman"/>
                <w:sz w:val="24"/>
                <w:szCs w:val="24"/>
              </w:rPr>
              <w:t>Find out how the Game of Dim is played and study it from the graph theory point of view.</w:t>
            </w:r>
          </w:p>
        </w:tc>
        <w:tc>
          <w:tcPr>
            <w:tcW w:w="1130" w:type="dxa"/>
          </w:tcPr>
          <w:p w14:paraId="4306D5A4" w14:textId="77777777" w:rsidR="002B7261" w:rsidRPr="006E0120" w:rsidRDefault="002B7261" w:rsidP="00E2163E">
            <w:pPr>
              <w:ind w:right="25"/>
              <w:rPr>
                <w:rFonts w:ascii="Times New Roman" w:hAnsi="Times New Roman"/>
                <w:sz w:val="24"/>
                <w:szCs w:val="24"/>
              </w:rPr>
            </w:pPr>
            <w:r>
              <w:rPr>
                <w:rFonts w:ascii="Times New Roman" w:hAnsi="Times New Roman"/>
                <w:sz w:val="24"/>
                <w:szCs w:val="24"/>
              </w:rPr>
              <w:t>L6</w:t>
            </w:r>
          </w:p>
        </w:tc>
      </w:tr>
      <w:tr w:rsidR="002B7261" w14:paraId="70F52F37" w14:textId="77777777" w:rsidTr="00E2163E">
        <w:tc>
          <w:tcPr>
            <w:tcW w:w="1008" w:type="dxa"/>
          </w:tcPr>
          <w:p w14:paraId="1ED1D5E7" w14:textId="77777777" w:rsidR="002B7261" w:rsidRPr="006E0120" w:rsidRDefault="002B7261" w:rsidP="00E2163E">
            <w:pPr>
              <w:adjustRightInd w:val="0"/>
              <w:jc w:val="center"/>
              <w:rPr>
                <w:rFonts w:ascii="Times New Roman" w:hAnsi="Times New Roman"/>
                <w:sz w:val="24"/>
                <w:szCs w:val="24"/>
              </w:rPr>
            </w:pPr>
            <w:r w:rsidRPr="006E0120">
              <w:rPr>
                <w:rFonts w:ascii="Times New Roman" w:hAnsi="Times New Roman"/>
                <w:sz w:val="24"/>
                <w:szCs w:val="24"/>
              </w:rPr>
              <w:t>2</w:t>
            </w:r>
          </w:p>
        </w:tc>
        <w:tc>
          <w:tcPr>
            <w:tcW w:w="7733" w:type="dxa"/>
          </w:tcPr>
          <w:p w14:paraId="7307D35C" w14:textId="77777777" w:rsidR="002B7261" w:rsidRPr="004112B6" w:rsidRDefault="002B7261" w:rsidP="00E2163E">
            <w:pPr>
              <w:ind w:right="65"/>
              <w:rPr>
                <w:rFonts w:ascii="Times New Roman" w:hAnsi="Times New Roman"/>
                <w:sz w:val="24"/>
                <w:szCs w:val="24"/>
              </w:rPr>
            </w:pPr>
            <w:r w:rsidRPr="00282E73">
              <w:rPr>
                <w:rFonts w:ascii="Times New Roman" w:hAnsi="Times New Roman"/>
                <w:b/>
                <w:bCs/>
                <w:sz w:val="24"/>
                <w:szCs w:val="24"/>
              </w:rPr>
              <w:t>Number Theory:</w:t>
            </w:r>
            <w:r>
              <w:t xml:space="preserve"> </w:t>
            </w:r>
            <w:r w:rsidRPr="00282E73">
              <w:rPr>
                <w:rFonts w:ascii="Times New Roman" w:hAnsi="Times New Roman"/>
                <w:sz w:val="24"/>
                <w:szCs w:val="24"/>
              </w:rPr>
              <w:t>Understand divisibility criteria. Develop divisibility criteria for "nontraditional" primes, like 7 or 13. Can you explain why these are not usually mentioned in the regular literature?</w:t>
            </w:r>
          </w:p>
        </w:tc>
        <w:tc>
          <w:tcPr>
            <w:tcW w:w="1130" w:type="dxa"/>
          </w:tcPr>
          <w:p w14:paraId="0E446577" w14:textId="77777777" w:rsidR="002B7261" w:rsidRDefault="002B7261" w:rsidP="00E2163E">
            <w:r w:rsidRPr="00D74758">
              <w:rPr>
                <w:rFonts w:ascii="Times New Roman" w:hAnsi="Times New Roman"/>
                <w:sz w:val="24"/>
                <w:szCs w:val="24"/>
              </w:rPr>
              <w:t>L</w:t>
            </w:r>
            <w:r>
              <w:rPr>
                <w:rFonts w:ascii="Times New Roman" w:hAnsi="Times New Roman"/>
                <w:sz w:val="24"/>
                <w:szCs w:val="24"/>
              </w:rPr>
              <w:t>5</w:t>
            </w:r>
          </w:p>
        </w:tc>
      </w:tr>
      <w:tr w:rsidR="002B7261" w14:paraId="48774A97" w14:textId="77777777" w:rsidTr="00E2163E">
        <w:tc>
          <w:tcPr>
            <w:tcW w:w="1008" w:type="dxa"/>
          </w:tcPr>
          <w:p w14:paraId="09213889" w14:textId="77777777" w:rsidR="002B7261" w:rsidRPr="006E0120" w:rsidRDefault="002B7261" w:rsidP="00E2163E">
            <w:pPr>
              <w:adjustRightInd w:val="0"/>
              <w:jc w:val="center"/>
              <w:rPr>
                <w:rFonts w:ascii="Times New Roman" w:hAnsi="Times New Roman"/>
                <w:sz w:val="24"/>
                <w:szCs w:val="24"/>
              </w:rPr>
            </w:pPr>
            <w:r w:rsidRPr="006E0120">
              <w:rPr>
                <w:rFonts w:ascii="Times New Roman" w:hAnsi="Times New Roman"/>
                <w:sz w:val="24"/>
                <w:szCs w:val="24"/>
              </w:rPr>
              <w:t>3</w:t>
            </w:r>
          </w:p>
        </w:tc>
        <w:tc>
          <w:tcPr>
            <w:tcW w:w="7733" w:type="dxa"/>
          </w:tcPr>
          <w:p w14:paraId="5A829471" w14:textId="77777777" w:rsidR="002B7261" w:rsidRPr="004112B6" w:rsidRDefault="002B7261" w:rsidP="00E2163E">
            <w:pPr>
              <w:ind w:right="65"/>
              <w:rPr>
                <w:rFonts w:ascii="Times New Roman" w:hAnsi="Times New Roman"/>
                <w:sz w:val="24"/>
                <w:szCs w:val="24"/>
              </w:rPr>
            </w:pPr>
            <w:r w:rsidRPr="00282E73">
              <w:rPr>
                <w:rFonts w:ascii="Times New Roman" w:hAnsi="Times New Roman"/>
                <w:b/>
                <w:bCs/>
                <w:sz w:val="24"/>
                <w:szCs w:val="24"/>
              </w:rPr>
              <w:t>Scheduling Problems:</w:t>
            </w:r>
            <w:r>
              <w:t xml:space="preserve"> </w:t>
            </w:r>
            <w:r w:rsidRPr="00282E73">
              <w:rPr>
                <w:rFonts w:ascii="Times New Roman" w:hAnsi="Times New Roman"/>
                <w:sz w:val="24"/>
                <w:szCs w:val="24"/>
              </w:rPr>
              <w:t>When</w:t>
            </w:r>
            <w:r>
              <w:rPr>
                <w:rFonts w:ascii="Times New Roman" w:hAnsi="Times New Roman"/>
                <w:sz w:val="24"/>
                <w:szCs w:val="24"/>
              </w:rPr>
              <w:t xml:space="preserve"> </w:t>
            </w:r>
            <w:r w:rsidRPr="00282E73">
              <w:rPr>
                <w:rFonts w:ascii="Times New Roman" w:hAnsi="Times New Roman"/>
                <w:sz w:val="24"/>
                <w:szCs w:val="24"/>
              </w:rPr>
              <w:t>organizing a conference or event, how do you schedule the talks according to participant and room restrictions? How are final exams, spelling bee competitions, sports competitions scheduled at your school? How do you make sure that all or must participants will be able to attend their events or exams?</w:t>
            </w:r>
          </w:p>
        </w:tc>
        <w:tc>
          <w:tcPr>
            <w:tcW w:w="1130" w:type="dxa"/>
          </w:tcPr>
          <w:p w14:paraId="5E85A77D" w14:textId="77777777" w:rsidR="002B7261" w:rsidRDefault="002B7261" w:rsidP="00E2163E">
            <w:r w:rsidRPr="00D74758">
              <w:rPr>
                <w:rFonts w:ascii="Times New Roman" w:hAnsi="Times New Roman"/>
                <w:sz w:val="24"/>
                <w:szCs w:val="24"/>
              </w:rPr>
              <w:t>L</w:t>
            </w:r>
            <w:r>
              <w:rPr>
                <w:rFonts w:ascii="Times New Roman" w:hAnsi="Times New Roman"/>
                <w:sz w:val="24"/>
                <w:szCs w:val="24"/>
              </w:rPr>
              <w:t>6</w:t>
            </w:r>
          </w:p>
        </w:tc>
      </w:tr>
      <w:tr w:rsidR="002B7261" w14:paraId="7F3D9BDE" w14:textId="77777777" w:rsidTr="00E2163E">
        <w:tc>
          <w:tcPr>
            <w:tcW w:w="1008" w:type="dxa"/>
          </w:tcPr>
          <w:p w14:paraId="23755714" w14:textId="77777777" w:rsidR="002B7261" w:rsidRPr="006E0120" w:rsidRDefault="002B7261" w:rsidP="00E2163E">
            <w:pPr>
              <w:adjustRightInd w:val="0"/>
              <w:jc w:val="center"/>
              <w:rPr>
                <w:rFonts w:ascii="Times New Roman" w:hAnsi="Times New Roman"/>
                <w:sz w:val="24"/>
                <w:szCs w:val="24"/>
              </w:rPr>
            </w:pPr>
            <w:r w:rsidRPr="006E0120">
              <w:rPr>
                <w:rFonts w:ascii="Times New Roman" w:hAnsi="Times New Roman"/>
                <w:sz w:val="24"/>
                <w:szCs w:val="24"/>
              </w:rPr>
              <w:t>4</w:t>
            </w:r>
          </w:p>
        </w:tc>
        <w:tc>
          <w:tcPr>
            <w:tcW w:w="7733" w:type="dxa"/>
          </w:tcPr>
          <w:p w14:paraId="679A5409" w14:textId="77777777" w:rsidR="002B7261" w:rsidRPr="004112B6" w:rsidRDefault="002B7261" w:rsidP="00E2163E">
            <w:pPr>
              <w:ind w:right="65"/>
              <w:rPr>
                <w:rFonts w:ascii="Times New Roman" w:hAnsi="Times New Roman"/>
                <w:sz w:val="24"/>
                <w:szCs w:val="24"/>
              </w:rPr>
            </w:pPr>
            <w:r w:rsidRPr="00282E73">
              <w:rPr>
                <w:rFonts w:ascii="Times New Roman" w:hAnsi="Times New Roman"/>
                <w:b/>
                <w:bCs/>
                <w:sz w:val="24"/>
                <w:szCs w:val="24"/>
              </w:rPr>
              <w:t>Power in games:</w:t>
            </w:r>
            <w:r>
              <w:t xml:space="preserve"> </w:t>
            </w:r>
            <w:r w:rsidRPr="00282E73">
              <w:rPr>
                <w:rFonts w:ascii="Times New Roman" w:hAnsi="Times New Roman"/>
                <w:sz w:val="24"/>
                <w:szCs w:val="24"/>
              </w:rPr>
              <w:t>Are there student elections at your school? Do you vote on certain school decisions? How much power do you have in an election where each department has one vote but some departments are larger than others? What kind of majority is needed?</w:t>
            </w:r>
          </w:p>
        </w:tc>
        <w:tc>
          <w:tcPr>
            <w:tcW w:w="1130" w:type="dxa"/>
          </w:tcPr>
          <w:p w14:paraId="2696B8D5" w14:textId="77777777" w:rsidR="002B7261" w:rsidRDefault="002B7261" w:rsidP="00E2163E">
            <w:r w:rsidRPr="00D74758">
              <w:rPr>
                <w:rFonts w:ascii="Times New Roman" w:hAnsi="Times New Roman"/>
                <w:sz w:val="24"/>
                <w:szCs w:val="24"/>
              </w:rPr>
              <w:t>L</w:t>
            </w:r>
            <w:r>
              <w:rPr>
                <w:rFonts w:ascii="Times New Roman" w:hAnsi="Times New Roman"/>
                <w:sz w:val="24"/>
                <w:szCs w:val="24"/>
              </w:rPr>
              <w:t>6</w:t>
            </w:r>
          </w:p>
        </w:tc>
      </w:tr>
      <w:tr w:rsidR="002B7261" w14:paraId="5796ECA5" w14:textId="77777777" w:rsidTr="00E2163E">
        <w:tc>
          <w:tcPr>
            <w:tcW w:w="1008" w:type="dxa"/>
          </w:tcPr>
          <w:p w14:paraId="79918157" w14:textId="77777777" w:rsidR="002B7261" w:rsidRPr="006E0120" w:rsidRDefault="002B7261" w:rsidP="00E2163E">
            <w:pPr>
              <w:adjustRightInd w:val="0"/>
              <w:jc w:val="center"/>
              <w:rPr>
                <w:rFonts w:ascii="Times New Roman" w:hAnsi="Times New Roman"/>
                <w:sz w:val="24"/>
                <w:szCs w:val="24"/>
              </w:rPr>
            </w:pPr>
            <w:r w:rsidRPr="006E0120">
              <w:rPr>
                <w:rFonts w:ascii="Times New Roman" w:hAnsi="Times New Roman"/>
                <w:sz w:val="24"/>
                <w:szCs w:val="24"/>
              </w:rPr>
              <w:t>5</w:t>
            </w:r>
          </w:p>
        </w:tc>
        <w:tc>
          <w:tcPr>
            <w:tcW w:w="7733" w:type="dxa"/>
          </w:tcPr>
          <w:p w14:paraId="5E1BE3CF" w14:textId="77777777" w:rsidR="002B7261" w:rsidRPr="004112B6" w:rsidRDefault="002B7261" w:rsidP="00E2163E">
            <w:pPr>
              <w:ind w:right="65"/>
              <w:rPr>
                <w:rFonts w:ascii="Times New Roman" w:hAnsi="Times New Roman"/>
                <w:sz w:val="24"/>
                <w:szCs w:val="24"/>
              </w:rPr>
            </w:pPr>
            <w:r w:rsidRPr="00282E73">
              <w:rPr>
                <w:rFonts w:ascii="Times New Roman" w:hAnsi="Times New Roman"/>
                <w:b/>
                <w:bCs/>
                <w:sz w:val="24"/>
                <w:szCs w:val="24"/>
              </w:rPr>
              <w:t>Matchings, SDRs, and Stable Marriage Problems:</w:t>
            </w:r>
            <w:r>
              <w:t xml:space="preserve"> </w:t>
            </w:r>
            <w:r w:rsidRPr="00282E73">
              <w:rPr>
                <w:rFonts w:ascii="Times New Roman" w:hAnsi="Times New Roman"/>
                <w:sz w:val="24"/>
                <w:szCs w:val="24"/>
              </w:rPr>
              <w:t>How to form teams in your class according to classmates’ preferences (lists of preferences are provided by each student)? Look for other variations on this situation.</w:t>
            </w:r>
          </w:p>
        </w:tc>
        <w:tc>
          <w:tcPr>
            <w:tcW w:w="1130" w:type="dxa"/>
          </w:tcPr>
          <w:p w14:paraId="6EFF6A1E" w14:textId="77777777" w:rsidR="002B7261" w:rsidRDefault="002B7261" w:rsidP="00E2163E">
            <w:r w:rsidRPr="00D74758">
              <w:rPr>
                <w:rFonts w:ascii="Times New Roman" w:hAnsi="Times New Roman"/>
                <w:sz w:val="24"/>
                <w:szCs w:val="24"/>
              </w:rPr>
              <w:t>L</w:t>
            </w:r>
            <w:r>
              <w:rPr>
                <w:rFonts w:ascii="Times New Roman" w:hAnsi="Times New Roman"/>
                <w:sz w:val="24"/>
                <w:szCs w:val="24"/>
              </w:rPr>
              <w:t>6</w:t>
            </w:r>
          </w:p>
        </w:tc>
      </w:tr>
      <w:tr w:rsidR="002B7261" w14:paraId="79609F97" w14:textId="77777777" w:rsidTr="00E2163E">
        <w:tc>
          <w:tcPr>
            <w:tcW w:w="1008" w:type="dxa"/>
          </w:tcPr>
          <w:p w14:paraId="54015792" w14:textId="77777777" w:rsidR="002B7261" w:rsidRPr="006E0120" w:rsidRDefault="002B7261" w:rsidP="00E2163E">
            <w:pPr>
              <w:adjustRightInd w:val="0"/>
              <w:jc w:val="center"/>
              <w:rPr>
                <w:rFonts w:ascii="Times New Roman" w:hAnsi="Times New Roman"/>
                <w:sz w:val="24"/>
                <w:szCs w:val="24"/>
              </w:rPr>
            </w:pPr>
            <w:r w:rsidRPr="006E0120">
              <w:rPr>
                <w:rFonts w:ascii="Times New Roman" w:hAnsi="Times New Roman"/>
                <w:sz w:val="24"/>
                <w:szCs w:val="24"/>
              </w:rPr>
              <w:t>6</w:t>
            </w:r>
          </w:p>
        </w:tc>
        <w:tc>
          <w:tcPr>
            <w:tcW w:w="7733" w:type="dxa"/>
          </w:tcPr>
          <w:p w14:paraId="52896FE1" w14:textId="77777777" w:rsidR="002B7261" w:rsidRPr="004112B6" w:rsidRDefault="002B7261" w:rsidP="00E2163E">
            <w:pPr>
              <w:ind w:right="65"/>
              <w:rPr>
                <w:rFonts w:ascii="Times New Roman" w:hAnsi="Times New Roman"/>
                <w:sz w:val="24"/>
                <w:szCs w:val="24"/>
              </w:rPr>
            </w:pPr>
            <w:r w:rsidRPr="00282E73">
              <w:rPr>
                <w:rFonts w:ascii="Times New Roman" w:hAnsi="Times New Roman"/>
                <w:b/>
                <w:bCs/>
                <w:sz w:val="24"/>
                <w:szCs w:val="24"/>
              </w:rPr>
              <w:t>Algebraic representations of graphs:</w:t>
            </w:r>
            <w:r>
              <w:t xml:space="preserve"> </w:t>
            </w:r>
            <w:r w:rsidRPr="00282E73">
              <w:rPr>
                <w:rFonts w:ascii="Times New Roman" w:hAnsi="Times New Roman"/>
                <w:sz w:val="24"/>
                <w:szCs w:val="24"/>
              </w:rPr>
              <w:t xml:space="preserve">Study the adjacency matrix of a graph. How can you find the number of edges, the degrees, the number of triangles, etc., without drawing the graph. Just by using the entries of the </w:t>
            </w:r>
            <w:r w:rsidRPr="00282E73">
              <w:rPr>
                <w:rFonts w:ascii="Times New Roman" w:hAnsi="Times New Roman"/>
                <w:sz w:val="24"/>
                <w:szCs w:val="24"/>
              </w:rPr>
              <w:lastRenderedPageBreak/>
              <w:t>matrix.</w:t>
            </w:r>
          </w:p>
        </w:tc>
        <w:tc>
          <w:tcPr>
            <w:tcW w:w="1130" w:type="dxa"/>
          </w:tcPr>
          <w:p w14:paraId="7D95DD88" w14:textId="77777777" w:rsidR="002B7261" w:rsidRDefault="002B7261" w:rsidP="00E2163E">
            <w:r w:rsidRPr="00D74758">
              <w:rPr>
                <w:rFonts w:ascii="Times New Roman" w:hAnsi="Times New Roman"/>
                <w:sz w:val="24"/>
                <w:szCs w:val="24"/>
              </w:rPr>
              <w:lastRenderedPageBreak/>
              <w:t>L</w:t>
            </w:r>
            <w:r>
              <w:rPr>
                <w:rFonts w:ascii="Times New Roman" w:hAnsi="Times New Roman"/>
                <w:sz w:val="24"/>
                <w:szCs w:val="24"/>
              </w:rPr>
              <w:t>5</w:t>
            </w:r>
          </w:p>
        </w:tc>
      </w:tr>
      <w:tr w:rsidR="002B7261" w14:paraId="7E4F1AB4" w14:textId="77777777" w:rsidTr="00E2163E">
        <w:tc>
          <w:tcPr>
            <w:tcW w:w="1008" w:type="dxa"/>
          </w:tcPr>
          <w:p w14:paraId="0AD7675C" w14:textId="77777777" w:rsidR="002B7261" w:rsidRPr="006E0120" w:rsidRDefault="002B7261" w:rsidP="00E2163E">
            <w:pPr>
              <w:adjustRightInd w:val="0"/>
              <w:jc w:val="center"/>
              <w:rPr>
                <w:rFonts w:ascii="Times New Roman" w:hAnsi="Times New Roman"/>
                <w:sz w:val="24"/>
                <w:szCs w:val="24"/>
              </w:rPr>
            </w:pPr>
            <w:r w:rsidRPr="006E0120">
              <w:rPr>
                <w:rFonts w:ascii="Times New Roman" w:hAnsi="Times New Roman"/>
                <w:sz w:val="24"/>
                <w:szCs w:val="24"/>
              </w:rPr>
              <w:t>7</w:t>
            </w:r>
          </w:p>
        </w:tc>
        <w:tc>
          <w:tcPr>
            <w:tcW w:w="7733" w:type="dxa"/>
          </w:tcPr>
          <w:p w14:paraId="04A4DF82" w14:textId="77777777" w:rsidR="002B7261" w:rsidRPr="004112B6" w:rsidRDefault="002B7261" w:rsidP="00E2163E">
            <w:pPr>
              <w:ind w:right="65"/>
              <w:rPr>
                <w:rFonts w:ascii="Times New Roman" w:hAnsi="Times New Roman"/>
                <w:sz w:val="24"/>
                <w:szCs w:val="24"/>
              </w:rPr>
            </w:pPr>
            <w:r w:rsidRPr="00282E73">
              <w:rPr>
                <w:rFonts w:ascii="Times New Roman" w:hAnsi="Times New Roman"/>
                <w:b/>
                <w:bCs/>
                <w:sz w:val="24"/>
                <w:szCs w:val="24"/>
              </w:rPr>
              <w:t>Latin squares:</w:t>
            </w:r>
            <w:r>
              <w:t xml:space="preserve"> </w:t>
            </w:r>
            <w:r w:rsidRPr="00282E73">
              <w:rPr>
                <w:rFonts w:ascii="Times New Roman" w:hAnsi="Times New Roman"/>
                <w:sz w:val="24"/>
                <w:szCs w:val="24"/>
              </w:rPr>
              <w:t>Study Latin squares and their relationship to Sudoku. How many Latin squares are there of a fixed size under certain given restrictions? Come up with easier but still interesting Sudoku variations.</w:t>
            </w:r>
          </w:p>
        </w:tc>
        <w:tc>
          <w:tcPr>
            <w:tcW w:w="1130" w:type="dxa"/>
          </w:tcPr>
          <w:p w14:paraId="441F42B6" w14:textId="77777777" w:rsidR="002B7261" w:rsidRDefault="002B7261" w:rsidP="00E2163E">
            <w:r w:rsidRPr="00D74758">
              <w:rPr>
                <w:rFonts w:ascii="Times New Roman" w:hAnsi="Times New Roman"/>
                <w:sz w:val="24"/>
                <w:szCs w:val="24"/>
              </w:rPr>
              <w:t>L</w:t>
            </w:r>
            <w:r>
              <w:rPr>
                <w:rFonts w:ascii="Times New Roman" w:hAnsi="Times New Roman"/>
                <w:sz w:val="24"/>
                <w:szCs w:val="24"/>
              </w:rPr>
              <w:t>6</w:t>
            </w:r>
          </w:p>
        </w:tc>
      </w:tr>
    </w:tbl>
    <w:p w14:paraId="6738EA07" w14:textId="77777777" w:rsidR="002023ED" w:rsidRDefault="002023ED">
      <w:pPr>
        <w:pStyle w:val="BodyText"/>
        <w:rPr>
          <w:sz w:val="20"/>
        </w:rPr>
      </w:pPr>
    </w:p>
    <w:p w14:paraId="0D76FAAB" w14:textId="77777777" w:rsidR="002023ED" w:rsidRDefault="002023ED">
      <w:pPr>
        <w:pStyle w:val="BodyText"/>
        <w:rPr>
          <w:sz w:val="20"/>
        </w:rPr>
      </w:pPr>
    </w:p>
    <w:p w14:paraId="287B29B8" w14:textId="77777777" w:rsidR="002023ED" w:rsidRDefault="002023ED">
      <w:pPr>
        <w:pStyle w:val="BodyText"/>
        <w:spacing w:before="11"/>
        <w:rPr>
          <w:sz w:val="18"/>
        </w:rPr>
      </w:pPr>
    </w:p>
    <w:p w14:paraId="17FC4925" w14:textId="61CB2BB0" w:rsidR="002023ED" w:rsidRDefault="007A32E0">
      <w:pPr>
        <w:pStyle w:val="ListParagraph"/>
        <w:numPr>
          <w:ilvl w:val="0"/>
          <w:numId w:val="1"/>
        </w:numPr>
        <w:tabs>
          <w:tab w:val="left" w:pos="941"/>
        </w:tabs>
        <w:spacing w:before="101"/>
        <w:ind w:left="940" w:hanging="361"/>
        <w:jc w:val="left"/>
        <w:rPr>
          <w:color w:val="000101"/>
        </w:rPr>
      </w:pPr>
      <w:r>
        <w:rPr>
          <w:noProof/>
        </w:rPr>
        <mc:AlternateContent>
          <mc:Choice Requires="wps">
            <w:drawing>
              <wp:anchor distT="0" distB="0" distL="114300" distR="114300" simplePos="0" relativeHeight="486703104" behindDoc="1" locked="0" layoutInCell="1" allowOverlap="1" wp14:anchorId="4598B629" wp14:editId="0E912D99">
                <wp:simplePos x="0" y="0"/>
                <wp:positionH relativeFrom="page">
                  <wp:posOffset>1290320</wp:posOffset>
                </wp:positionH>
                <wp:positionV relativeFrom="paragraph">
                  <wp:posOffset>-2030095</wp:posOffset>
                </wp:positionV>
                <wp:extent cx="1769110" cy="1772920"/>
                <wp:effectExtent l="0" t="0" r="0" b="0"/>
                <wp:wrapNone/>
                <wp:docPr id="4"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69110" cy="1772920"/>
                        </a:xfrm>
                        <a:custGeom>
                          <a:avLst/>
                          <a:gdLst>
                            <a:gd name="T0" fmla="+- 0 2819 2032"/>
                            <a:gd name="T1" fmla="*/ T0 w 2786"/>
                            <a:gd name="T2" fmla="+- 0 -3190 -3197"/>
                            <a:gd name="T3" fmla="*/ -3190 h 2792"/>
                            <a:gd name="T4" fmla="+- 0 2674 2032"/>
                            <a:gd name="T5" fmla="*/ T4 w 2786"/>
                            <a:gd name="T6" fmla="+- 0 -3156 -3197"/>
                            <a:gd name="T7" fmla="*/ -3156 h 2792"/>
                            <a:gd name="T8" fmla="+- 0 2547 2032"/>
                            <a:gd name="T9" fmla="*/ T8 w 2786"/>
                            <a:gd name="T10" fmla="+- 0 -3094 -3197"/>
                            <a:gd name="T11" fmla="*/ -3094 h 2792"/>
                            <a:gd name="T12" fmla="+- 0 2424 2032"/>
                            <a:gd name="T13" fmla="*/ T12 w 2786"/>
                            <a:gd name="T14" fmla="+- 0 -3003 -3197"/>
                            <a:gd name="T15" fmla="*/ -3003 h 2792"/>
                            <a:gd name="T16" fmla="+- 0 2053 2032"/>
                            <a:gd name="T17" fmla="*/ T16 w 2786"/>
                            <a:gd name="T18" fmla="+- 0 -2636 -3197"/>
                            <a:gd name="T19" fmla="*/ -2636 h 2792"/>
                            <a:gd name="T20" fmla="+- 0 2036 2032"/>
                            <a:gd name="T21" fmla="*/ T20 w 2786"/>
                            <a:gd name="T22" fmla="+- 0 -2606 -3197"/>
                            <a:gd name="T23" fmla="*/ -2606 h 2792"/>
                            <a:gd name="T24" fmla="+- 0 2033 2032"/>
                            <a:gd name="T25" fmla="*/ T24 w 2786"/>
                            <a:gd name="T26" fmla="+- 0 -2565 -3197"/>
                            <a:gd name="T27" fmla="*/ -2565 h 2792"/>
                            <a:gd name="T28" fmla="+- 0 2054 2032"/>
                            <a:gd name="T29" fmla="*/ T28 w 2786"/>
                            <a:gd name="T30" fmla="+- 0 -2511 -3197"/>
                            <a:gd name="T31" fmla="*/ -2511 h 2792"/>
                            <a:gd name="T32" fmla="+- 0 2105 2032"/>
                            <a:gd name="T33" fmla="*/ T32 w 2786"/>
                            <a:gd name="T34" fmla="+- 0 -2449 -3197"/>
                            <a:gd name="T35" fmla="*/ -2449 h 2792"/>
                            <a:gd name="T36" fmla="+- 0 4109 2032"/>
                            <a:gd name="T37" fmla="*/ T36 w 2786"/>
                            <a:gd name="T38" fmla="+- 0 -448 -3197"/>
                            <a:gd name="T39" fmla="*/ -448 h 2792"/>
                            <a:gd name="T40" fmla="+- 0 4166 2032"/>
                            <a:gd name="T41" fmla="*/ T40 w 2786"/>
                            <a:gd name="T42" fmla="+- 0 -413 -3197"/>
                            <a:gd name="T43" fmla="*/ -413 h 2792"/>
                            <a:gd name="T44" fmla="+- 0 4214 2032"/>
                            <a:gd name="T45" fmla="*/ T44 w 2786"/>
                            <a:gd name="T46" fmla="+- 0 -405 -3197"/>
                            <a:gd name="T47" fmla="*/ -405 h 2792"/>
                            <a:gd name="T48" fmla="+- 0 4251 2032"/>
                            <a:gd name="T49" fmla="*/ T48 w 2786"/>
                            <a:gd name="T50" fmla="+- 0 -415 -3197"/>
                            <a:gd name="T51" fmla="*/ -415 h 2792"/>
                            <a:gd name="T52" fmla="+- 0 4555 2032"/>
                            <a:gd name="T53" fmla="*/ T52 w 2786"/>
                            <a:gd name="T54" fmla="+- 0 -716 -3197"/>
                            <a:gd name="T55" fmla="*/ -716 h 2792"/>
                            <a:gd name="T56" fmla="+- 0 4619 2032"/>
                            <a:gd name="T57" fmla="*/ T56 w 2786"/>
                            <a:gd name="T58" fmla="+- 0 -786 -3197"/>
                            <a:gd name="T59" fmla="*/ -786 h 2792"/>
                            <a:gd name="T60" fmla="+- 0 2412 2032"/>
                            <a:gd name="T61" fmla="*/ T60 w 2786"/>
                            <a:gd name="T62" fmla="+- 0 -2507 -3197"/>
                            <a:gd name="T63" fmla="*/ -2507 h 2792"/>
                            <a:gd name="T64" fmla="+- 0 2669 2032"/>
                            <a:gd name="T65" fmla="*/ T64 w 2786"/>
                            <a:gd name="T66" fmla="+- 0 -2756 -3197"/>
                            <a:gd name="T67" fmla="*/ -2756 h 2792"/>
                            <a:gd name="T68" fmla="+- 0 2817 2032"/>
                            <a:gd name="T69" fmla="*/ T68 w 2786"/>
                            <a:gd name="T70" fmla="+- 0 -2841 -3197"/>
                            <a:gd name="T71" fmla="*/ -2841 h 2792"/>
                            <a:gd name="T72" fmla="+- 0 2972 2032"/>
                            <a:gd name="T73" fmla="*/ T72 w 2786"/>
                            <a:gd name="T74" fmla="+- 0 -2870 -3197"/>
                            <a:gd name="T75" fmla="*/ -2870 h 2792"/>
                            <a:gd name="T76" fmla="+- 0 3745 2032"/>
                            <a:gd name="T77" fmla="*/ T76 w 2786"/>
                            <a:gd name="T78" fmla="+- 0 -2873 -3197"/>
                            <a:gd name="T79" fmla="*/ -2873 h 2792"/>
                            <a:gd name="T80" fmla="+- 0 3624 2032"/>
                            <a:gd name="T81" fmla="*/ T80 w 2786"/>
                            <a:gd name="T82" fmla="+- 0 -2956 -3197"/>
                            <a:gd name="T83" fmla="*/ -2956 h 2792"/>
                            <a:gd name="T84" fmla="+- 0 3466 2032"/>
                            <a:gd name="T85" fmla="*/ T84 w 2786"/>
                            <a:gd name="T86" fmla="+- 0 -3049 -3197"/>
                            <a:gd name="T87" fmla="*/ -3049 h 2792"/>
                            <a:gd name="T88" fmla="+- 0 3310 2032"/>
                            <a:gd name="T89" fmla="*/ T88 w 2786"/>
                            <a:gd name="T90" fmla="+- 0 -3119 -3197"/>
                            <a:gd name="T91" fmla="*/ -3119 h 2792"/>
                            <a:gd name="T92" fmla="+- 0 3159 2032"/>
                            <a:gd name="T93" fmla="*/ T92 w 2786"/>
                            <a:gd name="T94" fmla="+- 0 -3169 -3197"/>
                            <a:gd name="T95" fmla="*/ -3169 h 2792"/>
                            <a:gd name="T96" fmla="+- 0 2985 2032"/>
                            <a:gd name="T97" fmla="*/ T96 w 2786"/>
                            <a:gd name="T98" fmla="+- 0 -3196 -3197"/>
                            <a:gd name="T99" fmla="*/ -3196 h 2792"/>
                            <a:gd name="T100" fmla="+- 0 3749 2032"/>
                            <a:gd name="T101" fmla="*/ T100 w 2786"/>
                            <a:gd name="T102" fmla="+- 0 -2870 -3197"/>
                            <a:gd name="T103" fmla="*/ -2870 h 2792"/>
                            <a:gd name="T104" fmla="+- 0 3052 2032"/>
                            <a:gd name="T105" fmla="*/ T104 w 2786"/>
                            <a:gd name="T106" fmla="+- 0 -2869 -3197"/>
                            <a:gd name="T107" fmla="*/ -2869 h 2792"/>
                            <a:gd name="T108" fmla="+- 0 3219 2032"/>
                            <a:gd name="T109" fmla="*/ T108 w 2786"/>
                            <a:gd name="T110" fmla="+- 0 -2835 -3197"/>
                            <a:gd name="T111" fmla="*/ -2835 h 2792"/>
                            <a:gd name="T112" fmla="+- 0 3358 2032"/>
                            <a:gd name="T113" fmla="*/ T112 w 2786"/>
                            <a:gd name="T114" fmla="+- 0 -2780 -3197"/>
                            <a:gd name="T115" fmla="*/ -2780 h 2792"/>
                            <a:gd name="T116" fmla="+- 0 3500 2032"/>
                            <a:gd name="T117" fmla="*/ T116 w 2786"/>
                            <a:gd name="T118" fmla="+- 0 -2702 -3197"/>
                            <a:gd name="T119" fmla="*/ -2702 h 2792"/>
                            <a:gd name="T120" fmla="+- 0 3632 2032"/>
                            <a:gd name="T121" fmla="*/ T120 w 2786"/>
                            <a:gd name="T122" fmla="+- 0 -2610 -3197"/>
                            <a:gd name="T123" fmla="*/ -2610 h 2792"/>
                            <a:gd name="T124" fmla="+- 0 3754 2032"/>
                            <a:gd name="T125" fmla="*/ T124 w 2786"/>
                            <a:gd name="T126" fmla="+- 0 -2513 -3197"/>
                            <a:gd name="T127" fmla="*/ -2513 h 2792"/>
                            <a:gd name="T128" fmla="+- 0 3874 2032"/>
                            <a:gd name="T129" fmla="*/ T128 w 2786"/>
                            <a:gd name="T130" fmla="+- 0 -2406 -3197"/>
                            <a:gd name="T131" fmla="*/ -2406 h 2792"/>
                            <a:gd name="T132" fmla="+- 0 3997 2032"/>
                            <a:gd name="T133" fmla="*/ T132 w 2786"/>
                            <a:gd name="T134" fmla="+- 0 -2283 -3197"/>
                            <a:gd name="T135" fmla="*/ -2283 h 2792"/>
                            <a:gd name="T136" fmla="+- 0 4111 2032"/>
                            <a:gd name="T137" fmla="*/ T136 w 2786"/>
                            <a:gd name="T138" fmla="+- 0 -2160 -3197"/>
                            <a:gd name="T139" fmla="*/ -2160 h 2792"/>
                            <a:gd name="T140" fmla="+- 0 4210 2032"/>
                            <a:gd name="T141" fmla="*/ T140 w 2786"/>
                            <a:gd name="T142" fmla="+- 0 -2041 -3197"/>
                            <a:gd name="T143" fmla="*/ -2041 h 2792"/>
                            <a:gd name="T144" fmla="+- 0 4294 2032"/>
                            <a:gd name="T145" fmla="*/ T144 w 2786"/>
                            <a:gd name="T146" fmla="+- 0 -1928 -3197"/>
                            <a:gd name="T147" fmla="*/ -1928 h 2792"/>
                            <a:gd name="T148" fmla="+- 0 4388 2032"/>
                            <a:gd name="T149" fmla="*/ T148 w 2786"/>
                            <a:gd name="T150" fmla="+- 0 -1775 -3197"/>
                            <a:gd name="T151" fmla="*/ -1775 h 2792"/>
                            <a:gd name="T152" fmla="+- 0 4454 2032"/>
                            <a:gd name="T153" fmla="*/ T152 w 2786"/>
                            <a:gd name="T154" fmla="+- 0 -1631 -3197"/>
                            <a:gd name="T155" fmla="*/ -1631 h 2792"/>
                            <a:gd name="T156" fmla="+- 0 4497 2032"/>
                            <a:gd name="T157" fmla="*/ T156 w 2786"/>
                            <a:gd name="T158" fmla="+- 0 -1478 -3197"/>
                            <a:gd name="T159" fmla="*/ -1478 h 2792"/>
                            <a:gd name="T160" fmla="+- 0 4502 2032"/>
                            <a:gd name="T161" fmla="*/ T160 w 2786"/>
                            <a:gd name="T162" fmla="+- 0 -1322 -3197"/>
                            <a:gd name="T163" fmla="*/ -1322 h 2792"/>
                            <a:gd name="T164" fmla="+- 0 4465 2032"/>
                            <a:gd name="T165" fmla="*/ T164 w 2786"/>
                            <a:gd name="T166" fmla="+- 0 -1177 -3197"/>
                            <a:gd name="T167" fmla="*/ -1177 h 2792"/>
                            <a:gd name="T168" fmla="+- 0 4381 2032"/>
                            <a:gd name="T169" fmla="*/ T168 w 2786"/>
                            <a:gd name="T170" fmla="+- 0 -1040 -3197"/>
                            <a:gd name="T171" fmla="*/ -1040 h 2792"/>
                            <a:gd name="T172" fmla="+- 0 4133 2032"/>
                            <a:gd name="T173" fmla="*/ T172 w 2786"/>
                            <a:gd name="T174" fmla="+- 0 -786 -3197"/>
                            <a:gd name="T175" fmla="*/ -786 h 2792"/>
                            <a:gd name="T176" fmla="+- 0 4659 2032"/>
                            <a:gd name="T177" fmla="*/ T176 w 2786"/>
                            <a:gd name="T178" fmla="+- 0 -836 -3197"/>
                            <a:gd name="T179" fmla="*/ -836 h 2792"/>
                            <a:gd name="T180" fmla="+- 0 4737 2032"/>
                            <a:gd name="T181" fmla="*/ T180 w 2786"/>
                            <a:gd name="T182" fmla="+- 0 -961 -3197"/>
                            <a:gd name="T183" fmla="*/ -961 h 2792"/>
                            <a:gd name="T184" fmla="+- 0 4788 2032"/>
                            <a:gd name="T185" fmla="*/ T184 w 2786"/>
                            <a:gd name="T186" fmla="+- 0 -1090 -3197"/>
                            <a:gd name="T187" fmla="*/ -1090 h 2792"/>
                            <a:gd name="T188" fmla="+- 0 4817 2032"/>
                            <a:gd name="T189" fmla="*/ T188 w 2786"/>
                            <a:gd name="T190" fmla="+- 0 -1253 -3197"/>
                            <a:gd name="T191" fmla="*/ -1253 h 2792"/>
                            <a:gd name="T192" fmla="+- 0 4809 2032"/>
                            <a:gd name="T193" fmla="*/ T192 w 2786"/>
                            <a:gd name="T194" fmla="+- 0 -1427 -3197"/>
                            <a:gd name="T195" fmla="*/ -1427 h 2792"/>
                            <a:gd name="T196" fmla="+- 0 4774 2032"/>
                            <a:gd name="T197" fmla="*/ T196 w 2786"/>
                            <a:gd name="T198" fmla="+- 0 -1583 -3197"/>
                            <a:gd name="T199" fmla="*/ -1583 h 2792"/>
                            <a:gd name="T200" fmla="+- 0 4724 2032"/>
                            <a:gd name="T201" fmla="*/ T200 w 2786"/>
                            <a:gd name="T202" fmla="+- 0 -1718 -3197"/>
                            <a:gd name="T203" fmla="*/ -1718 h 2792"/>
                            <a:gd name="T204" fmla="+- 0 4656 2032"/>
                            <a:gd name="T205" fmla="*/ T204 w 2786"/>
                            <a:gd name="T206" fmla="+- 0 -1859 -3197"/>
                            <a:gd name="T207" fmla="*/ -1859 h 2792"/>
                            <a:gd name="T208" fmla="+- 0 4569 2032"/>
                            <a:gd name="T209" fmla="*/ T208 w 2786"/>
                            <a:gd name="T210" fmla="+- 0 -2005 -3197"/>
                            <a:gd name="T211" fmla="*/ -2005 h 2792"/>
                            <a:gd name="T212" fmla="+- 0 4489 2032"/>
                            <a:gd name="T213" fmla="*/ T212 w 2786"/>
                            <a:gd name="T214" fmla="+- 0 -2121 -3197"/>
                            <a:gd name="T215" fmla="*/ -2121 h 2792"/>
                            <a:gd name="T216" fmla="+- 0 4396 2032"/>
                            <a:gd name="T217" fmla="*/ T216 w 2786"/>
                            <a:gd name="T218" fmla="+- 0 -2241 -3197"/>
                            <a:gd name="T219" fmla="*/ -2241 h 2792"/>
                            <a:gd name="T220" fmla="+- 0 4292 2032"/>
                            <a:gd name="T221" fmla="*/ T220 w 2786"/>
                            <a:gd name="T222" fmla="+- 0 -2363 -3197"/>
                            <a:gd name="T223" fmla="*/ -2363 h 2792"/>
                            <a:gd name="T224" fmla="+- 0 4176 2032"/>
                            <a:gd name="T225" fmla="*/ T224 w 2786"/>
                            <a:gd name="T226" fmla="+- 0 -2488 -3197"/>
                            <a:gd name="T227" fmla="*/ -2488 h 2792"/>
                            <a:gd name="T228" fmla="+- 0 4052 2032"/>
                            <a:gd name="T229" fmla="*/ T228 w 2786"/>
                            <a:gd name="T230" fmla="+- 0 -2612 -3197"/>
                            <a:gd name="T231" fmla="*/ -2612 h 2792"/>
                            <a:gd name="T232" fmla="+- 0 3928 2032"/>
                            <a:gd name="T233" fmla="*/ T232 w 2786"/>
                            <a:gd name="T234" fmla="+- 0 -2725 -3197"/>
                            <a:gd name="T235" fmla="*/ -2725 h 2792"/>
                            <a:gd name="T236" fmla="+- 0 3806 2032"/>
                            <a:gd name="T237" fmla="*/ T236 w 2786"/>
                            <a:gd name="T238" fmla="+- 0 -2826 -3197"/>
                            <a:gd name="T239" fmla="*/ -2826 h 279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 ang="0">
                              <a:pos x="T229" y="T231"/>
                            </a:cxn>
                            <a:cxn ang="0">
                              <a:pos x="T233" y="T235"/>
                            </a:cxn>
                            <a:cxn ang="0">
                              <a:pos x="T237" y="T239"/>
                            </a:cxn>
                          </a:cxnLst>
                          <a:rect l="0" t="0" r="r" b="b"/>
                          <a:pathLst>
                            <a:path w="2786" h="2792">
                              <a:moveTo>
                                <a:pt x="869" y="0"/>
                              </a:moveTo>
                              <a:lnTo>
                                <a:pt x="787" y="7"/>
                              </a:lnTo>
                              <a:lnTo>
                                <a:pt x="707" y="22"/>
                              </a:lnTo>
                              <a:lnTo>
                                <a:pt x="642" y="41"/>
                              </a:lnTo>
                              <a:lnTo>
                                <a:pt x="578" y="68"/>
                              </a:lnTo>
                              <a:lnTo>
                                <a:pt x="515" y="103"/>
                              </a:lnTo>
                              <a:lnTo>
                                <a:pt x="453" y="145"/>
                              </a:lnTo>
                              <a:lnTo>
                                <a:pt x="392" y="194"/>
                              </a:lnTo>
                              <a:lnTo>
                                <a:pt x="332" y="250"/>
                              </a:lnTo>
                              <a:lnTo>
                                <a:pt x="21" y="561"/>
                              </a:lnTo>
                              <a:lnTo>
                                <a:pt x="11" y="574"/>
                              </a:lnTo>
                              <a:lnTo>
                                <a:pt x="4" y="591"/>
                              </a:lnTo>
                              <a:lnTo>
                                <a:pt x="0" y="610"/>
                              </a:lnTo>
                              <a:lnTo>
                                <a:pt x="1" y="632"/>
                              </a:lnTo>
                              <a:lnTo>
                                <a:pt x="8" y="658"/>
                              </a:lnTo>
                              <a:lnTo>
                                <a:pt x="22" y="686"/>
                              </a:lnTo>
                              <a:lnTo>
                                <a:pt x="43" y="716"/>
                              </a:lnTo>
                              <a:lnTo>
                                <a:pt x="73" y="748"/>
                              </a:lnTo>
                              <a:lnTo>
                                <a:pt x="2045" y="2720"/>
                              </a:lnTo>
                              <a:lnTo>
                                <a:pt x="2077" y="2749"/>
                              </a:lnTo>
                              <a:lnTo>
                                <a:pt x="2107" y="2771"/>
                              </a:lnTo>
                              <a:lnTo>
                                <a:pt x="2134" y="2784"/>
                              </a:lnTo>
                              <a:lnTo>
                                <a:pt x="2159" y="2790"/>
                              </a:lnTo>
                              <a:lnTo>
                                <a:pt x="2182" y="2792"/>
                              </a:lnTo>
                              <a:lnTo>
                                <a:pt x="2202" y="2789"/>
                              </a:lnTo>
                              <a:lnTo>
                                <a:pt x="2219" y="2782"/>
                              </a:lnTo>
                              <a:lnTo>
                                <a:pt x="2232" y="2772"/>
                              </a:lnTo>
                              <a:lnTo>
                                <a:pt x="2523" y="2481"/>
                              </a:lnTo>
                              <a:lnTo>
                                <a:pt x="2579" y="2421"/>
                              </a:lnTo>
                              <a:lnTo>
                                <a:pt x="2587" y="2411"/>
                              </a:lnTo>
                              <a:lnTo>
                                <a:pt x="2101" y="2411"/>
                              </a:lnTo>
                              <a:lnTo>
                                <a:pt x="380" y="690"/>
                              </a:lnTo>
                              <a:lnTo>
                                <a:pt x="566" y="505"/>
                              </a:lnTo>
                              <a:lnTo>
                                <a:pt x="637" y="441"/>
                              </a:lnTo>
                              <a:lnTo>
                                <a:pt x="710" y="391"/>
                              </a:lnTo>
                              <a:lnTo>
                                <a:pt x="785" y="356"/>
                              </a:lnTo>
                              <a:lnTo>
                                <a:pt x="861" y="335"/>
                              </a:lnTo>
                              <a:lnTo>
                                <a:pt x="940" y="327"/>
                              </a:lnTo>
                              <a:lnTo>
                                <a:pt x="1717" y="327"/>
                              </a:lnTo>
                              <a:lnTo>
                                <a:pt x="1713" y="324"/>
                              </a:lnTo>
                              <a:lnTo>
                                <a:pt x="1652" y="281"/>
                              </a:lnTo>
                              <a:lnTo>
                                <a:pt x="1592" y="241"/>
                              </a:lnTo>
                              <a:lnTo>
                                <a:pt x="1512" y="192"/>
                              </a:lnTo>
                              <a:lnTo>
                                <a:pt x="1434" y="148"/>
                              </a:lnTo>
                              <a:lnTo>
                                <a:pt x="1356" y="111"/>
                              </a:lnTo>
                              <a:lnTo>
                                <a:pt x="1278" y="78"/>
                              </a:lnTo>
                              <a:lnTo>
                                <a:pt x="1202" y="51"/>
                              </a:lnTo>
                              <a:lnTo>
                                <a:pt x="1127" y="28"/>
                              </a:lnTo>
                              <a:lnTo>
                                <a:pt x="1039" y="10"/>
                              </a:lnTo>
                              <a:lnTo>
                                <a:pt x="953" y="1"/>
                              </a:lnTo>
                              <a:lnTo>
                                <a:pt x="869" y="0"/>
                              </a:lnTo>
                              <a:close/>
                              <a:moveTo>
                                <a:pt x="1717" y="327"/>
                              </a:moveTo>
                              <a:lnTo>
                                <a:pt x="940" y="327"/>
                              </a:lnTo>
                              <a:lnTo>
                                <a:pt x="1020" y="328"/>
                              </a:lnTo>
                              <a:lnTo>
                                <a:pt x="1102" y="340"/>
                              </a:lnTo>
                              <a:lnTo>
                                <a:pt x="1187" y="362"/>
                              </a:lnTo>
                              <a:lnTo>
                                <a:pt x="1256" y="387"/>
                              </a:lnTo>
                              <a:lnTo>
                                <a:pt x="1326" y="417"/>
                              </a:lnTo>
                              <a:lnTo>
                                <a:pt x="1396" y="453"/>
                              </a:lnTo>
                              <a:lnTo>
                                <a:pt x="1468" y="495"/>
                              </a:lnTo>
                              <a:lnTo>
                                <a:pt x="1540" y="542"/>
                              </a:lnTo>
                              <a:lnTo>
                                <a:pt x="1600" y="587"/>
                              </a:lnTo>
                              <a:lnTo>
                                <a:pt x="1661" y="634"/>
                              </a:lnTo>
                              <a:lnTo>
                                <a:pt x="1722" y="684"/>
                              </a:lnTo>
                              <a:lnTo>
                                <a:pt x="1782" y="736"/>
                              </a:lnTo>
                              <a:lnTo>
                                <a:pt x="1842" y="791"/>
                              </a:lnTo>
                              <a:lnTo>
                                <a:pt x="1902" y="850"/>
                              </a:lnTo>
                              <a:lnTo>
                                <a:pt x="1965" y="914"/>
                              </a:lnTo>
                              <a:lnTo>
                                <a:pt x="2023" y="976"/>
                              </a:lnTo>
                              <a:lnTo>
                                <a:pt x="2079" y="1037"/>
                              </a:lnTo>
                              <a:lnTo>
                                <a:pt x="2130" y="1097"/>
                              </a:lnTo>
                              <a:lnTo>
                                <a:pt x="2178" y="1156"/>
                              </a:lnTo>
                              <a:lnTo>
                                <a:pt x="2222" y="1213"/>
                              </a:lnTo>
                              <a:lnTo>
                                <a:pt x="2262" y="1269"/>
                              </a:lnTo>
                              <a:lnTo>
                                <a:pt x="2313" y="1347"/>
                              </a:lnTo>
                              <a:lnTo>
                                <a:pt x="2356" y="1422"/>
                              </a:lnTo>
                              <a:lnTo>
                                <a:pt x="2393" y="1495"/>
                              </a:lnTo>
                              <a:lnTo>
                                <a:pt x="2422" y="1566"/>
                              </a:lnTo>
                              <a:lnTo>
                                <a:pt x="2446" y="1635"/>
                              </a:lnTo>
                              <a:lnTo>
                                <a:pt x="2465" y="1719"/>
                              </a:lnTo>
                              <a:lnTo>
                                <a:pt x="2473" y="1798"/>
                              </a:lnTo>
                              <a:lnTo>
                                <a:pt x="2470" y="1875"/>
                              </a:lnTo>
                              <a:lnTo>
                                <a:pt x="2457" y="1948"/>
                              </a:lnTo>
                              <a:lnTo>
                                <a:pt x="2433" y="2020"/>
                              </a:lnTo>
                              <a:lnTo>
                                <a:pt x="2397" y="2089"/>
                              </a:lnTo>
                              <a:lnTo>
                                <a:pt x="2349" y="2157"/>
                              </a:lnTo>
                              <a:lnTo>
                                <a:pt x="2289" y="2223"/>
                              </a:lnTo>
                              <a:lnTo>
                                <a:pt x="2101" y="2411"/>
                              </a:lnTo>
                              <a:lnTo>
                                <a:pt x="2587" y="2411"/>
                              </a:lnTo>
                              <a:lnTo>
                                <a:pt x="2627" y="2361"/>
                              </a:lnTo>
                              <a:lnTo>
                                <a:pt x="2670" y="2299"/>
                              </a:lnTo>
                              <a:lnTo>
                                <a:pt x="2705" y="2236"/>
                              </a:lnTo>
                              <a:lnTo>
                                <a:pt x="2734" y="2172"/>
                              </a:lnTo>
                              <a:lnTo>
                                <a:pt x="2756" y="2107"/>
                              </a:lnTo>
                              <a:lnTo>
                                <a:pt x="2775" y="2027"/>
                              </a:lnTo>
                              <a:lnTo>
                                <a:pt x="2785" y="1944"/>
                              </a:lnTo>
                              <a:lnTo>
                                <a:pt x="2786" y="1858"/>
                              </a:lnTo>
                              <a:lnTo>
                                <a:pt x="2777" y="1770"/>
                              </a:lnTo>
                              <a:lnTo>
                                <a:pt x="2760" y="1680"/>
                              </a:lnTo>
                              <a:lnTo>
                                <a:pt x="2742" y="1614"/>
                              </a:lnTo>
                              <a:lnTo>
                                <a:pt x="2719" y="1547"/>
                              </a:lnTo>
                              <a:lnTo>
                                <a:pt x="2692" y="1479"/>
                              </a:lnTo>
                              <a:lnTo>
                                <a:pt x="2661" y="1409"/>
                              </a:lnTo>
                              <a:lnTo>
                                <a:pt x="2624" y="1338"/>
                              </a:lnTo>
                              <a:lnTo>
                                <a:pt x="2583" y="1266"/>
                              </a:lnTo>
                              <a:lnTo>
                                <a:pt x="2537" y="1192"/>
                              </a:lnTo>
                              <a:lnTo>
                                <a:pt x="2498" y="1134"/>
                              </a:lnTo>
                              <a:lnTo>
                                <a:pt x="2457" y="1076"/>
                              </a:lnTo>
                              <a:lnTo>
                                <a:pt x="2412" y="1016"/>
                              </a:lnTo>
                              <a:lnTo>
                                <a:pt x="2364" y="956"/>
                              </a:lnTo>
                              <a:lnTo>
                                <a:pt x="2314" y="896"/>
                              </a:lnTo>
                              <a:lnTo>
                                <a:pt x="2260" y="834"/>
                              </a:lnTo>
                              <a:lnTo>
                                <a:pt x="2204" y="772"/>
                              </a:lnTo>
                              <a:lnTo>
                                <a:pt x="2144" y="709"/>
                              </a:lnTo>
                              <a:lnTo>
                                <a:pt x="2082" y="646"/>
                              </a:lnTo>
                              <a:lnTo>
                                <a:pt x="2020" y="585"/>
                              </a:lnTo>
                              <a:lnTo>
                                <a:pt x="1958" y="527"/>
                              </a:lnTo>
                              <a:lnTo>
                                <a:pt x="1896" y="472"/>
                              </a:lnTo>
                              <a:lnTo>
                                <a:pt x="1835" y="420"/>
                              </a:lnTo>
                              <a:lnTo>
                                <a:pt x="1774" y="371"/>
                              </a:lnTo>
                              <a:lnTo>
                                <a:pt x="1717" y="327"/>
                              </a:lnTo>
                              <a:close/>
                            </a:path>
                          </a:pathLst>
                        </a:custGeom>
                        <a:solidFill>
                          <a:srgbClr val="C0C0C0">
                            <a:alpha val="50195"/>
                          </a:srgb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140C6E72" id="AutoShape 2" o:spid="_x0000_s1026" style="position:absolute;margin-left:101.6pt;margin-top:-159.85pt;width:139.3pt;height:139.6pt;z-index:-166133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2786,2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" path="m869,l787,7,707,22,642,41,578,68r-63,35l453,145r-61,49l332,250,21,561,11,574,4,591,,610r1,22l8,658r14,28l43,716r30,32l2045,2720r32,29l2107,2771r27,13l2159,2790r23,2l2202,2789r17,-7l2232,2772r291,-291l2579,2421r8,-10l2101,2411,380,690,566,505r71,-64l710,391r75,-35l861,335r79,-8l1717,327r-4,-3l1652,281r-60,-40l1512,192r-78,-44l1356,111,1278,78,1202,51,1127,28,1039,10,953,1,869,xm1717,327r-777,l1020,328r82,12l1187,362r69,25l1326,417r70,36l1468,495r72,47l1600,587r61,47l1722,684r60,52l1842,791r60,59l1965,914r58,62l2079,1037r51,60l2178,1156r44,57l2262,1269r51,78l2356,1422r37,73l2422,1566r24,69l2465,1719r8,79l2470,1875r-13,73l2433,2020r-36,69l2349,2157r-60,66l2101,2411r486,l2627,2361r43,-62l2705,2236r29,-64l2756,2107r19,-80l2785,1944r1,-86l2777,1770r-17,-90l2742,1614r-23,-67l2692,1479r-31,-70l2624,1338r-41,-72l2537,1192r-39,-58l2457,1076r-45,-60l2364,956r-50,-60l2260,834r-56,-62l2144,709r-62,-63l2020,585r-62,-58l1896,472r-61,-52l1774,371r-57,-44xe" fillcolor="silver" stroked="f">
                <v:fill opacity="32896f"/>
                <v:path arrowok="t" o:connecttype="custom" o:connectlocs="499745,-2025650;407670,-2004060;327025,-1964690;248920,-1906905;13335,-1673860;2540,-1654810;635,-1628775;13970,-1594485;46355,-1555115;1318895,-284480;1355090,-262255;1385570,-257175;1409065,-263525;1602105,-454660;1642745,-499110;241300,-1591945;404495,-1750060;498475,-1804035;596900,-1822450;1087755,-1824355;1010920,-1877060;910590,-1936115;811530,-1980565;715645,-2012315;605155,-2029460;1090295,-1822450;647700,-1821815;753745,-1800225;842010,-1765300;932180,-1715770;1016000,-1657350;1093470,-1595755;1169670,-1527810;1247775,-1449705;1320165,-1371600;1383030,-1296035;1436370,-1224280;1496060,-1127125;1537970,-1035685;1565275,-938530;1568450,-839470;1544955,-747395;1491615,-660400;1334135,-499110;1668145,-530860;1717675,-610235;1750060,-692150;1768475,-795655;1763395,-906145;1741170,-1005205;1709420,-1090930;1666240,-1180465;1610995,-1273175;1560195,-1346835;1501140,-1423035;1435100,-1500505;1361440,-1579880;1282700,-1658620;1203960,-1730375;1126490,-1794510" o:connectangles="0,0,0,0,0,0,0,0,0,0,0,0,0,0,0,0,0,0,0,0,0,0,0,0,0,0,0,0,0,0,0,0,0,0,0,0,0,0,0,0,0,0,0,0,0,0,0,0,0,0,0,0,0,0,0,0,0,0,0,0"/>
                <w10:wrap anchorx="page"/>
              </v:shape>
            </w:pict>
          </mc:Fallback>
        </mc:AlternateContent>
      </w:r>
      <w:r w:rsidR="00F36EAD">
        <w:rPr>
          <w:b/>
          <w:color w:val="006FC0"/>
          <w:sz w:val="24"/>
        </w:rPr>
        <w:t>SELF-LEARNING</w:t>
      </w:r>
      <w:r w:rsidR="00F36EAD">
        <w:rPr>
          <w:b/>
          <w:color w:val="006FC0"/>
          <w:spacing w:val="-37"/>
          <w:sz w:val="24"/>
        </w:rPr>
        <w:t xml:space="preserve"> </w:t>
      </w:r>
      <w:r w:rsidR="00F36EAD">
        <w:rPr>
          <w:b/>
          <w:color w:val="006FC0"/>
          <w:sz w:val="24"/>
        </w:rPr>
        <w:t>THROUGH</w:t>
      </w:r>
      <w:r w:rsidR="00F36EAD">
        <w:rPr>
          <w:b/>
          <w:color w:val="006FC0"/>
          <w:spacing w:val="-36"/>
          <w:sz w:val="24"/>
        </w:rPr>
        <w:t xml:space="preserve"> </w:t>
      </w:r>
      <w:r w:rsidR="00F36EAD">
        <w:rPr>
          <w:b/>
          <w:color w:val="006FC0"/>
          <w:sz w:val="24"/>
        </w:rPr>
        <w:t>MOOCs</w:t>
      </w:r>
      <w:r w:rsidR="00F36EAD">
        <w:rPr>
          <w:b/>
          <w:color w:val="006FC0"/>
          <w:spacing w:val="-35"/>
          <w:sz w:val="24"/>
        </w:rPr>
        <w:t xml:space="preserve"> </w:t>
      </w:r>
      <w:r w:rsidR="00F36EAD">
        <w:rPr>
          <w:b/>
          <w:color w:val="006FC0"/>
          <w:sz w:val="24"/>
        </w:rPr>
        <w:t>(Cognitive</w:t>
      </w:r>
      <w:r w:rsidR="00F36EAD">
        <w:rPr>
          <w:b/>
          <w:color w:val="006FC0"/>
          <w:spacing w:val="-38"/>
          <w:sz w:val="24"/>
        </w:rPr>
        <w:t xml:space="preserve"> </w:t>
      </w:r>
      <w:r w:rsidR="00F36EAD">
        <w:rPr>
          <w:b/>
          <w:color w:val="006FC0"/>
          <w:sz w:val="24"/>
        </w:rPr>
        <w:t>Skills):</w:t>
      </w:r>
      <w:r w:rsidR="00F36EAD">
        <w:rPr>
          <w:b/>
          <w:color w:val="006FC0"/>
          <w:spacing w:val="-37"/>
          <w:sz w:val="24"/>
        </w:rPr>
        <w:t xml:space="preserve"> </w:t>
      </w:r>
      <w:r w:rsidR="00F36EAD">
        <w:rPr>
          <w:color w:val="000101"/>
        </w:rPr>
        <w:t>Certification</w:t>
      </w:r>
    </w:p>
    <w:p w14:paraId="4A57F1A7" w14:textId="0A17345E" w:rsidR="00B77CE0" w:rsidRDefault="00C61C56" w:rsidP="00C61C56">
      <w:pPr>
        <w:pStyle w:val="ListParagraph"/>
        <w:tabs>
          <w:tab w:val="left" w:pos="941"/>
        </w:tabs>
        <w:spacing w:before="101"/>
        <w:ind w:firstLine="0"/>
        <w:jc w:val="both"/>
        <w:rPr>
          <w:noProof/>
        </w:rPr>
      </w:pPr>
      <w:r w:rsidRPr="00C61C56">
        <w:t xml:space="preserve"> </w:t>
      </w:r>
      <w:r w:rsidRPr="00C61C56">
        <w:rPr>
          <w:noProof/>
        </w:rPr>
        <w:t>https://www.coursera.org/learn/discrete-mathematics</w:t>
      </w:r>
    </w:p>
    <w:p w14:paraId="7A4BDB4B" w14:textId="77777777" w:rsidR="00C61C56" w:rsidRPr="00C316F1" w:rsidRDefault="00C61C56" w:rsidP="00C316F1">
      <w:pPr>
        <w:tabs>
          <w:tab w:val="left" w:pos="941"/>
        </w:tabs>
        <w:spacing w:before="101"/>
        <w:jc w:val="both"/>
        <w:rPr>
          <w:color w:val="000101"/>
        </w:rPr>
      </w:pPr>
    </w:p>
    <w:p w14:paraId="79FFE819" w14:textId="6977FEAA" w:rsidR="002D3A09" w:rsidRDefault="002D3A09" w:rsidP="002D3A09">
      <w:pPr>
        <w:pStyle w:val="ListParagraph"/>
        <w:tabs>
          <w:tab w:val="left" w:pos="941"/>
        </w:tabs>
        <w:spacing w:before="101"/>
        <w:ind w:firstLine="0"/>
        <w:jc w:val="right"/>
        <w:rPr>
          <w:noProof/>
        </w:rPr>
      </w:pPr>
    </w:p>
    <w:p w14:paraId="3B71BC10" w14:textId="4705FBD5" w:rsidR="002D3A09" w:rsidRDefault="002D3A09" w:rsidP="002D3A09">
      <w:pPr>
        <w:pStyle w:val="ListParagraph"/>
        <w:tabs>
          <w:tab w:val="left" w:pos="941"/>
        </w:tabs>
        <w:spacing w:before="101"/>
        <w:ind w:firstLine="0"/>
        <w:jc w:val="right"/>
        <w:rPr>
          <w:color w:val="000101"/>
        </w:rPr>
      </w:pPr>
    </w:p>
    <w:sectPr w:rsidR="002D3A09">
      <w:pgSz w:w="12240" w:h="15840"/>
      <w:pgMar w:top="1380" w:right="1300" w:bottom="1100" w:left="1220" w:header="367" w:footer="909"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F812F0" w14:textId="77777777" w:rsidR="00192B7F" w:rsidRDefault="00192B7F">
      <w:r>
        <w:separator/>
      </w:r>
    </w:p>
  </w:endnote>
  <w:endnote w:type="continuationSeparator" w:id="0">
    <w:p w14:paraId="3DFD8579" w14:textId="77777777" w:rsidR="00192B7F" w:rsidRDefault="00192B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HP Simplified">
    <w:altName w:val="Arial"/>
    <w:charset w:val="00"/>
    <w:family w:val="swiss"/>
    <w:pitch w:val="default"/>
    <w:sig w:usb0="A00002FF" w:usb1="5000205B" w:usb2="00000000" w:usb3="00000000" w:csb0="2000019F" w:csb1="00000000"/>
  </w:font>
  <w:font w:name="Segoe UI Symbol">
    <w:panose1 w:val="020B0502040204020203"/>
    <w:charset w:val="00"/>
    <w:family w:val="swiss"/>
    <w:pitch w:val="variable"/>
    <w:sig w:usb0="800001E3" w:usb1="1200FFEF" w:usb2="00040000" w:usb3="00000000" w:csb0="00000001" w:csb1="00000000"/>
  </w:font>
  <w:font w:name="Caladea">
    <w:altName w:val="Times New Roman"/>
    <w:charset w:val="00"/>
    <w:family w:val="roman"/>
    <w:pitch w:val="default"/>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MR9">
    <w:charset w:val="00"/>
    <w:family w:val="auto"/>
    <w:pitch w:val="default"/>
  </w:font>
  <w:font w:name="CMR10">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085F6D" w14:textId="77777777" w:rsidR="00623588" w:rsidRDefault="00623588">
    <w:pPr>
      <w:pStyle w:val="BodyText"/>
      <w:spacing w:line="14" w:lineRule="auto"/>
      <w:rPr>
        <w:sz w:val="20"/>
      </w:rPr>
    </w:pPr>
    <w:r>
      <w:rPr>
        <w:noProof/>
      </w:rPr>
      <mc:AlternateContent>
        <mc:Choice Requires="wps">
          <w:drawing>
            <wp:anchor distT="0" distB="0" distL="114300" distR="114300" simplePos="0" relativeHeight="486693888" behindDoc="1" locked="0" layoutInCell="1" allowOverlap="1" wp14:anchorId="5C2287DE" wp14:editId="33C32F1C">
              <wp:simplePos x="0" y="0"/>
              <wp:positionH relativeFrom="page">
                <wp:posOffset>6191250</wp:posOffset>
              </wp:positionH>
              <wp:positionV relativeFrom="page">
                <wp:posOffset>9341485</wp:posOffset>
              </wp:positionV>
              <wp:extent cx="1362075" cy="173990"/>
              <wp:effectExtent l="0" t="0" r="0"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075" cy="173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4F1F26" w14:textId="77777777" w:rsidR="00623588" w:rsidRDefault="00623588">
                          <w:pPr>
                            <w:spacing w:before="19"/>
                            <w:ind w:left="20"/>
                            <w:rPr>
                              <w:rFonts w:ascii="Caladea"/>
                              <w:sz w:val="20"/>
                            </w:rPr>
                          </w:pPr>
                          <w:r>
                            <w:rPr>
                              <w:rFonts w:ascii="Caladea"/>
                              <w:color w:val="5B9BD4"/>
                              <w:sz w:val="20"/>
                            </w:rPr>
                            <w:t xml:space="preserve">COURSEPACK </w:t>
                          </w:r>
                          <w:r>
                            <w:rPr>
                              <w:rFonts w:ascii="Caladea"/>
                              <w:color w:val="808080"/>
                              <w:sz w:val="20"/>
                            </w:rPr>
                            <w:t>| FORMA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C2287DE" id="_x0000_t202" coordsize="21600,21600" o:spt="202" path="m,l,21600r21600,l21600,xe">
              <v:stroke joinstyle="miter"/>
              <v:path gradientshapeok="t" o:connecttype="rect"/>
            </v:shapetype>
            <v:shape id="Text Box 1" o:spid="_x0000_s1026" type="#_x0000_t202" style="position:absolute;margin-left:487.5pt;margin-top:735.55pt;width:107.25pt;height:13.7pt;z-index:-166225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" filled="f" stroked="f">
              <v:textbox inset="0,0,0,0">
                <w:txbxContent>
                  <w:p w14:paraId="514F1F26" w14:textId="77777777" w:rsidR="00623588" w:rsidRDefault="00623588">
                    <w:pPr>
                      <w:spacing w:before="19"/>
                      <w:ind w:left="20"/>
                      <w:rPr>
                        <w:rFonts w:ascii="Caladea"/>
                        <w:sz w:val="20"/>
                      </w:rPr>
                    </w:pPr>
                    <w:r>
                      <w:rPr>
                        <w:rFonts w:ascii="Caladea"/>
                        <w:color w:val="5B9BD4"/>
                        <w:sz w:val="20"/>
                      </w:rPr>
                      <w:t xml:space="preserve">COURSEPACK </w:t>
                    </w:r>
                    <w:r>
                      <w:rPr>
                        <w:rFonts w:ascii="Caladea"/>
                        <w:color w:val="808080"/>
                        <w:sz w:val="20"/>
                      </w:rPr>
                      <w:t>| FORMAT</w:t>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A83E07" w14:textId="77777777" w:rsidR="00192B7F" w:rsidRDefault="00192B7F">
      <w:r>
        <w:separator/>
      </w:r>
    </w:p>
  </w:footnote>
  <w:footnote w:type="continuationSeparator" w:id="0">
    <w:p w14:paraId="161E643E" w14:textId="77777777" w:rsidR="00192B7F" w:rsidRDefault="00192B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DB76A7" w14:textId="77777777" w:rsidR="00623588" w:rsidRDefault="00623588">
    <w:pPr>
      <w:pStyle w:val="BodyText"/>
      <w:spacing w:line="14" w:lineRule="auto"/>
      <w:rPr>
        <w:sz w:val="20"/>
      </w:rPr>
    </w:pPr>
    <w:r>
      <w:rPr>
        <w:noProof/>
      </w:rPr>
      <w:drawing>
        <wp:anchor distT="0" distB="0" distL="0" distR="0" simplePos="0" relativeHeight="486692864" behindDoc="1" locked="0" layoutInCell="1" allowOverlap="1" wp14:anchorId="3FB7F9B1" wp14:editId="0FF2D01F">
          <wp:simplePos x="0" y="0"/>
          <wp:positionH relativeFrom="page">
            <wp:posOffset>2458211</wp:posOffset>
          </wp:positionH>
          <wp:positionV relativeFrom="page">
            <wp:posOffset>233172</wp:posOffset>
          </wp:positionV>
          <wp:extent cx="2846832" cy="457200"/>
          <wp:effectExtent l="0" t="0" r="0" b="0"/>
          <wp:wrapNone/>
          <wp:docPr id="39"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1" cstate="print"/>
                  <a:stretch>
                    <a:fillRect/>
                  </a:stretch>
                </pic:blipFill>
                <pic:spPr>
                  <a:xfrm>
                    <a:off x="0" y="0"/>
                    <a:ext cx="2846832" cy="457200"/>
                  </a:xfrm>
                  <a:prstGeom prst="rect">
                    <a:avLst/>
                  </a:prstGeom>
                </pic:spPr>
              </pic:pic>
            </a:graphicData>
          </a:graphic>
        </wp:anchor>
      </w:drawing>
    </w:r>
    <w:r>
      <w:rPr>
        <w:noProof/>
      </w:rPr>
      <mc:AlternateContent>
        <mc:Choice Requires="wps">
          <w:drawing>
            <wp:anchor distT="0" distB="0" distL="114300" distR="114300" simplePos="0" relativeHeight="486693376" behindDoc="1" locked="0" layoutInCell="1" allowOverlap="1" wp14:anchorId="7127006A" wp14:editId="0047C378">
              <wp:simplePos x="0" y="0"/>
              <wp:positionH relativeFrom="page">
                <wp:posOffset>4445</wp:posOffset>
              </wp:positionH>
              <wp:positionV relativeFrom="page">
                <wp:posOffset>868680</wp:posOffset>
              </wp:positionV>
              <wp:extent cx="7749540" cy="1270"/>
              <wp:effectExtent l="0" t="0" r="0" b="0"/>
              <wp:wrapNone/>
              <wp:docPr id="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49540" cy="1270"/>
                      </a:xfrm>
                      <a:prstGeom prst="line">
                        <a:avLst/>
                      </a:prstGeom>
                      <a:noFill/>
                      <a:ln w="9144">
                        <a:solidFill>
                          <a:srgbClr val="C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3BFAD549" id="Line 2" o:spid="_x0000_s1026" style="position:absolute;z-index:-166231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35pt,68.4pt" to="610.5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" strokecolor="#c00000" strokeweight=".72pt">
              <w10:wrap anchorx="page" anchory="page"/>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23.25pt;height:6pt;visibility:visible;mso-wrap-style:square" o:bullet="t">
        <v:imagedata r:id="rId1" o:title=""/>
      </v:shape>
    </w:pict>
  </w:numPicBullet>
  <w:abstractNum w:abstractNumId="0" w15:restartNumberingAfterBreak="0">
    <w:nsid w:val="00000002"/>
    <w:multiLevelType w:val="singleLevel"/>
    <w:tmpl w:val="00000002"/>
    <w:name w:val="WW8Num2"/>
    <w:lvl w:ilvl="0">
      <w:start w:val="1"/>
      <w:numFmt w:val="lowerLetter"/>
      <w:lvlText w:val="(%1)"/>
      <w:lvlJc w:val="left"/>
      <w:pPr>
        <w:tabs>
          <w:tab w:val="num" w:pos="720"/>
        </w:tabs>
        <w:ind w:left="1123" w:hanging="360"/>
      </w:pPr>
    </w:lvl>
  </w:abstractNum>
  <w:abstractNum w:abstractNumId="1" w15:restartNumberingAfterBreak="0">
    <w:nsid w:val="023E3539"/>
    <w:multiLevelType w:val="hybridMultilevel"/>
    <w:tmpl w:val="01BCC462"/>
    <w:lvl w:ilvl="0" w:tplc="B1827500">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03CE1939"/>
    <w:multiLevelType w:val="hybridMultilevel"/>
    <w:tmpl w:val="C760307C"/>
    <w:lvl w:ilvl="0" w:tplc="8AC2D5F6">
      <w:start w:val="1"/>
      <w:numFmt w:val="upperLetter"/>
      <w:lvlText w:val="%1)"/>
      <w:lvlJc w:val="left"/>
      <w:pPr>
        <w:ind w:left="503" w:hanging="284"/>
        <w:jc w:val="right"/>
      </w:pPr>
      <w:rPr>
        <w:rFonts w:hint="default"/>
        <w:b/>
        <w:bCs/>
        <w:w w:val="90"/>
        <w:lang w:val="en-US" w:eastAsia="en-US" w:bidi="ar-SA"/>
      </w:rPr>
    </w:lvl>
    <w:lvl w:ilvl="1" w:tplc="CEFA0ACC">
      <w:numFmt w:val="bullet"/>
      <w:lvlText w:val="•"/>
      <w:lvlJc w:val="left"/>
      <w:pPr>
        <w:ind w:left="1422" w:hanging="284"/>
      </w:pPr>
      <w:rPr>
        <w:rFonts w:hint="default"/>
        <w:lang w:val="en-US" w:eastAsia="en-US" w:bidi="ar-SA"/>
      </w:rPr>
    </w:lvl>
    <w:lvl w:ilvl="2" w:tplc="92925668">
      <w:numFmt w:val="bullet"/>
      <w:lvlText w:val="•"/>
      <w:lvlJc w:val="left"/>
      <w:pPr>
        <w:ind w:left="2344" w:hanging="284"/>
      </w:pPr>
      <w:rPr>
        <w:rFonts w:hint="default"/>
        <w:lang w:val="en-US" w:eastAsia="en-US" w:bidi="ar-SA"/>
      </w:rPr>
    </w:lvl>
    <w:lvl w:ilvl="3" w:tplc="5A422992">
      <w:numFmt w:val="bullet"/>
      <w:lvlText w:val="•"/>
      <w:lvlJc w:val="left"/>
      <w:pPr>
        <w:ind w:left="3266" w:hanging="284"/>
      </w:pPr>
      <w:rPr>
        <w:rFonts w:hint="default"/>
        <w:lang w:val="en-US" w:eastAsia="en-US" w:bidi="ar-SA"/>
      </w:rPr>
    </w:lvl>
    <w:lvl w:ilvl="4" w:tplc="16984A78">
      <w:numFmt w:val="bullet"/>
      <w:lvlText w:val="•"/>
      <w:lvlJc w:val="left"/>
      <w:pPr>
        <w:ind w:left="4188" w:hanging="284"/>
      </w:pPr>
      <w:rPr>
        <w:rFonts w:hint="default"/>
        <w:lang w:val="en-US" w:eastAsia="en-US" w:bidi="ar-SA"/>
      </w:rPr>
    </w:lvl>
    <w:lvl w:ilvl="5" w:tplc="729A0DC0">
      <w:numFmt w:val="bullet"/>
      <w:lvlText w:val="•"/>
      <w:lvlJc w:val="left"/>
      <w:pPr>
        <w:ind w:left="5110" w:hanging="284"/>
      </w:pPr>
      <w:rPr>
        <w:rFonts w:hint="default"/>
        <w:lang w:val="en-US" w:eastAsia="en-US" w:bidi="ar-SA"/>
      </w:rPr>
    </w:lvl>
    <w:lvl w:ilvl="6" w:tplc="E140E926">
      <w:numFmt w:val="bullet"/>
      <w:lvlText w:val="•"/>
      <w:lvlJc w:val="left"/>
      <w:pPr>
        <w:ind w:left="6032" w:hanging="284"/>
      </w:pPr>
      <w:rPr>
        <w:rFonts w:hint="default"/>
        <w:lang w:val="en-US" w:eastAsia="en-US" w:bidi="ar-SA"/>
      </w:rPr>
    </w:lvl>
    <w:lvl w:ilvl="7" w:tplc="14FEB674">
      <w:numFmt w:val="bullet"/>
      <w:lvlText w:val="•"/>
      <w:lvlJc w:val="left"/>
      <w:pPr>
        <w:ind w:left="6954" w:hanging="284"/>
      </w:pPr>
      <w:rPr>
        <w:rFonts w:hint="default"/>
        <w:lang w:val="en-US" w:eastAsia="en-US" w:bidi="ar-SA"/>
      </w:rPr>
    </w:lvl>
    <w:lvl w:ilvl="8" w:tplc="16D675BC">
      <w:numFmt w:val="bullet"/>
      <w:lvlText w:val="•"/>
      <w:lvlJc w:val="left"/>
      <w:pPr>
        <w:ind w:left="7876" w:hanging="284"/>
      </w:pPr>
      <w:rPr>
        <w:rFonts w:hint="default"/>
        <w:lang w:val="en-US" w:eastAsia="en-US" w:bidi="ar-SA"/>
      </w:rPr>
    </w:lvl>
  </w:abstractNum>
  <w:abstractNum w:abstractNumId="3" w15:restartNumberingAfterBreak="0">
    <w:nsid w:val="08681D4A"/>
    <w:multiLevelType w:val="hybridMultilevel"/>
    <w:tmpl w:val="78944D7A"/>
    <w:lvl w:ilvl="0" w:tplc="C4E875E6">
      <w:start w:val="1"/>
      <w:numFmt w:val="decimal"/>
      <w:lvlText w:val="%1."/>
      <w:lvlJc w:val="left"/>
      <w:pPr>
        <w:ind w:left="810" w:hanging="360"/>
      </w:pPr>
      <w:rPr>
        <w:rFonts w:hint="default"/>
        <w:b w:val="0"/>
      </w:rPr>
    </w:lvl>
    <w:lvl w:ilvl="1" w:tplc="0EA2E186">
      <w:start w:val="1"/>
      <w:numFmt w:val="lowerLetter"/>
      <w:lvlText w:val="(%2)"/>
      <w:lvlJc w:val="left"/>
      <w:pPr>
        <w:ind w:left="144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E82E93"/>
    <w:multiLevelType w:val="hybridMultilevel"/>
    <w:tmpl w:val="E5E8973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0C763E1C"/>
    <w:multiLevelType w:val="hybridMultilevel"/>
    <w:tmpl w:val="E520B81C"/>
    <w:lvl w:ilvl="0" w:tplc="C2D4CC06">
      <w:start w:val="1"/>
      <w:numFmt w:val="bullet"/>
      <w:lvlText w:val=""/>
      <w:lvlPicBulletId w:val="0"/>
      <w:lvlJc w:val="left"/>
      <w:pPr>
        <w:tabs>
          <w:tab w:val="num" w:pos="720"/>
        </w:tabs>
        <w:ind w:left="720" w:hanging="360"/>
      </w:pPr>
      <w:rPr>
        <w:rFonts w:ascii="Symbol" w:hAnsi="Symbol" w:hint="default"/>
      </w:rPr>
    </w:lvl>
    <w:lvl w:ilvl="1" w:tplc="88D6F902" w:tentative="1">
      <w:start w:val="1"/>
      <w:numFmt w:val="bullet"/>
      <w:lvlText w:val=""/>
      <w:lvlJc w:val="left"/>
      <w:pPr>
        <w:tabs>
          <w:tab w:val="num" w:pos="1440"/>
        </w:tabs>
        <w:ind w:left="1440" w:hanging="360"/>
      </w:pPr>
      <w:rPr>
        <w:rFonts w:ascii="Symbol" w:hAnsi="Symbol" w:hint="default"/>
      </w:rPr>
    </w:lvl>
    <w:lvl w:ilvl="2" w:tplc="694E574E" w:tentative="1">
      <w:start w:val="1"/>
      <w:numFmt w:val="bullet"/>
      <w:lvlText w:val=""/>
      <w:lvlJc w:val="left"/>
      <w:pPr>
        <w:tabs>
          <w:tab w:val="num" w:pos="2160"/>
        </w:tabs>
        <w:ind w:left="2160" w:hanging="360"/>
      </w:pPr>
      <w:rPr>
        <w:rFonts w:ascii="Symbol" w:hAnsi="Symbol" w:hint="default"/>
      </w:rPr>
    </w:lvl>
    <w:lvl w:ilvl="3" w:tplc="C0AE8030" w:tentative="1">
      <w:start w:val="1"/>
      <w:numFmt w:val="bullet"/>
      <w:lvlText w:val=""/>
      <w:lvlJc w:val="left"/>
      <w:pPr>
        <w:tabs>
          <w:tab w:val="num" w:pos="2880"/>
        </w:tabs>
        <w:ind w:left="2880" w:hanging="360"/>
      </w:pPr>
      <w:rPr>
        <w:rFonts w:ascii="Symbol" w:hAnsi="Symbol" w:hint="default"/>
      </w:rPr>
    </w:lvl>
    <w:lvl w:ilvl="4" w:tplc="3E584578" w:tentative="1">
      <w:start w:val="1"/>
      <w:numFmt w:val="bullet"/>
      <w:lvlText w:val=""/>
      <w:lvlJc w:val="left"/>
      <w:pPr>
        <w:tabs>
          <w:tab w:val="num" w:pos="3600"/>
        </w:tabs>
        <w:ind w:left="3600" w:hanging="360"/>
      </w:pPr>
      <w:rPr>
        <w:rFonts w:ascii="Symbol" w:hAnsi="Symbol" w:hint="default"/>
      </w:rPr>
    </w:lvl>
    <w:lvl w:ilvl="5" w:tplc="8B04BB9A" w:tentative="1">
      <w:start w:val="1"/>
      <w:numFmt w:val="bullet"/>
      <w:lvlText w:val=""/>
      <w:lvlJc w:val="left"/>
      <w:pPr>
        <w:tabs>
          <w:tab w:val="num" w:pos="4320"/>
        </w:tabs>
        <w:ind w:left="4320" w:hanging="360"/>
      </w:pPr>
      <w:rPr>
        <w:rFonts w:ascii="Symbol" w:hAnsi="Symbol" w:hint="default"/>
      </w:rPr>
    </w:lvl>
    <w:lvl w:ilvl="6" w:tplc="98A43CBC" w:tentative="1">
      <w:start w:val="1"/>
      <w:numFmt w:val="bullet"/>
      <w:lvlText w:val=""/>
      <w:lvlJc w:val="left"/>
      <w:pPr>
        <w:tabs>
          <w:tab w:val="num" w:pos="5040"/>
        </w:tabs>
        <w:ind w:left="5040" w:hanging="360"/>
      </w:pPr>
      <w:rPr>
        <w:rFonts w:ascii="Symbol" w:hAnsi="Symbol" w:hint="default"/>
      </w:rPr>
    </w:lvl>
    <w:lvl w:ilvl="7" w:tplc="4B9ABB78" w:tentative="1">
      <w:start w:val="1"/>
      <w:numFmt w:val="bullet"/>
      <w:lvlText w:val=""/>
      <w:lvlJc w:val="left"/>
      <w:pPr>
        <w:tabs>
          <w:tab w:val="num" w:pos="5760"/>
        </w:tabs>
        <w:ind w:left="5760" w:hanging="360"/>
      </w:pPr>
      <w:rPr>
        <w:rFonts w:ascii="Symbol" w:hAnsi="Symbol" w:hint="default"/>
      </w:rPr>
    </w:lvl>
    <w:lvl w:ilvl="8" w:tplc="609A6B5C" w:tentative="1">
      <w:start w:val="1"/>
      <w:numFmt w:val="bullet"/>
      <w:lvlText w:val=""/>
      <w:lvlJc w:val="left"/>
      <w:pPr>
        <w:tabs>
          <w:tab w:val="num" w:pos="6480"/>
        </w:tabs>
        <w:ind w:left="6480" w:hanging="360"/>
      </w:pPr>
      <w:rPr>
        <w:rFonts w:ascii="Symbol" w:hAnsi="Symbol" w:hint="default"/>
      </w:rPr>
    </w:lvl>
  </w:abstractNum>
  <w:abstractNum w:abstractNumId="6" w15:restartNumberingAfterBreak="0">
    <w:nsid w:val="0E446803"/>
    <w:multiLevelType w:val="hybridMultilevel"/>
    <w:tmpl w:val="78944D7A"/>
    <w:lvl w:ilvl="0" w:tplc="C4E875E6">
      <w:start w:val="1"/>
      <w:numFmt w:val="decimal"/>
      <w:lvlText w:val="%1."/>
      <w:lvlJc w:val="left"/>
      <w:pPr>
        <w:ind w:left="810" w:hanging="360"/>
      </w:pPr>
      <w:rPr>
        <w:rFonts w:hint="default"/>
        <w:b w:val="0"/>
      </w:rPr>
    </w:lvl>
    <w:lvl w:ilvl="1" w:tplc="0EA2E186">
      <w:start w:val="1"/>
      <w:numFmt w:val="lowerLetter"/>
      <w:lvlText w:val="(%2)"/>
      <w:lvlJc w:val="left"/>
      <w:pPr>
        <w:ind w:left="144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E55C9F"/>
    <w:multiLevelType w:val="hybridMultilevel"/>
    <w:tmpl w:val="2E7E07E4"/>
    <w:lvl w:ilvl="0" w:tplc="2A02E946">
      <w:numFmt w:val="bullet"/>
      <w:lvlText w:val="*"/>
      <w:lvlJc w:val="left"/>
      <w:pPr>
        <w:ind w:left="342" w:hanging="122"/>
      </w:pPr>
      <w:rPr>
        <w:rFonts w:ascii="Trebuchet MS" w:eastAsia="Trebuchet MS" w:hAnsi="Trebuchet MS" w:cs="Trebuchet MS" w:hint="default"/>
        <w:color w:val="000009"/>
        <w:w w:val="110"/>
        <w:sz w:val="20"/>
        <w:szCs w:val="20"/>
        <w:lang w:val="en-US" w:eastAsia="en-US" w:bidi="ar-SA"/>
      </w:rPr>
    </w:lvl>
    <w:lvl w:ilvl="1" w:tplc="B1743932">
      <w:numFmt w:val="bullet"/>
      <w:lvlText w:val=""/>
      <w:lvlJc w:val="left"/>
      <w:pPr>
        <w:ind w:left="940" w:hanging="360"/>
      </w:pPr>
      <w:rPr>
        <w:rFonts w:hint="default"/>
        <w:w w:val="100"/>
        <w:lang w:val="en-US" w:eastAsia="en-US" w:bidi="ar-SA"/>
      </w:rPr>
    </w:lvl>
    <w:lvl w:ilvl="2" w:tplc="81DC3272">
      <w:numFmt w:val="bullet"/>
      <w:lvlText w:val="•"/>
      <w:lvlJc w:val="left"/>
      <w:pPr>
        <w:ind w:left="1915" w:hanging="360"/>
      </w:pPr>
      <w:rPr>
        <w:rFonts w:hint="default"/>
        <w:lang w:val="en-US" w:eastAsia="en-US" w:bidi="ar-SA"/>
      </w:rPr>
    </w:lvl>
    <w:lvl w:ilvl="3" w:tplc="BBEAA206">
      <w:numFmt w:val="bullet"/>
      <w:lvlText w:val="•"/>
      <w:lvlJc w:val="left"/>
      <w:pPr>
        <w:ind w:left="2891" w:hanging="360"/>
      </w:pPr>
      <w:rPr>
        <w:rFonts w:hint="default"/>
        <w:lang w:val="en-US" w:eastAsia="en-US" w:bidi="ar-SA"/>
      </w:rPr>
    </w:lvl>
    <w:lvl w:ilvl="4" w:tplc="7248C27A">
      <w:numFmt w:val="bullet"/>
      <w:lvlText w:val="•"/>
      <w:lvlJc w:val="left"/>
      <w:pPr>
        <w:ind w:left="3866" w:hanging="360"/>
      </w:pPr>
      <w:rPr>
        <w:rFonts w:hint="default"/>
        <w:lang w:val="en-US" w:eastAsia="en-US" w:bidi="ar-SA"/>
      </w:rPr>
    </w:lvl>
    <w:lvl w:ilvl="5" w:tplc="7F1A8320">
      <w:numFmt w:val="bullet"/>
      <w:lvlText w:val="•"/>
      <w:lvlJc w:val="left"/>
      <w:pPr>
        <w:ind w:left="4842" w:hanging="360"/>
      </w:pPr>
      <w:rPr>
        <w:rFonts w:hint="default"/>
        <w:lang w:val="en-US" w:eastAsia="en-US" w:bidi="ar-SA"/>
      </w:rPr>
    </w:lvl>
    <w:lvl w:ilvl="6" w:tplc="0CB6E8D8">
      <w:numFmt w:val="bullet"/>
      <w:lvlText w:val="•"/>
      <w:lvlJc w:val="left"/>
      <w:pPr>
        <w:ind w:left="5817" w:hanging="360"/>
      </w:pPr>
      <w:rPr>
        <w:rFonts w:hint="default"/>
        <w:lang w:val="en-US" w:eastAsia="en-US" w:bidi="ar-SA"/>
      </w:rPr>
    </w:lvl>
    <w:lvl w:ilvl="7" w:tplc="61DA408E">
      <w:numFmt w:val="bullet"/>
      <w:lvlText w:val="•"/>
      <w:lvlJc w:val="left"/>
      <w:pPr>
        <w:ind w:left="6793" w:hanging="360"/>
      </w:pPr>
      <w:rPr>
        <w:rFonts w:hint="default"/>
        <w:lang w:val="en-US" w:eastAsia="en-US" w:bidi="ar-SA"/>
      </w:rPr>
    </w:lvl>
    <w:lvl w:ilvl="8" w:tplc="F63AACD8">
      <w:numFmt w:val="bullet"/>
      <w:lvlText w:val="•"/>
      <w:lvlJc w:val="left"/>
      <w:pPr>
        <w:ind w:left="7768" w:hanging="360"/>
      </w:pPr>
      <w:rPr>
        <w:rFonts w:hint="default"/>
        <w:lang w:val="en-US" w:eastAsia="en-US" w:bidi="ar-SA"/>
      </w:rPr>
    </w:lvl>
  </w:abstractNum>
  <w:abstractNum w:abstractNumId="8" w15:restartNumberingAfterBreak="0">
    <w:nsid w:val="25BA0B6C"/>
    <w:multiLevelType w:val="hybridMultilevel"/>
    <w:tmpl w:val="C7B88DDE"/>
    <w:lvl w:ilvl="0" w:tplc="0409000F">
      <w:start w:val="1"/>
      <w:numFmt w:val="decimal"/>
      <w:lvlText w:val="%1."/>
      <w:lvlJc w:val="left"/>
      <w:pPr>
        <w:ind w:left="769" w:hanging="360"/>
      </w:pPr>
    </w:lvl>
    <w:lvl w:ilvl="1" w:tplc="04090019" w:tentative="1">
      <w:start w:val="1"/>
      <w:numFmt w:val="lowerLetter"/>
      <w:lvlText w:val="%2."/>
      <w:lvlJc w:val="left"/>
      <w:pPr>
        <w:ind w:left="1489" w:hanging="360"/>
      </w:pPr>
    </w:lvl>
    <w:lvl w:ilvl="2" w:tplc="0409001B" w:tentative="1">
      <w:start w:val="1"/>
      <w:numFmt w:val="lowerRoman"/>
      <w:lvlText w:val="%3."/>
      <w:lvlJc w:val="right"/>
      <w:pPr>
        <w:ind w:left="2209" w:hanging="180"/>
      </w:pPr>
    </w:lvl>
    <w:lvl w:ilvl="3" w:tplc="0409000F" w:tentative="1">
      <w:start w:val="1"/>
      <w:numFmt w:val="decimal"/>
      <w:lvlText w:val="%4."/>
      <w:lvlJc w:val="left"/>
      <w:pPr>
        <w:ind w:left="2929" w:hanging="360"/>
      </w:pPr>
    </w:lvl>
    <w:lvl w:ilvl="4" w:tplc="04090019" w:tentative="1">
      <w:start w:val="1"/>
      <w:numFmt w:val="lowerLetter"/>
      <w:lvlText w:val="%5."/>
      <w:lvlJc w:val="left"/>
      <w:pPr>
        <w:ind w:left="3649" w:hanging="360"/>
      </w:pPr>
    </w:lvl>
    <w:lvl w:ilvl="5" w:tplc="0409001B" w:tentative="1">
      <w:start w:val="1"/>
      <w:numFmt w:val="lowerRoman"/>
      <w:lvlText w:val="%6."/>
      <w:lvlJc w:val="right"/>
      <w:pPr>
        <w:ind w:left="4369" w:hanging="180"/>
      </w:pPr>
    </w:lvl>
    <w:lvl w:ilvl="6" w:tplc="0409000F" w:tentative="1">
      <w:start w:val="1"/>
      <w:numFmt w:val="decimal"/>
      <w:lvlText w:val="%7."/>
      <w:lvlJc w:val="left"/>
      <w:pPr>
        <w:ind w:left="5089" w:hanging="360"/>
      </w:pPr>
    </w:lvl>
    <w:lvl w:ilvl="7" w:tplc="04090019" w:tentative="1">
      <w:start w:val="1"/>
      <w:numFmt w:val="lowerLetter"/>
      <w:lvlText w:val="%8."/>
      <w:lvlJc w:val="left"/>
      <w:pPr>
        <w:ind w:left="5809" w:hanging="360"/>
      </w:pPr>
    </w:lvl>
    <w:lvl w:ilvl="8" w:tplc="0409001B" w:tentative="1">
      <w:start w:val="1"/>
      <w:numFmt w:val="lowerRoman"/>
      <w:lvlText w:val="%9."/>
      <w:lvlJc w:val="right"/>
      <w:pPr>
        <w:ind w:left="6529" w:hanging="180"/>
      </w:pPr>
    </w:lvl>
  </w:abstractNum>
  <w:abstractNum w:abstractNumId="9" w15:restartNumberingAfterBreak="0">
    <w:nsid w:val="26622D1A"/>
    <w:multiLevelType w:val="hybridMultilevel"/>
    <w:tmpl w:val="073E3C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2B01ED"/>
    <w:multiLevelType w:val="multilevel"/>
    <w:tmpl w:val="43AEE6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EC5544E"/>
    <w:multiLevelType w:val="hybridMultilevel"/>
    <w:tmpl w:val="AFC6DBCE"/>
    <w:lvl w:ilvl="0" w:tplc="847AB2FA">
      <w:start w:val="1"/>
      <w:numFmt w:val="lowerRoman"/>
      <w:lvlText w:val="%1."/>
      <w:lvlJc w:val="left"/>
      <w:pPr>
        <w:ind w:left="1620" w:hanging="720"/>
      </w:pPr>
      <w:rPr>
        <w:rFonts w:ascii="Trebuchet MS" w:hAnsi="Trebuchet MS" w:hint="default"/>
        <w:b w:val="0"/>
        <w:color w:val="6F2F9F"/>
        <w:w w:val="95"/>
      </w:rPr>
    </w:lvl>
    <w:lvl w:ilvl="1" w:tplc="40090019" w:tentative="1">
      <w:start w:val="1"/>
      <w:numFmt w:val="lowerLetter"/>
      <w:lvlText w:val="%2."/>
      <w:lvlJc w:val="left"/>
      <w:pPr>
        <w:ind w:left="1980" w:hanging="360"/>
      </w:pPr>
    </w:lvl>
    <w:lvl w:ilvl="2" w:tplc="4009001B" w:tentative="1">
      <w:start w:val="1"/>
      <w:numFmt w:val="lowerRoman"/>
      <w:lvlText w:val="%3."/>
      <w:lvlJc w:val="right"/>
      <w:pPr>
        <w:ind w:left="2700" w:hanging="180"/>
      </w:pPr>
    </w:lvl>
    <w:lvl w:ilvl="3" w:tplc="4009000F" w:tentative="1">
      <w:start w:val="1"/>
      <w:numFmt w:val="decimal"/>
      <w:lvlText w:val="%4."/>
      <w:lvlJc w:val="left"/>
      <w:pPr>
        <w:ind w:left="3420" w:hanging="360"/>
      </w:pPr>
    </w:lvl>
    <w:lvl w:ilvl="4" w:tplc="40090019" w:tentative="1">
      <w:start w:val="1"/>
      <w:numFmt w:val="lowerLetter"/>
      <w:lvlText w:val="%5."/>
      <w:lvlJc w:val="left"/>
      <w:pPr>
        <w:ind w:left="4140" w:hanging="360"/>
      </w:pPr>
    </w:lvl>
    <w:lvl w:ilvl="5" w:tplc="4009001B" w:tentative="1">
      <w:start w:val="1"/>
      <w:numFmt w:val="lowerRoman"/>
      <w:lvlText w:val="%6."/>
      <w:lvlJc w:val="right"/>
      <w:pPr>
        <w:ind w:left="4860" w:hanging="180"/>
      </w:pPr>
    </w:lvl>
    <w:lvl w:ilvl="6" w:tplc="4009000F" w:tentative="1">
      <w:start w:val="1"/>
      <w:numFmt w:val="decimal"/>
      <w:lvlText w:val="%7."/>
      <w:lvlJc w:val="left"/>
      <w:pPr>
        <w:ind w:left="5580" w:hanging="360"/>
      </w:pPr>
    </w:lvl>
    <w:lvl w:ilvl="7" w:tplc="40090019" w:tentative="1">
      <w:start w:val="1"/>
      <w:numFmt w:val="lowerLetter"/>
      <w:lvlText w:val="%8."/>
      <w:lvlJc w:val="left"/>
      <w:pPr>
        <w:ind w:left="6300" w:hanging="360"/>
      </w:pPr>
    </w:lvl>
    <w:lvl w:ilvl="8" w:tplc="4009001B" w:tentative="1">
      <w:start w:val="1"/>
      <w:numFmt w:val="lowerRoman"/>
      <w:lvlText w:val="%9."/>
      <w:lvlJc w:val="right"/>
      <w:pPr>
        <w:ind w:left="7020" w:hanging="180"/>
      </w:pPr>
    </w:lvl>
  </w:abstractNum>
  <w:abstractNum w:abstractNumId="12" w15:restartNumberingAfterBreak="0">
    <w:nsid w:val="41841B22"/>
    <w:multiLevelType w:val="hybridMultilevel"/>
    <w:tmpl w:val="0ACCA7D0"/>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52474226"/>
    <w:multiLevelType w:val="hybridMultilevel"/>
    <w:tmpl w:val="FD8C964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15:restartNumberingAfterBreak="0">
    <w:nsid w:val="5D206809"/>
    <w:multiLevelType w:val="hybridMultilevel"/>
    <w:tmpl w:val="000C3E68"/>
    <w:lvl w:ilvl="0" w:tplc="04090017">
      <w:start w:val="1"/>
      <w:numFmt w:val="lowerLetter"/>
      <w:lvlText w:val="%1)"/>
      <w:lvlJc w:val="left"/>
      <w:pPr>
        <w:ind w:left="1578" w:hanging="360"/>
      </w:pPr>
    </w:lvl>
    <w:lvl w:ilvl="1" w:tplc="04090019" w:tentative="1">
      <w:start w:val="1"/>
      <w:numFmt w:val="lowerLetter"/>
      <w:lvlText w:val="%2."/>
      <w:lvlJc w:val="left"/>
      <w:pPr>
        <w:ind w:left="2298" w:hanging="360"/>
      </w:pPr>
    </w:lvl>
    <w:lvl w:ilvl="2" w:tplc="0409001B" w:tentative="1">
      <w:start w:val="1"/>
      <w:numFmt w:val="lowerRoman"/>
      <w:lvlText w:val="%3."/>
      <w:lvlJc w:val="right"/>
      <w:pPr>
        <w:ind w:left="3018" w:hanging="180"/>
      </w:pPr>
    </w:lvl>
    <w:lvl w:ilvl="3" w:tplc="0409000F" w:tentative="1">
      <w:start w:val="1"/>
      <w:numFmt w:val="decimal"/>
      <w:lvlText w:val="%4."/>
      <w:lvlJc w:val="left"/>
      <w:pPr>
        <w:ind w:left="3738" w:hanging="360"/>
      </w:pPr>
    </w:lvl>
    <w:lvl w:ilvl="4" w:tplc="04090019" w:tentative="1">
      <w:start w:val="1"/>
      <w:numFmt w:val="lowerLetter"/>
      <w:lvlText w:val="%5."/>
      <w:lvlJc w:val="left"/>
      <w:pPr>
        <w:ind w:left="4458" w:hanging="360"/>
      </w:pPr>
    </w:lvl>
    <w:lvl w:ilvl="5" w:tplc="0409001B" w:tentative="1">
      <w:start w:val="1"/>
      <w:numFmt w:val="lowerRoman"/>
      <w:lvlText w:val="%6."/>
      <w:lvlJc w:val="right"/>
      <w:pPr>
        <w:ind w:left="5178" w:hanging="180"/>
      </w:pPr>
    </w:lvl>
    <w:lvl w:ilvl="6" w:tplc="0409000F" w:tentative="1">
      <w:start w:val="1"/>
      <w:numFmt w:val="decimal"/>
      <w:lvlText w:val="%7."/>
      <w:lvlJc w:val="left"/>
      <w:pPr>
        <w:ind w:left="5898" w:hanging="360"/>
      </w:pPr>
    </w:lvl>
    <w:lvl w:ilvl="7" w:tplc="04090019" w:tentative="1">
      <w:start w:val="1"/>
      <w:numFmt w:val="lowerLetter"/>
      <w:lvlText w:val="%8."/>
      <w:lvlJc w:val="left"/>
      <w:pPr>
        <w:ind w:left="6618" w:hanging="360"/>
      </w:pPr>
    </w:lvl>
    <w:lvl w:ilvl="8" w:tplc="0409001B" w:tentative="1">
      <w:start w:val="1"/>
      <w:numFmt w:val="lowerRoman"/>
      <w:lvlText w:val="%9."/>
      <w:lvlJc w:val="right"/>
      <w:pPr>
        <w:ind w:left="7338" w:hanging="180"/>
      </w:pPr>
    </w:lvl>
  </w:abstractNum>
  <w:abstractNum w:abstractNumId="15" w15:restartNumberingAfterBreak="0">
    <w:nsid w:val="5EBA4FA4"/>
    <w:multiLevelType w:val="hybridMultilevel"/>
    <w:tmpl w:val="0C624E26"/>
    <w:lvl w:ilvl="0" w:tplc="04090017">
      <w:start w:val="1"/>
      <w:numFmt w:val="lowerLetter"/>
      <w:lvlText w:val="%1)"/>
      <w:lvlJc w:val="left"/>
      <w:pPr>
        <w:ind w:left="1578" w:hanging="360"/>
      </w:pPr>
    </w:lvl>
    <w:lvl w:ilvl="1" w:tplc="04090019" w:tentative="1">
      <w:start w:val="1"/>
      <w:numFmt w:val="lowerLetter"/>
      <w:lvlText w:val="%2."/>
      <w:lvlJc w:val="left"/>
      <w:pPr>
        <w:ind w:left="2298" w:hanging="360"/>
      </w:pPr>
    </w:lvl>
    <w:lvl w:ilvl="2" w:tplc="0409001B" w:tentative="1">
      <w:start w:val="1"/>
      <w:numFmt w:val="lowerRoman"/>
      <w:lvlText w:val="%3."/>
      <w:lvlJc w:val="right"/>
      <w:pPr>
        <w:ind w:left="3018" w:hanging="180"/>
      </w:pPr>
    </w:lvl>
    <w:lvl w:ilvl="3" w:tplc="0409000F" w:tentative="1">
      <w:start w:val="1"/>
      <w:numFmt w:val="decimal"/>
      <w:lvlText w:val="%4."/>
      <w:lvlJc w:val="left"/>
      <w:pPr>
        <w:ind w:left="3738" w:hanging="360"/>
      </w:pPr>
    </w:lvl>
    <w:lvl w:ilvl="4" w:tplc="04090019" w:tentative="1">
      <w:start w:val="1"/>
      <w:numFmt w:val="lowerLetter"/>
      <w:lvlText w:val="%5."/>
      <w:lvlJc w:val="left"/>
      <w:pPr>
        <w:ind w:left="4458" w:hanging="360"/>
      </w:pPr>
    </w:lvl>
    <w:lvl w:ilvl="5" w:tplc="0409001B" w:tentative="1">
      <w:start w:val="1"/>
      <w:numFmt w:val="lowerRoman"/>
      <w:lvlText w:val="%6."/>
      <w:lvlJc w:val="right"/>
      <w:pPr>
        <w:ind w:left="5178" w:hanging="180"/>
      </w:pPr>
    </w:lvl>
    <w:lvl w:ilvl="6" w:tplc="0409000F" w:tentative="1">
      <w:start w:val="1"/>
      <w:numFmt w:val="decimal"/>
      <w:lvlText w:val="%7."/>
      <w:lvlJc w:val="left"/>
      <w:pPr>
        <w:ind w:left="5898" w:hanging="360"/>
      </w:pPr>
    </w:lvl>
    <w:lvl w:ilvl="7" w:tplc="04090019" w:tentative="1">
      <w:start w:val="1"/>
      <w:numFmt w:val="lowerLetter"/>
      <w:lvlText w:val="%8."/>
      <w:lvlJc w:val="left"/>
      <w:pPr>
        <w:ind w:left="6618" w:hanging="360"/>
      </w:pPr>
    </w:lvl>
    <w:lvl w:ilvl="8" w:tplc="0409001B" w:tentative="1">
      <w:start w:val="1"/>
      <w:numFmt w:val="lowerRoman"/>
      <w:lvlText w:val="%9."/>
      <w:lvlJc w:val="right"/>
      <w:pPr>
        <w:ind w:left="7338" w:hanging="180"/>
      </w:pPr>
    </w:lvl>
  </w:abstractNum>
  <w:abstractNum w:abstractNumId="16" w15:restartNumberingAfterBreak="0">
    <w:nsid w:val="6204055D"/>
    <w:multiLevelType w:val="hybridMultilevel"/>
    <w:tmpl w:val="D124CB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3F7552D"/>
    <w:multiLevelType w:val="hybridMultilevel"/>
    <w:tmpl w:val="78944D7A"/>
    <w:lvl w:ilvl="0" w:tplc="C4E875E6">
      <w:start w:val="1"/>
      <w:numFmt w:val="decimal"/>
      <w:lvlText w:val="%1."/>
      <w:lvlJc w:val="left"/>
      <w:pPr>
        <w:ind w:left="810" w:hanging="360"/>
      </w:pPr>
      <w:rPr>
        <w:rFonts w:hint="default"/>
        <w:b w:val="0"/>
      </w:rPr>
    </w:lvl>
    <w:lvl w:ilvl="1" w:tplc="0EA2E186">
      <w:start w:val="1"/>
      <w:numFmt w:val="lowerLetter"/>
      <w:lvlText w:val="(%2)"/>
      <w:lvlJc w:val="left"/>
      <w:pPr>
        <w:ind w:left="144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52849FC"/>
    <w:multiLevelType w:val="hybridMultilevel"/>
    <w:tmpl w:val="74EE59EC"/>
    <w:lvl w:ilvl="0" w:tplc="0409000F">
      <w:start w:val="6"/>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18206595">
    <w:abstractNumId w:val="2"/>
  </w:num>
  <w:num w:numId="2" w16cid:durableId="261882068">
    <w:abstractNumId w:val="7"/>
  </w:num>
  <w:num w:numId="3" w16cid:durableId="323824804">
    <w:abstractNumId w:val="13"/>
  </w:num>
  <w:num w:numId="4" w16cid:durableId="1346438653">
    <w:abstractNumId w:val="11"/>
  </w:num>
  <w:num w:numId="5" w16cid:durableId="658198201">
    <w:abstractNumId w:val="9"/>
  </w:num>
  <w:num w:numId="6" w16cid:durableId="2080592554">
    <w:abstractNumId w:val="16"/>
  </w:num>
  <w:num w:numId="7" w16cid:durableId="811096213">
    <w:abstractNumId w:val="18"/>
  </w:num>
  <w:num w:numId="8" w16cid:durableId="1460564674">
    <w:abstractNumId w:val="3"/>
  </w:num>
  <w:num w:numId="9" w16cid:durableId="1213733283">
    <w:abstractNumId w:val="15"/>
  </w:num>
  <w:num w:numId="10" w16cid:durableId="439494728">
    <w:abstractNumId w:val="14"/>
  </w:num>
  <w:num w:numId="11" w16cid:durableId="1981229231">
    <w:abstractNumId w:val="6"/>
  </w:num>
  <w:num w:numId="12" w16cid:durableId="2028940957">
    <w:abstractNumId w:val="8"/>
  </w:num>
  <w:num w:numId="13" w16cid:durableId="1439791297">
    <w:abstractNumId w:val="12"/>
  </w:num>
  <w:num w:numId="14" w16cid:durableId="1713115424">
    <w:abstractNumId w:val="17"/>
  </w:num>
  <w:num w:numId="15" w16cid:durableId="18050390">
    <w:abstractNumId w:val="0"/>
  </w:num>
  <w:num w:numId="16" w16cid:durableId="379520609">
    <w:abstractNumId w:val="10"/>
  </w:num>
  <w:num w:numId="17" w16cid:durableId="491339497">
    <w:abstractNumId w:val="1"/>
  </w:num>
  <w:num w:numId="18" w16cid:durableId="1627613913">
    <w:abstractNumId w:val="5"/>
  </w:num>
  <w:num w:numId="19" w16cid:durableId="209577794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023ED"/>
    <w:rsid w:val="000106E6"/>
    <w:rsid w:val="000441BD"/>
    <w:rsid w:val="000774C8"/>
    <w:rsid w:val="000976DC"/>
    <w:rsid w:val="000B0F90"/>
    <w:rsid w:val="000C3314"/>
    <w:rsid w:val="001100AA"/>
    <w:rsid w:val="00120CF4"/>
    <w:rsid w:val="00153D31"/>
    <w:rsid w:val="001540BB"/>
    <w:rsid w:val="001860D0"/>
    <w:rsid w:val="00192B7F"/>
    <w:rsid w:val="0019451B"/>
    <w:rsid w:val="001B5C42"/>
    <w:rsid w:val="001D74DF"/>
    <w:rsid w:val="001E74D6"/>
    <w:rsid w:val="002023ED"/>
    <w:rsid w:val="00204EAF"/>
    <w:rsid w:val="00204FB0"/>
    <w:rsid w:val="002069BA"/>
    <w:rsid w:val="00212DDD"/>
    <w:rsid w:val="002134BC"/>
    <w:rsid w:val="0022392B"/>
    <w:rsid w:val="00270475"/>
    <w:rsid w:val="002A26FE"/>
    <w:rsid w:val="002B678A"/>
    <w:rsid w:val="002B7261"/>
    <w:rsid w:val="002D3A09"/>
    <w:rsid w:val="002E0DCB"/>
    <w:rsid w:val="002E53A7"/>
    <w:rsid w:val="002E5565"/>
    <w:rsid w:val="002E68A0"/>
    <w:rsid w:val="002F681C"/>
    <w:rsid w:val="002F7DB1"/>
    <w:rsid w:val="0030431F"/>
    <w:rsid w:val="00374E15"/>
    <w:rsid w:val="00387A78"/>
    <w:rsid w:val="003B0155"/>
    <w:rsid w:val="003C02E1"/>
    <w:rsid w:val="004158DC"/>
    <w:rsid w:val="00424590"/>
    <w:rsid w:val="0043536A"/>
    <w:rsid w:val="00435A26"/>
    <w:rsid w:val="00477C44"/>
    <w:rsid w:val="004821F5"/>
    <w:rsid w:val="00486D4A"/>
    <w:rsid w:val="0049643F"/>
    <w:rsid w:val="004C73F2"/>
    <w:rsid w:val="004F0CAE"/>
    <w:rsid w:val="00511BF4"/>
    <w:rsid w:val="005137E0"/>
    <w:rsid w:val="00513C90"/>
    <w:rsid w:val="00517AF6"/>
    <w:rsid w:val="00555579"/>
    <w:rsid w:val="00555B18"/>
    <w:rsid w:val="00557D7C"/>
    <w:rsid w:val="00557FB5"/>
    <w:rsid w:val="005615CD"/>
    <w:rsid w:val="00573AD9"/>
    <w:rsid w:val="005A7D5E"/>
    <w:rsid w:val="00601265"/>
    <w:rsid w:val="006033FF"/>
    <w:rsid w:val="00623588"/>
    <w:rsid w:val="00624C9E"/>
    <w:rsid w:val="006260AA"/>
    <w:rsid w:val="00633E2D"/>
    <w:rsid w:val="00671CCA"/>
    <w:rsid w:val="00690AEA"/>
    <w:rsid w:val="0069119E"/>
    <w:rsid w:val="00704E7A"/>
    <w:rsid w:val="0073034C"/>
    <w:rsid w:val="00761A3D"/>
    <w:rsid w:val="007919AF"/>
    <w:rsid w:val="007A0129"/>
    <w:rsid w:val="007A32E0"/>
    <w:rsid w:val="007B1092"/>
    <w:rsid w:val="007C4538"/>
    <w:rsid w:val="007D00EE"/>
    <w:rsid w:val="007D0698"/>
    <w:rsid w:val="007F5850"/>
    <w:rsid w:val="008016B6"/>
    <w:rsid w:val="00811DC0"/>
    <w:rsid w:val="00816324"/>
    <w:rsid w:val="0082621D"/>
    <w:rsid w:val="0083167F"/>
    <w:rsid w:val="00834265"/>
    <w:rsid w:val="008626C0"/>
    <w:rsid w:val="00871A2E"/>
    <w:rsid w:val="008870EE"/>
    <w:rsid w:val="00892F3E"/>
    <w:rsid w:val="00893B44"/>
    <w:rsid w:val="008E37E7"/>
    <w:rsid w:val="008E6F8A"/>
    <w:rsid w:val="008F23E3"/>
    <w:rsid w:val="0090248E"/>
    <w:rsid w:val="00915F96"/>
    <w:rsid w:val="00921550"/>
    <w:rsid w:val="00933C65"/>
    <w:rsid w:val="00943183"/>
    <w:rsid w:val="00950B63"/>
    <w:rsid w:val="00975AAF"/>
    <w:rsid w:val="009C1B0D"/>
    <w:rsid w:val="009C2CC8"/>
    <w:rsid w:val="009D21A9"/>
    <w:rsid w:val="009F0DB2"/>
    <w:rsid w:val="00A04276"/>
    <w:rsid w:val="00A04BE2"/>
    <w:rsid w:val="00A0653E"/>
    <w:rsid w:val="00A26348"/>
    <w:rsid w:val="00A50FA7"/>
    <w:rsid w:val="00A57ABB"/>
    <w:rsid w:val="00A7068F"/>
    <w:rsid w:val="00A939F9"/>
    <w:rsid w:val="00AA4FFF"/>
    <w:rsid w:val="00AA66A5"/>
    <w:rsid w:val="00AB3AE7"/>
    <w:rsid w:val="00AD03C2"/>
    <w:rsid w:val="00AD2B2D"/>
    <w:rsid w:val="00AE37D5"/>
    <w:rsid w:val="00AF7365"/>
    <w:rsid w:val="00B14367"/>
    <w:rsid w:val="00B21008"/>
    <w:rsid w:val="00B339E5"/>
    <w:rsid w:val="00B537C9"/>
    <w:rsid w:val="00B739E1"/>
    <w:rsid w:val="00B77CE0"/>
    <w:rsid w:val="00BC17A4"/>
    <w:rsid w:val="00BC74DD"/>
    <w:rsid w:val="00BD1DC2"/>
    <w:rsid w:val="00BF17AF"/>
    <w:rsid w:val="00C10BF6"/>
    <w:rsid w:val="00C3057B"/>
    <w:rsid w:val="00C316F1"/>
    <w:rsid w:val="00C45DB1"/>
    <w:rsid w:val="00C46122"/>
    <w:rsid w:val="00C61C56"/>
    <w:rsid w:val="00C80671"/>
    <w:rsid w:val="00C87050"/>
    <w:rsid w:val="00CB7A1F"/>
    <w:rsid w:val="00CC111C"/>
    <w:rsid w:val="00CC409D"/>
    <w:rsid w:val="00CC6F41"/>
    <w:rsid w:val="00CF32F3"/>
    <w:rsid w:val="00D00615"/>
    <w:rsid w:val="00D16912"/>
    <w:rsid w:val="00D21442"/>
    <w:rsid w:val="00D26EE6"/>
    <w:rsid w:val="00D32375"/>
    <w:rsid w:val="00D56E98"/>
    <w:rsid w:val="00D74983"/>
    <w:rsid w:val="00D76DF2"/>
    <w:rsid w:val="00D82871"/>
    <w:rsid w:val="00D82FB1"/>
    <w:rsid w:val="00D96559"/>
    <w:rsid w:val="00D96F69"/>
    <w:rsid w:val="00D97851"/>
    <w:rsid w:val="00DA1EE4"/>
    <w:rsid w:val="00DC5EA7"/>
    <w:rsid w:val="00DC7948"/>
    <w:rsid w:val="00DD4464"/>
    <w:rsid w:val="00E11463"/>
    <w:rsid w:val="00E2163E"/>
    <w:rsid w:val="00E62B35"/>
    <w:rsid w:val="00E73139"/>
    <w:rsid w:val="00EB08FE"/>
    <w:rsid w:val="00EE7B9F"/>
    <w:rsid w:val="00F1780D"/>
    <w:rsid w:val="00F36EAD"/>
    <w:rsid w:val="00F44D69"/>
    <w:rsid w:val="00F51CCB"/>
    <w:rsid w:val="00F97CA0"/>
    <w:rsid w:val="00FA5817"/>
    <w:rsid w:val="00FA7F63"/>
    <w:rsid w:val="00FB0C1C"/>
    <w:rsid w:val="00FB2785"/>
    <w:rsid w:val="00FC4F0E"/>
    <w:rsid w:val="00FE14B8"/>
    <w:rsid w:val="00FF2E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CE3C37"/>
  <w15:docId w15:val="{3606A23B-9DD0-4101-9696-3326B6D16B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Pr>
      <w:rFonts w:ascii="Trebuchet MS" w:eastAsia="Trebuchet MS" w:hAnsi="Trebuchet MS" w:cs="Trebuchet MS"/>
    </w:rPr>
  </w:style>
  <w:style w:type="paragraph" w:styleId="Heading1">
    <w:name w:val="heading 1"/>
    <w:basedOn w:val="Normal"/>
    <w:uiPriority w:val="1"/>
    <w:qFormat/>
    <w:pPr>
      <w:spacing w:before="91"/>
      <w:ind w:left="151" w:right="71"/>
      <w:jc w:val="center"/>
      <w:outlineLvl w:val="0"/>
    </w:pPr>
    <w:rPr>
      <w:b/>
      <w:bCs/>
      <w:sz w:val="36"/>
      <w:szCs w:val="36"/>
    </w:rPr>
  </w:style>
  <w:style w:type="paragraph" w:styleId="Heading2">
    <w:name w:val="heading 2"/>
    <w:basedOn w:val="Normal"/>
    <w:link w:val="Heading2Char"/>
    <w:uiPriority w:val="9"/>
    <w:qFormat/>
    <w:pPr>
      <w:ind w:left="220"/>
      <w:outlineLvl w:val="1"/>
    </w:pPr>
    <w:rPr>
      <w:b/>
      <w:bCs/>
      <w:sz w:val="24"/>
      <w:szCs w:val="24"/>
    </w:rPr>
  </w:style>
  <w:style w:type="paragraph" w:styleId="Heading3">
    <w:name w:val="heading 3"/>
    <w:basedOn w:val="Normal"/>
    <w:uiPriority w:val="1"/>
    <w:qFormat/>
    <w:pPr>
      <w:ind w:left="940" w:hanging="361"/>
      <w:outlineLvl w:val="2"/>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style>
  <w:style w:type="paragraph" w:styleId="ListParagraph">
    <w:name w:val="List Paragraph"/>
    <w:basedOn w:val="Normal"/>
    <w:qFormat/>
    <w:pPr>
      <w:spacing w:before="139"/>
      <w:ind w:left="940" w:hanging="361"/>
    </w:pPr>
  </w:style>
  <w:style w:type="paragraph" w:customStyle="1" w:styleId="TableParagraph">
    <w:name w:val="Table Paragraph"/>
    <w:basedOn w:val="Normal"/>
    <w:uiPriority w:val="1"/>
    <w:qFormat/>
  </w:style>
  <w:style w:type="table" w:styleId="TableGrid">
    <w:name w:val="Table Grid"/>
    <w:basedOn w:val="TableNormal"/>
    <w:uiPriority w:val="59"/>
    <w:rsid w:val="00BF17AF"/>
    <w:pPr>
      <w:widowControl/>
      <w:autoSpaceDE/>
      <w:autoSpaceDN/>
    </w:pPr>
    <w:rPr>
      <w:rFonts w:ascii="Calibri" w:eastAsia="Calibri" w:hAnsi="Calibri" w:cs="Calibri"/>
      <w:sz w:val="24"/>
      <w:szCs w:val="24"/>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semiHidden/>
    <w:unhideWhenUsed/>
    <w:rsid w:val="004F0CAE"/>
    <w:pPr>
      <w:widowControl/>
      <w:tabs>
        <w:tab w:val="center" w:pos="4680"/>
        <w:tab w:val="right" w:pos="9360"/>
      </w:tabs>
      <w:autoSpaceDE/>
      <w:autoSpaceDN/>
      <w:spacing w:after="200" w:line="276" w:lineRule="auto"/>
    </w:pPr>
    <w:rPr>
      <w:rFonts w:ascii="Calibri" w:eastAsia="Times New Roman" w:hAnsi="Calibri" w:cs="Times New Roman"/>
    </w:rPr>
  </w:style>
  <w:style w:type="character" w:customStyle="1" w:styleId="HeaderChar">
    <w:name w:val="Header Char"/>
    <w:basedOn w:val="DefaultParagraphFont"/>
    <w:link w:val="Header"/>
    <w:uiPriority w:val="99"/>
    <w:semiHidden/>
    <w:rsid w:val="004F0CAE"/>
    <w:rPr>
      <w:rFonts w:ascii="Calibri" w:eastAsia="Times New Roman" w:hAnsi="Calibri" w:cs="Times New Roman"/>
    </w:rPr>
  </w:style>
  <w:style w:type="paragraph" w:styleId="Caption">
    <w:name w:val="caption"/>
    <w:basedOn w:val="Normal"/>
    <w:next w:val="Normal"/>
    <w:qFormat/>
    <w:rsid w:val="005137E0"/>
    <w:pPr>
      <w:widowControl/>
      <w:autoSpaceDE/>
      <w:autoSpaceDN/>
    </w:pPr>
    <w:rPr>
      <w:rFonts w:ascii="Times New Roman" w:eastAsia="Times New Roman" w:hAnsi="Times New Roman" w:cs="Times New Roman"/>
      <w:b/>
      <w:noProof/>
      <w:sz w:val="24"/>
      <w:szCs w:val="20"/>
    </w:rPr>
  </w:style>
  <w:style w:type="character" w:styleId="Hyperlink">
    <w:name w:val="Hyperlink"/>
    <w:uiPriority w:val="99"/>
    <w:unhideWhenUsed/>
    <w:rsid w:val="00915F96"/>
    <w:rPr>
      <w:color w:val="0000FF"/>
      <w:u w:val="single"/>
    </w:rPr>
  </w:style>
  <w:style w:type="character" w:customStyle="1" w:styleId="UnresolvedMention1">
    <w:name w:val="Unresolved Mention1"/>
    <w:basedOn w:val="DefaultParagraphFont"/>
    <w:uiPriority w:val="99"/>
    <w:semiHidden/>
    <w:unhideWhenUsed/>
    <w:rsid w:val="00915F96"/>
    <w:rPr>
      <w:color w:val="605E5C"/>
      <w:shd w:val="clear" w:color="auto" w:fill="E1DFDD"/>
    </w:rPr>
  </w:style>
  <w:style w:type="paragraph" w:styleId="Footer">
    <w:name w:val="footer"/>
    <w:basedOn w:val="Normal"/>
    <w:link w:val="FooterChar"/>
    <w:uiPriority w:val="99"/>
    <w:semiHidden/>
    <w:unhideWhenUsed/>
    <w:rsid w:val="002E0DCB"/>
    <w:pPr>
      <w:widowControl/>
      <w:tabs>
        <w:tab w:val="center" w:pos="4680"/>
        <w:tab w:val="right" w:pos="9360"/>
      </w:tabs>
      <w:autoSpaceDE/>
      <w:autoSpaceDN/>
      <w:spacing w:after="200" w:line="276" w:lineRule="auto"/>
    </w:pPr>
    <w:rPr>
      <w:rFonts w:ascii="Calibri" w:eastAsia="Times New Roman" w:hAnsi="Calibri" w:cs="Times New Roman"/>
    </w:rPr>
  </w:style>
  <w:style w:type="character" w:customStyle="1" w:styleId="FooterChar">
    <w:name w:val="Footer Char"/>
    <w:basedOn w:val="DefaultParagraphFont"/>
    <w:link w:val="Footer"/>
    <w:uiPriority w:val="99"/>
    <w:semiHidden/>
    <w:rsid w:val="002E0DCB"/>
    <w:rPr>
      <w:rFonts w:ascii="Calibri" w:eastAsia="Times New Roman" w:hAnsi="Calibri" w:cs="Times New Roman"/>
    </w:rPr>
  </w:style>
  <w:style w:type="character" w:customStyle="1" w:styleId="ws3">
    <w:name w:val="ws3"/>
    <w:basedOn w:val="DefaultParagraphFont"/>
    <w:rsid w:val="002E0DCB"/>
  </w:style>
  <w:style w:type="character" w:customStyle="1" w:styleId="Heading2Char">
    <w:name w:val="Heading 2 Char"/>
    <w:link w:val="Heading2"/>
    <w:uiPriority w:val="9"/>
    <w:rsid w:val="002E0DCB"/>
    <w:rPr>
      <w:rFonts w:ascii="Trebuchet MS" w:eastAsia="Trebuchet MS" w:hAnsi="Trebuchet MS" w:cs="Trebuchet MS"/>
      <w:b/>
      <w:bCs/>
      <w:sz w:val="24"/>
      <w:szCs w:val="24"/>
    </w:rPr>
  </w:style>
  <w:style w:type="paragraph" w:styleId="BalloonText">
    <w:name w:val="Balloon Text"/>
    <w:basedOn w:val="Normal"/>
    <w:link w:val="BalloonTextChar"/>
    <w:uiPriority w:val="99"/>
    <w:semiHidden/>
    <w:unhideWhenUsed/>
    <w:rsid w:val="002E0DCB"/>
    <w:pPr>
      <w:widowControl/>
      <w:autoSpaceDE/>
      <w:autoSpaceDN/>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2E0DCB"/>
    <w:rPr>
      <w:rFonts w:ascii="Tahoma" w:eastAsia="Calibri" w:hAnsi="Tahoma" w:cs="Tahoma"/>
      <w:sz w:val="16"/>
      <w:szCs w:val="16"/>
    </w:rPr>
  </w:style>
  <w:style w:type="paragraph" w:styleId="NoSpacing">
    <w:name w:val="No Spacing"/>
    <w:uiPriority w:val="1"/>
    <w:qFormat/>
    <w:rsid w:val="002E0DCB"/>
    <w:pPr>
      <w:widowControl/>
      <w:autoSpaceDE/>
      <w:autoSpaceDN/>
    </w:pPr>
    <w:rPr>
      <w:rFonts w:ascii="Calibri" w:eastAsia="Calibri" w:hAnsi="Calibri" w:cs="Times New Roman"/>
    </w:rPr>
  </w:style>
  <w:style w:type="character" w:styleId="PlaceholderText">
    <w:name w:val="Placeholder Text"/>
    <w:uiPriority w:val="99"/>
    <w:semiHidden/>
    <w:rsid w:val="002E0DCB"/>
    <w:rPr>
      <w:color w:val="808080"/>
    </w:rPr>
  </w:style>
  <w:style w:type="table" w:customStyle="1" w:styleId="GridTable2-Accent51">
    <w:name w:val="Grid Table 2 - Accent 51"/>
    <w:basedOn w:val="TableNormal"/>
    <w:uiPriority w:val="47"/>
    <w:rsid w:val="002E0DCB"/>
    <w:pPr>
      <w:widowControl/>
      <w:autoSpaceDE/>
      <w:autoSpaceDN/>
    </w:pPr>
    <w:rPr>
      <w:rFonts w:ascii="Times New Roman" w:eastAsia="Calibri" w:hAnsi="Times New Roman" w:cs="Times New Roman"/>
      <w:sz w:val="20"/>
      <w:szCs w:val="20"/>
    </w:rPr>
    <w:tblPr>
      <w:tblStyleRowBandSize w:val="1"/>
      <w:tblStyleColBandSize w:val="1"/>
      <w:tblBorders>
        <w:top w:val="single" w:sz="2" w:space="0" w:color="92CDDC"/>
        <w:bottom w:val="single" w:sz="2" w:space="0" w:color="92CDDC"/>
        <w:insideH w:val="single" w:sz="2" w:space="0" w:color="92CDDC"/>
        <w:insideV w:val="single" w:sz="2" w:space="0" w:color="92CDDC"/>
      </w:tblBorders>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character" w:styleId="FollowedHyperlink">
    <w:name w:val="FollowedHyperlink"/>
    <w:uiPriority w:val="99"/>
    <w:semiHidden/>
    <w:unhideWhenUsed/>
    <w:rsid w:val="002E0DCB"/>
    <w:rPr>
      <w:color w:val="954F72"/>
      <w:u w:val="single"/>
    </w:rPr>
  </w:style>
  <w:style w:type="paragraph" w:styleId="NormalWeb">
    <w:name w:val="Normal (Web)"/>
    <w:basedOn w:val="Normal"/>
    <w:uiPriority w:val="99"/>
    <w:semiHidden/>
    <w:unhideWhenUsed/>
    <w:rsid w:val="002E0DCB"/>
    <w:pPr>
      <w:widowControl/>
      <w:autoSpaceDE/>
      <w:autoSpaceDN/>
      <w:spacing w:before="100" w:beforeAutospacing="1" w:after="100" w:afterAutospacing="1"/>
    </w:pPr>
    <w:rPr>
      <w:rFonts w:ascii="Times New Roman" w:eastAsia="Times New Roman" w:hAnsi="Times New Roman" w:cs="Times New Roman"/>
      <w:sz w:val="24"/>
      <w:szCs w:val="24"/>
      <w:lang w:val="en-IN" w:eastAsia="en-IN"/>
    </w:rPr>
  </w:style>
  <w:style w:type="character" w:styleId="Strong">
    <w:name w:val="Strong"/>
    <w:basedOn w:val="DefaultParagraphFont"/>
    <w:uiPriority w:val="22"/>
    <w:qFormat/>
    <w:rsid w:val="00F1780D"/>
    <w:rPr>
      <w:b/>
      <w:bCs/>
    </w:rPr>
  </w:style>
  <w:style w:type="character" w:customStyle="1" w:styleId="tr">
    <w:name w:val="tr"/>
    <w:basedOn w:val="DefaultParagraphFont"/>
    <w:rsid w:val="00F1780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74744584">
      <w:bodyDiv w:val="1"/>
      <w:marLeft w:val="0"/>
      <w:marRight w:val="0"/>
      <w:marTop w:val="0"/>
      <w:marBottom w:val="0"/>
      <w:divBdr>
        <w:top w:val="none" w:sz="0" w:space="0" w:color="auto"/>
        <w:left w:val="none" w:sz="0" w:space="0" w:color="auto"/>
        <w:bottom w:val="none" w:sz="0" w:space="0" w:color="auto"/>
        <w:right w:val="none" w:sz="0" w:space="0" w:color="auto"/>
      </w:divBdr>
    </w:div>
    <w:div w:id="136336496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nptel.ac.in/courses/106106183" TargetMode="Externa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fontTable" Target="fontTable.xml"/><Relationship Id="rId21" Type="http://schemas.openxmlformats.org/officeDocument/2006/relationships/image" Target="media/image6.wmf"/><Relationship Id="rId34" Type="http://schemas.openxmlformats.org/officeDocument/2006/relationships/image" Target="media/image12.wmf"/><Relationship Id="rId7" Type="http://schemas.openxmlformats.org/officeDocument/2006/relationships/endnotes" Target="endnotes.xml"/><Relationship Id="rId12" Type="http://schemas.openxmlformats.org/officeDocument/2006/relationships/hyperlink" Target="http://www.mhhe.com/rosen"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degruyter.com/journal/key/dma/html?lang=en" TargetMode="External"/><Relationship Id="rId24" Type="http://schemas.openxmlformats.org/officeDocument/2006/relationships/oleObject" Target="embeddings/oleObject5.bin"/><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image" Target="media/image13.wmf"/><Relationship Id="rId10" Type="http://schemas.openxmlformats.org/officeDocument/2006/relationships/hyperlink" Target="https://www.sciencedirect.com/journal/discrete-mathematics" TargetMode="External"/><Relationship Id="rId19" Type="http://schemas.openxmlformats.org/officeDocument/2006/relationships/image" Target="media/image5.wmf"/><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s://nptel.ac.in/courses/106106183" TargetMode="External"/><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oleObject" Target="embeddings/oleObject11.bin"/><Relationship Id="rId8" Type="http://schemas.openxmlformats.org/officeDocument/2006/relationships/header" Target="header1.xml"/><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62B7B9-E3F7-422F-BD41-71915FD3EF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Pages>
  <Words>3114</Words>
  <Characters>17751</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COURSEPACK</vt:lpstr>
    </vt:vector>
  </TitlesOfParts>
  <Company/>
  <LinksUpToDate>false</LinksUpToDate>
  <CharactersWithSpaces>208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URSEPACK</dc:title>
  <dc:subject>FORMAT</dc:subject>
  <dc:creator>Mallikharjuna Babu Kayala</dc:creator>
  <cp:lastModifiedBy>Observer</cp:lastModifiedBy>
  <cp:revision>2</cp:revision>
  <cp:lastPrinted>2023-02-02T11:09:00Z</cp:lastPrinted>
  <dcterms:created xsi:type="dcterms:W3CDTF">2024-02-25T14:18:00Z</dcterms:created>
  <dcterms:modified xsi:type="dcterms:W3CDTF">2024-02-25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3-01-10T00:00:00Z</vt:filetime>
  </property>
  <property fmtid="{D5CDD505-2E9C-101B-9397-08002B2CF9AE}" pid="3" name="Creator">
    <vt:lpwstr>Microsoft® Word 2016</vt:lpwstr>
  </property>
  <property fmtid="{D5CDD505-2E9C-101B-9397-08002B2CF9AE}" pid="4" name="LastSaved">
    <vt:filetime>2023-02-02T00:00:00Z</vt:filetime>
  </property>
</Properties>
</file>